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97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000"/>
    <a:srgbClr val="FFFFCC"/>
    <a:srgbClr val="3399FF"/>
    <a:srgbClr val="FFCCFF"/>
    <a:srgbClr val="FF00FF"/>
    <a:srgbClr val="FFCA21"/>
    <a:srgbClr val="F5F5F5"/>
    <a:srgbClr val="FFFF99"/>
    <a:srgbClr val="FF66FF"/>
    <a:srgbClr val="ADDB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6E07557-EA60-445F-AF33-C8C8A49A42ED}" v="18" dt="2024-01-02T00:04:07.46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50" autoAdjust="0"/>
    <p:restoredTop sz="23077" autoAdjust="0"/>
  </p:normalViewPr>
  <p:slideViewPr>
    <p:cSldViewPr snapToGrid="0">
      <p:cViewPr varScale="1">
        <p:scale>
          <a:sx n="18" d="100"/>
          <a:sy n="18" d="100"/>
        </p:scale>
        <p:origin x="2636" y="32"/>
      </p:cViewPr>
      <p:guideLst>
        <p:guide pos="3840"/>
        <p:guide orient="horz" pos="2160"/>
      </p:guideLst>
    </p:cSldViewPr>
  </p:slideViewPr>
  <p:notesTextViewPr>
    <p:cViewPr>
      <p:scale>
        <a:sx n="150" d="100"/>
        <a:sy n="150" d="100"/>
      </p:scale>
      <p:origin x="0" y="-4056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34602AC6-7908-4AA6-8A84-5DE526909E7B}"/>
    <pc:docChg chg="undo custSel modSld">
      <pc:chgData name="代數白痴 顧" userId="316db6a4f7ef8138" providerId="LiveId" clId="{34602AC6-7908-4AA6-8A84-5DE526909E7B}" dt="2023-09-24T14:01:30.811" v="648" actId="20577"/>
      <pc:docMkLst>
        <pc:docMk/>
      </pc:docMkLst>
      <pc:sldChg chg="addSp delSp modSp mod delAnim">
        <pc:chgData name="代數白痴 顧" userId="316db6a4f7ef8138" providerId="LiveId" clId="{34602AC6-7908-4AA6-8A84-5DE526909E7B}" dt="2023-09-24T14:01:30.811" v="648" actId="20577"/>
        <pc:sldMkLst>
          <pc:docMk/>
          <pc:sldMk cId="754667137" sldId="386"/>
        </pc:sldMkLst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1" creationId="{4637389F-039F-5359-547D-FB39F838512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34602AC6-7908-4AA6-8A84-5DE526909E7B}" dt="2023-09-24T13:46:18.712" v="64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4" creationId="{88F8513B-1ED2-3139-3C8D-4D4BB26FA167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5" creationId="{AA243613-DFF5-E442-F8BD-354616883C8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6" creationId="{9FE57BA0-A912-215E-8553-A01A33D9256C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7" creationId="{BE6C63F3-C2C5-B476-B765-5E5D499338BF}"/>
          </ac:spMkLst>
        </pc:spChg>
        <pc:spChg chg="mod">
          <ac:chgData name="代數白痴 顧" userId="316db6a4f7ef8138" providerId="LiveId" clId="{34602AC6-7908-4AA6-8A84-5DE526909E7B}" dt="2023-09-24T14:01:30.811" v="648" actId="20577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34602AC6-7908-4AA6-8A84-5DE526909E7B}" dt="2023-09-24T01:44:02.754" v="27" actId="478"/>
          <ac:grpSpMkLst>
            <pc:docMk/>
            <pc:sldMk cId="754667137" sldId="386"/>
            <ac:grpSpMk id="43" creationId="{DB552136-D29E-EDA2-89A1-0DBF11CE3420}"/>
          </ac:grpSpMkLst>
        </pc:grpChg>
        <pc:graphicFrameChg chg="add mod">
          <ac:chgData name="代數白痴 顧" userId="316db6a4f7ef8138" providerId="LiveId" clId="{34602AC6-7908-4AA6-8A84-5DE526909E7B}" dt="2023-09-24T13:44:16.879" v="457" actId="103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34602AC6-7908-4AA6-8A84-5DE526909E7B}" dt="2023-09-24T13:44:41.728" v="586" actId="103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picChg chg="add mod">
          <ac:chgData name="代數白痴 顧" userId="316db6a4f7ef8138" providerId="LiveId" clId="{34602AC6-7908-4AA6-8A84-5DE526909E7B}" dt="2023-09-24T13:45:26.712" v="609" actId="1076"/>
          <ac:picMkLst>
            <pc:docMk/>
            <pc:sldMk cId="754667137" sldId="386"/>
            <ac:picMk id="4" creationId="{6738B2A8-B331-98AB-143F-1C50038BCA7C}"/>
          </ac:picMkLst>
        </pc:picChg>
        <pc:picChg chg="del">
          <ac:chgData name="代數白痴 顧" userId="316db6a4f7ef8138" providerId="LiveId" clId="{34602AC6-7908-4AA6-8A84-5DE526909E7B}" dt="2023-09-24T01:43:59.754" v="26" actId="478"/>
          <ac:picMkLst>
            <pc:docMk/>
            <pc:sldMk cId="754667137" sldId="386"/>
            <ac:picMk id="20" creationId="{05B00E74-0EFA-1A16-8548-1ABA9F5DE776}"/>
          </ac:picMkLst>
        </pc:pic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3" creationId="{6A286D77-4CAA-9C16-A506-28BBD1EC5CD3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5" creationId="{1384F47A-8CF6-5821-3B3E-3FF3D57DE0F9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6" creationId="{B20D77E5-8111-71B0-A0BD-12C4F06B6565}"/>
          </ac:cxnSpMkLst>
        </pc:cxnChg>
        <pc:cxnChg chg="add del">
          <ac:chgData name="代數白痴 顧" userId="316db6a4f7ef8138" providerId="LiveId" clId="{34602AC6-7908-4AA6-8A84-5DE526909E7B}" dt="2023-09-24T01:46:15.104" v="372" actId="478"/>
          <ac:cxnSpMkLst>
            <pc:docMk/>
            <pc:sldMk cId="754667137" sldId="386"/>
            <ac:cxnSpMk id="8" creationId="{DF86CED7-9CEC-FF3C-1A8D-8E2622439DDD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1" creationId="{F0AE64F3-518D-B6EA-04FF-D1937CC2A38B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34602AC6-7908-4AA6-8A84-5DE526909E7B}" dt="2023-09-24T13:42:45.705" v="410" actId="1037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62" creationId="{5D09F3A5-F2BF-9AF2-5F71-D7DCFEE671EF}"/>
          </ac:cxnSpMkLst>
        </pc:cxnChg>
      </pc:sldChg>
      <pc:sldChg chg="modSp mod">
        <pc:chgData name="代數白痴 顧" userId="316db6a4f7ef8138" providerId="LiveId" clId="{34602AC6-7908-4AA6-8A84-5DE526909E7B}" dt="2023-09-24T01:43:53.317" v="25" actId="20577"/>
        <pc:sldMkLst>
          <pc:docMk/>
          <pc:sldMk cId="151402070" sldId="390"/>
        </pc:sldMkLst>
        <pc:spChg chg="mod">
          <ac:chgData name="代數白痴 顧" userId="316db6a4f7ef8138" providerId="LiveId" clId="{34602AC6-7908-4AA6-8A84-5DE526909E7B}" dt="2023-09-24T01:43:53.317" v="2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30B9D1CB-61B3-47F5-B96A-8DB132CED5F7}"/>
    <pc:docChg chg="custSel delSld modSld">
      <pc:chgData name="代數白痴 顧" userId="316db6a4f7ef8138" providerId="LiveId" clId="{30B9D1CB-61B3-47F5-B96A-8DB132CED5F7}" dt="2023-10-20T07:23:40.531" v="1" actId="478"/>
      <pc:docMkLst>
        <pc:docMk/>
      </pc:docMkLst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54667137" sldId="386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31354489" sldId="387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151402070" sldId="390"/>
        </pc:sldMkLst>
      </pc:sldChg>
      <pc:sldChg chg="delSp modSp mod">
        <pc:chgData name="代數白痴 顧" userId="316db6a4f7ef8138" providerId="LiveId" clId="{30B9D1CB-61B3-47F5-B96A-8DB132CED5F7}" dt="2023-10-20T07:23:40.531" v="1" actId="478"/>
        <pc:sldMkLst>
          <pc:docMk/>
          <pc:sldMk cId="2267038628" sldId="392"/>
        </pc:sldMkLst>
        <pc:grpChg chg="del">
          <ac:chgData name="代數白痴 顧" userId="316db6a4f7ef8138" providerId="LiveId" clId="{30B9D1CB-61B3-47F5-B96A-8DB132CED5F7}" dt="2023-10-20T07:23:40.531" v="1" actId="478"/>
          <ac:grpSpMkLst>
            <pc:docMk/>
            <pc:sldMk cId="2267038628" sldId="392"/>
            <ac:grpSpMk id="143" creationId="{90698F98-25E7-62F5-41E2-7ABA43506365}"/>
          </ac:grpSpMkLst>
        </pc:grp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02" creationId="{694C52F5-BD36-00A4-45AD-3A7CA0C96A88}"/>
          </ac:cxnSpMkLst>
        </pc:cxn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20" creationId="{E92A310B-DDC8-FF3B-B598-1DF51736548A}"/>
          </ac:cxnSpMkLst>
        </pc:cxnChg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4180650715" sldId="393"/>
        </pc:sldMkLst>
      </pc:sldChg>
    </pc:docChg>
  </pc:docChgLst>
  <pc:docChgLst>
    <pc:chgData name="代數白痴 顧" userId="316db6a4f7ef8138" providerId="LiveId" clId="{0A15C0E6-714F-4F6F-850F-6A8041AEC1A5}"/>
    <pc:docChg chg="custSel addSld delSld modSld">
      <pc:chgData name="代數白痴 顧" userId="316db6a4f7ef8138" providerId="LiveId" clId="{0A15C0E6-714F-4F6F-850F-6A8041AEC1A5}" dt="2023-11-23T07:50:05.296" v="581"/>
      <pc:docMkLst>
        <pc:docMk/>
      </pc:docMkLst>
      <pc:sldChg chg="addSp delSp modSp mod modTransition">
        <pc:chgData name="代數白痴 顧" userId="316db6a4f7ef8138" providerId="LiveId" clId="{0A15C0E6-714F-4F6F-850F-6A8041AEC1A5}" dt="2023-11-23T07:50:05.291" v="578"/>
        <pc:sldMkLst>
          <pc:docMk/>
          <pc:sldMk cId="2267038628" sldId="392"/>
        </pc:sldMkLst>
        <pc:spChg chg="del">
          <ac:chgData name="代數白痴 顧" userId="316db6a4f7ef8138" providerId="LiveId" clId="{0A15C0E6-714F-4F6F-850F-6A8041AEC1A5}" dt="2023-11-23T07:37:02.761" v="10" actId="478"/>
          <ac:spMkLst>
            <pc:docMk/>
            <pc:sldMk cId="2267038628" sldId="392"/>
            <ac:spMk id="2" creationId="{E6E7508C-2CAB-18FB-7CAB-B673ED9D5EFB}"/>
          </ac:spMkLst>
        </pc:spChg>
        <pc:spChg chg="add mod">
          <ac:chgData name="代數白痴 顧" userId="316db6a4f7ef8138" providerId="LiveId" clId="{0A15C0E6-714F-4F6F-850F-6A8041AEC1A5}" dt="2023-11-23T07:39:06.475" v="38" actId="1076"/>
          <ac:spMkLst>
            <pc:docMk/>
            <pc:sldMk cId="2267038628" sldId="392"/>
            <ac:spMk id="3" creationId="{5FE54797-5093-1297-BAD5-20C131F766FA}"/>
          </ac:spMkLst>
        </pc:spChg>
        <pc:spChg chg="add mod">
          <ac:chgData name="代數白痴 顧" userId="316db6a4f7ef8138" providerId="LiveId" clId="{0A15C0E6-714F-4F6F-850F-6A8041AEC1A5}" dt="2023-11-23T07:39:06.475" v="38" actId="1076"/>
          <ac:spMkLst>
            <pc:docMk/>
            <pc:sldMk cId="2267038628" sldId="392"/>
            <ac:spMk id="4" creationId="{02679091-EF9F-858C-E825-076969A6BAD0}"/>
          </ac:spMkLst>
        </pc:spChg>
        <pc:spChg chg="mod">
          <ac:chgData name="代數白痴 顧" userId="316db6a4f7ef8138" providerId="LiveId" clId="{0A15C0E6-714F-4F6F-850F-6A8041AEC1A5}" dt="2023-11-23T07:40:20.482" v="48" actId="1076"/>
          <ac:spMkLst>
            <pc:docMk/>
            <pc:sldMk cId="2267038628" sldId="392"/>
            <ac:spMk id="15" creationId="{3A7407C0-064C-84D4-BC31-B4CE90E3A1F9}"/>
          </ac:spMkLst>
        </pc:spChg>
        <pc:spChg chg="mod">
          <ac:chgData name="代數白痴 顧" userId="316db6a4f7ef8138" providerId="LiveId" clId="{0A15C0E6-714F-4F6F-850F-6A8041AEC1A5}" dt="2023-11-23T07:40:26.610" v="50" actId="1076"/>
          <ac:spMkLst>
            <pc:docMk/>
            <pc:sldMk cId="2267038628" sldId="392"/>
            <ac:spMk id="16" creationId="{5E961FB1-C737-469B-C0A6-08B0ABEF91EE}"/>
          </ac:spMkLst>
        </pc:spChg>
        <pc:spChg chg="mod">
          <ac:chgData name="代數白痴 顧" userId="316db6a4f7ef8138" providerId="LiveId" clId="{0A15C0E6-714F-4F6F-850F-6A8041AEC1A5}" dt="2023-11-23T07:40:24.106" v="49" actId="1076"/>
          <ac:spMkLst>
            <pc:docMk/>
            <pc:sldMk cId="2267038628" sldId="392"/>
            <ac:spMk id="17" creationId="{5DE7FFA1-3E01-B3D5-6E3F-26F1BB824384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18" creationId="{68360124-A015-9FEE-E11D-01DD74DA7AF3}"/>
          </ac:spMkLst>
        </pc:spChg>
        <pc:spChg chg="mod">
          <ac:chgData name="代數白痴 顧" userId="316db6a4f7ef8138" providerId="LiveId" clId="{0A15C0E6-714F-4F6F-850F-6A8041AEC1A5}" dt="2023-11-23T07:49:49.914" v="577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0A15C0E6-714F-4F6F-850F-6A8041AEC1A5}" dt="2023-11-23T07:40:34.962" v="52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0A15C0E6-714F-4F6F-850F-6A8041AEC1A5}" dt="2023-11-23T07:49:00.325" v="574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0A15C0E6-714F-4F6F-850F-6A8041AEC1A5}" dt="2023-11-23T07:37:02.761" v="10" actId="47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0A15C0E6-714F-4F6F-850F-6A8041AEC1A5}" dt="2023-11-23T07:47:32.031" v="385" actId="1036"/>
          <ac:spMkLst>
            <pc:docMk/>
            <pc:sldMk cId="2267038628" sldId="392"/>
            <ac:spMk id="34" creationId="{A419D16A-9665-88F4-1B4D-514ED8FA6C9D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35" creationId="{1C47B063-42D7-C61F-1C51-81BA9E93CFAF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36" creationId="{FAD809FC-61B1-D186-D1C4-BF1A0842171A}"/>
          </ac:spMkLst>
        </pc:spChg>
        <pc:spChg chg="mod">
          <ac:chgData name="代數白痴 顧" userId="316db6a4f7ef8138" providerId="LiveId" clId="{0A15C0E6-714F-4F6F-850F-6A8041AEC1A5}" dt="2023-11-23T07:40:31.482" v="51" actId="1076"/>
          <ac:spMkLst>
            <pc:docMk/>
            <pc:sldMk cId="2267038628" sldId="392"/>
            <ac:spMk id="38" creationId="{33995BBE-1CBB-3ED0-F0F0-1622DF7B7160}"/>
          </ac:spMkLst>
        </pc:spChg>
        <pc:spChg chg="mod">
          <ac:chgData name="代數白痴 顧" userId="316db6a4f7ef8138" providerId="LiveId" clId="{0A15C0E6-714F-4F6F-850F-6A8041AEC1A5}" dt="2023-11-23T07:47:06.462" v="377" actId="113"/>
          <ac:spMkLst>
            <pc:docMk/>
            <pc:sldMk cId="2267038628" sldId="392"/>
            <ac:spMk id="60" creationId="{90ECAF3B-FFFF-A531-AFBE-31708C7D891C}"/>
          </ac:spMkLst>
        </pc:spChg>
        <pc:cxnChg chg="add mod">
          <ac:chgData name="代數白痴 顧" userId="316db6a4f7ef8138" providerId="LiveId" clId="{0A15C0E6-714F-4F6F-850F-6A8041AEC1A5}" dt="2023-11-23T07:40:13.450" v="47" actId="14100"/>
          <ac:cxnSpMkLst>
            <pc:docMk/>
            <pc:sldMk cId="2267038628" sldId="392"/>
            <ac:cxnSpMk id="6" creationId="{91711B66-8D50-F2BF-235A-380050F57257}"/>
          </ac:cxnSpMkLst>
        </pc:cxnChg>
        <pc:cxnChg chg="add mod">
          <ac:chgData name="代數白痴 顧" userId="316db6a4f7ef8138" providerId="LiveId" clId="{0A15C0E6-714F-4F6F-850F-6A8041AEC1A5}" dt="2023-11-23T07:39:18.922" v="40" actId="14100"/>
          <ac:cxnSpMkLst>
            <pc:docMk/>
            <pc:sldMk cId="2267038628" sldId="392"/>
            <ac:cxnSpMk id="9" creationId="{4925BF3C-384B-FB67-3B21-C2CB1C20342F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12" creationId="{FDBC4227-EBE9-07B0-33FE-D11BBA5AEBD5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14" creationId="{0133590E-2AB3-0990-CFBE-08318DE5F435}"/>
          </ac:cxnSpMkLst>
        </pc:cxnChg>
        <pc:cxnChg chg="add">
          <ac:chgData name="代數白痴 顧" userId="316db6a4f7ef8138" providerId="LiveId" clId="{0A15C0E6-714F-4F6F-850F-6A8041AEC1A5}" dt="2023-11-23T07:39:29.772" v="41" actId="11529"/>
          <ac:cxnSpMkLst>
            <pc:docMk/>
            <pc:sldMk cId="2267038628" sldId="392"/>
            <ac:cxnSpMk id="21" creationId="{70B9DB3F-FF93-1A16-AC53-C4D4EEE768EF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22" creationId="{63AEF0BB-CAA8-C62D-5F08-3E2B227F2A87}"/>
          </ac:cxnSpMkLst>
        </pc:cxnChg>
        <pc:cxnChg chg="add mod">
          <ac:chgData name="代數白痴 顧" userId="316db6a4f7ef8138" providerId="LiveId" clId="{0A15C0E6-714F-4F6F-850F-6A8041AEC1A5}" dt="2023-11-23T07:40:10.282" v="46" actId="14100"/>
          <ac:cxnSpMkLst>
            <pc:docMk/>
            <pc:sldMk cId="2267038628" sldId="392"/>
            <ac:cxnSpMk id="25" creationId="{A20A6A7B-4410-AA2A-967C-AE99AB1A16B2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29" creationId="{13E995EF-81CA-81BB-5DBA-0605AC70F224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32" creationId="{413B11FE-B06F-24DB-E98F-ABCC11FC3A38}"/>
          </ac:cxnSpMkLst>
        </pc:cxnChg>
        <pc:cxnChg chg="add mod">
          <ac:chgData name="代數白痴 顧" userId="316db6a4f7ef8138" providerId="LiveId" clId="{0A15C0E6-714F-4F6F-850F-6A8041AEC1A5}" dt="2023-11-23T07:48:15.652" v="452" actId="1038"/>
          <ac:cxnSpMkLst>
            <pc:docMk/>
            <pc:sldMk cId="2267038628" sldId="392"/>
            <ac:cxnSpMk id="39" creationId="{75FA73E6-5EAD-4BF4-F56E-4E69DB44EBD2}"/>
          </ac:cxnSpMkLst>
        </pc:cxnChg>
        <pc:cxnChg chg="add mod">
          <ac:chgData name="代數白痴 顧" userId="316db6a4f7ef8138" providerId="LiveId" clId="{0A15C0E6-714F-4F6F-850F-6A8041AEC1A5}" dt="2023-11-23T07:48:24.121" v="514" actId="1037"/>
          <ac:cxnSpMkLst>
            <pc:docMk/>
            <pc:sldMk cId="2267038628" sldId="392"/>
            <ac:cxnSpMk id="41" creationId="{68E411A4-3239-8798-0528-FBE611582C6E}"/>
          </ac:cxnSpMkLst>
        </pc:cxnChg>
      </pc:sldChg>
      <pc:sldChg chg="modTransition">
        <pc:chgData name="代數白痴 顧" userId="316db6a4f7ef8138" providerId="LiveId" clId="{0A15C0E6-714F-4F6F-850F-6A8041AEC1A5}" dt="2023-11-23T07:50:05.294" v="580"/>
        <pc:sldMkLst>
          <pc:docMk/>
          <pc:sldMk cId="1591308755" sldId="394"/>
        </pc:sldMkLst>
      </pc:sldChg>
      <pc:sldChg chg="modTransition">
        <pc:chgData name="代數白痴 顧" userId="316db6a4f7ef8138" providerId="LiveId" clId="{0A15C0E6-714F-4F6F-850F-6A8041AEC1A5}" dt="2023-11-23T07:50:05.296" v="581"/>
        <pc:sldMkLst>
          <pc:docMk/>
          <pc:sldMk cId="699418842" sldId="395"/>
        </pc:sldMkLst>
      </pc:sldChg>
      <pc:sldChg chg="del modTransition">
        <pc:chgData name="代數白痴 顧" userId="316db6a4f7ef8138" providerId="LiveId" clId="{0A15C0E6-714F-4F6F-850F-6A8041AEC1A5}" dt="2023-11-23T07:49:03.830" v="575" actId="2696"/>
        <pc:sldMkLst>
          <pc:docMk/>
          <pc:sldMk cId="294983858" sldId="396"/>
        </pc:sldMkLst>
      </pc:sldChg>
      <pc:sldChg chg="add modTransition">
        <pc:chgData name="代數白痴 顧" userId="316db6a4f7ef8138" providerId="LiveId" clId="{0A15C0E6-714F-4F6F-850F-6A8041AEC1A5}" dt="2023-11-23T07:50:05.293" v="579"/>
        <pc:sldMkLst>
          <pc:docMk/>
          <pc:sldMk cId="1922349085" sldId="396"/>
        </pc:sldMkLst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65C915E8-021A-44EF-B9EF-86A68958A3A8}"/>
    <pc:docChg chg="custSel addSld modSld">
      <pc:chgData name="代數白痴 顧" userId="316db6a4f7ef8138" providerId="LiveId" clId="{65C915E8-021A-44EF-B9EF-86A68958A3A8}" dt="2023-11-23T03:15:37.978" v="2091" actId="20577"/>
      <pc:docMkLst>
        <pc:docMk/>
      </pc:docMkLst>
      <pc:sldChg chg="addSp delSp modSp mod modTransition modAnim modNotesTx">
        <pc:chgData name="代數白痴 顧" userId="316db6a4f7ef8138" providerId="LiveId" clId="{65C915E8-021A-44EF-B9EF-86A68958A3A8}" dt="2023-11-23T03:15:37.978" v="2091" actId="20577"/>
        <pc:sldMkLst>
          <pc:docMk/>
          <pc:sldMk cId="2267038628" sldId="392"/>
        </pc:sldMkLst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7" creationId="{FCAA95CC-624E-DC4E-E76E-F492A137A366}"/>
          </ac:spMkLst>
        </pc:spChg>
        <pc:spChg chg="add mod or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8" creationId="{D70A5A3E-91F4-DC30-40EE-1F75491B3A1E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5" creationId="{3A7407C0-064C-84D4-BC31-B4CE90E3A1F9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6" creationId="{5E961FB1-C737-469B-C0A6-08B0ABEF91EE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7" creationId="{5DE7FFA1-3E01-B3D5-6E3F-26F1BB824384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8" creationId="{68360124-A015-9FEE-E11D-01DD74DA7AF3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9" creationId="{7866FC93-3C44-97EC-905B-D3C942060129}"/>
          </ac:spMkLst>
        </pc:spChg>
        <pc:spChg chg="add mod">
          <ac:chgData name="代數白痴 顧" userId="316db6a4f7ef8138" providerId="LiveId" clId="{65C915E8-021A-44EF-B9EF-86A68958A3A8}" dt="2023-11-23T03:04:21.953" v="738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65C915E8-021A-44EF-B9EF-86A68958A3A8}" dt="2023-11-23T02:56:42.052" v="5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65C915E8-021A-44EF-B9EF-86A68958A3A8}" dt="2023-11-23T02:59:33.254" v="682" actId="103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65C915E8-021A-44EF-B9EF-86A68958A3A8}" dt="2023-11-23T03:01:21.193" v="724" actId="1076"/>
          <ac:spMkLst>
            <pc:docMk/>
            <pc:sldMk cId="2267038628" sldId="392"/>
            <ac:spMk id="34" creationId="{4A2403CA-354F-F5D9-43C3-268EB33594F3}"/>
          </ac:spMkLst>
        </pc:spChg>
        <pc:spChg chg="add mod ord">
          <ac:chgData name="代數白痴 顧" userId="316db6a4f7ef8138" providerId="LiveId" clId="{65C915E8-021A-44EF-B9EF-86A68958A3A8}" dt="2023-11-23T03:02:22.684" v="731" actId="167"/>
          <ac:spMkLst>
            <pc:docMk/>
            <pc:sldMk cId="2267038628" sldId="392"/>
            <ac:spMk id="35" creationId="{0D8A92DE-777C-870E-1DE4-7095DED03910}"/>
          </ac:spMkLst>
        </pc:spChg>
        <pc:spChg chg="add mod ord">
          <ac:chgData name="代數白痴 顧" userId="316db6a4f7ef8138" providerId="LiveId" clId="{65C915E8-021A-44EF-B9EF-86A68958A3A8}" dt="2023-11-23T03:05:44.291" v="749" actId="166"/>
          <ac:spMkLst>
            <pc:docMk/>
            <pc:sldMk cId="2267038628" sldId="392"/>
            <ac:spMk id="36" creationId="{5281B724-513C-09C8-2E39-39DE73279BF4}"/>
          </ac:spMkLst>
        </pc:spChg>
        <pc:spChg chg="mod">
          <ac:chgData name="代數白痴 顧" userId="316db6a4f7ef8138" providerId="LiveId" clId="{65C915E8-021A-44EF-B9EF-86A68958A3A8}" dt="2023-11-23T02:57:46.050" v="668" actId="20577"/>
          <ac:spMkLst>
            <pc:docMk/>
            <pc:sldMk cId="2267038628" sldId="392"/>
            <ac:spMk id="60" creationId="{90ECAF3B-FFFF-A531-AFBE-31708C7D891C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3" creationId="{5FE6FE95-37A0-2BCE-84C2-00D29CEA251D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4" creationId="{D955F680-AC17-E8BF-E16B-F1633683B71E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5" creationId="{74C6EA0B-FBDB-67EB-1DFA-AD1C902C9A2B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6" creationId="{8072A79B-3CDC-F5A3-6076-884E0E65BF6F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7" creationId="{BC485A20-6E21-8571-2AB2-C234BEB3E000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8" creationId="{0F6F9011-35FF-E6AB-0CC7-DC12320CEB16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9" creationId="{376497C3-3C5E-898E-12A6-DC5FF1B1979A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0" creationId="{F16BF6EF-80FB-E120-23F7-20FAFDB761D2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1" creationId="{954A54D2-8234-A325-7EB9-FA809EC38B67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6" creationId="{6BB2E3FA-C824-249B-F595-72928A529E06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7" creationId="{527C7271-D6F7-BCD4-2661-2558511245D8}"/>
          </ac:spMkLst>
        </pc:spChg>
        <pc:grpChg chg="add mod">
          <ac:chgData name="代數白痴 顧" userId="316db6a4f7ef8138" providerId="LiveId" clId="{65C915E8-021A-44EF-B9EF-86A68958A3A8}" dt="2023-11-23T03:05:31.688" v="746" actId="164"/>
          <ac:grpSpMkLst>
            <pc:docMk/>
            <pc:sldMk cId="2267038628" sldId="392"/>
            <ac:grpSpMk id="39" creationId="{235556D7-168B-3F00-B796-E53CF8D62BC9}"/>
          </ac:grpSpMkLst>
        </pc:grpChg>
        <pc:grpChg chg="add mod">
          <ac:chgData name="代數白痴 顧" userId="316db6a4f7ef8138" providerId="LiveId" clId="{65C915E8-021A-44EF-B9EF-86A68958A3A8}" dt="2023-11-23T03:05:31.688" v="746" actId="164"/>
          <ac:grpSpMkLst>
            <pc:docMk/>
            <pc:sldMk cId="2267038628" sldId="392"/>
            <ac:grpSpMk id="40" creationId="{BACE3E4C-FD0E-D874-F60E-649C71A7E7FB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58" creationId="{A4EFDD71-28E7-4F84-F16D-101B7067A024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66" creationId="{CE4BA9F4-465C-26E9-C555-C0D61616A54A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71" creationId="{68FD0BC4-30D1-7E07-6D8A-CAB292CEEC0F}"/>
          </ac:grpSpMkLst>
        </pc:grpChg>
        <pc:grpChg chg="del">
          <ac:chgData name="代數白痴 顧" userId="316db6a4f7ef8138" providerId="LiveId" clId="{65C915E8-021A-44EF-B9EF-86A68958A3A8}" dt="2023-11-23T02:45:45.509" v="0" actId="478"/>
          <ac:grpSpMkLst>
            <pc:docMk/>
            <pc:sldMk cId="2267038628" sldId="392"/>
            <ac:grpSpMk id="75" creationId="{1CDD9D52-4592-017A-2839-21B041BB65B2}"/>
          </ac:grpSpMkLst>
        </pc:grpChg>
        <pc:graphicFrameChg chg="add mod">
          <ac:chgData name="代數白痴 顧" userId="316db6a4f7ef8138" providerId="LiveId" clId="{65C915E8-021A-44EF-B9EF-86A68958A3A8}" dt="2023-11-23T02:47:23.306" v="172" actId="1076"/>
          <ac:graphicFrameMkLst>
            <pc:docMk/>
            <pc:sldMk cId="2267038628" sldId="392"/>
            <ac:graphicFrameMk id="2" creationId="{08B6FD95-1572-6CD8-D67E-B39B5B92EDB9}"/>
          </ac:graphicFrameMkLst>
        </pc:graphicFrameChg>
        <pc:inkChg chg="add del">
          <ac:chgData name="代數白痴 顧" userId="316db6a4f7ef8138" providerId="LiveId" clId="{65C915E8-021A-44EF-B9EF-86A68958A3A8}" dt="2023-11-23T02:56:57.018" v="588" actId="478"/>
          <ac:inkMkLst>
            <pc:docMk/>
            <pc:sldMk cId="2267038628" sldId="392"/>
            <ac:inkMk id="27" creationId="{A1075F96-BCD4-F35E-758E-2ACF4C6D2442}"/>
          </ac:inkMkLst>
        </pc:inkChg>
        <pc:cxnChg chg="add mod">
          <ac:chgData name="代數白痴 顧" userId="316db6a4f7ef8138" providerId="LiveId" clId="{65C915E8-021A-44EF-B9EF-86A68958A3A8}" dt="2023-11-23T02:49:44.410" v="304" actId="1038"/>
          <ac:cxnSpMkLst>
            <pc:docMk/>
            <pc:sldMk cId="2267038628" sldId="392"/>
            <ac:cxnSpMk id="3" creationId="{102E9660-DC1E-4D24-6B1A-6BF9FE74181F}"/>
          </ac:cxnSpMkLst>
        </pc:cxnChg>
        <pc:cxnChg chg="add mod">
          <ac:chgData name="代數白痴 顧" userId="316db6a4f7ef8138" providerId="LiveId" clId="{65C915E8-021A-44EF-B9EF-86A68958A3A8}" dt="2023-11-23T02:49:50.935" v="364" actId="1037"/>
          <ac:cxnSpMkLst>
            <pc:docMk/>
            <pc:sldMk cId="2267038628" sldId="392"/>
            <ac:cxnSpMk id="4" creationId="{0C0CF80B-5919-052D-32D6-9C8EF0D964D9}"/>
          </ac:cxnSpMkLst>
        </pc:cxnChg>
        <pc:cxnChg chg="add mod">
          <ac:chgData name="代數白痴 顧" userId="316db6a4f7ef8138" providerId="LiveId" clId="{65C915E8-021A-44EF-B9EF-86A68958A3A8}" dt="2023-11-23T02:49:55.302" v="404" actId="1037"/>
          <ac:cxnSpMkLst>
            <pc:docMk/>
            <pc:sldMk cId="2267038628" sldId="392"/>
            <ac:cxnSpMk id="5" creationId="{232BAB26-8A28-36E5-3044-17E717EBEEEA}"/>
          </ac:cxnSpMkLst>
        </pc:cxnChg>
        <pc:cxnChg chg="add mod">
          <ac:chgData name="代數白痴 顧" userId="316db6a4f7ef8138" providerId="LiveId" clId="{65C915E8-021A-44EF-B9EF-86A68958A3A8}" dt="2023-11-23T02:50:17.360" v="468" actId="1036"/>
          <ac:cxnSpMkLst>
            <pc:docMk/>
            <pc:sldMk cId="2267038628" sldId="392"/>
            <ac:cxnSpMk id="6" creationId="{4C7DC91B-0F24-9770-F142-E21E50CB1D09}"/>
          </ac:cxnSpMkLst>
        </pc:cxnChg>
        <pc:cxnChg chg="add mod">
          <ac:chgData name="代數白痴 顧" userId="316db6a4f7ef8138" providerId="LiveId" clId="{65C915E8-021A-44EF-B9EF-86A68958A3A8}" dt="2023-11-23T03:05:31.688" v="746" actId="164"/>
          <ac:cxnSpMkLst>
            <pc:docMk/>
            <pc:sldMk cId="2267038628" sldId="392"/>
            <ac:cxnSpMk id="10" creationId="{3F44D874-20F3-5EFF-E2FA-A401DADE61D1}"/>
          </ac:cxnSpMkLst>
        </pc:cxnChg>
        <pc:cxnChg chg="add mod">
          <ac:chgData name="代數白痴 顧" userId="316db6a4f7ef8138" providerId="LiveId" clId="{65C915E8-021A-44EF-B9EF-86A68958A3A8}" dt="2023-11-23T03:05:31.688" v="746" actId="164"/>
          <ac:cxnSpMkLst>
            <pc:docMk/>
            <pc:sldMk cId="2267038628" sldId="392"/>
            <ac:cxnSpMk id="12" creationId="{34E56BEC-0A0B-8782-2DF8-230CC72FF027}"/>
          </ac:cxnSpMkLst>
        </pc:cxnChg>
        <pc:cxnChg chg="add del mod">
          <ac:chgData name="代數白痴 顧" userId="316db6a4f7ef8138" providerId="LiveId" clId="{65C915E8-021A-44EF-B9EF-86A68958A3A8}" dt="2023-11-23T02:56:02.009" v="532" actId="478"/>
          <ac:cxnSpMkLst>
            <pc:docMk/>
            <pc:sldMk cId="2267038628" sldId="392"/>
            <ac:cxnSpMk id="24" creationId="{EF593009-72B8-476A-9FCC-73B661CEF675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25" creationId="{D5C50A3F-8909-AD59-5267-122C6C341B23}"/>
          </ac:cxnSpMkLst>
        </pc:cxnChg>
        <pc:cxnChg chg="add del mod">
          <ac:chgData name="代數白痴 顧" userId="316db6a4f7ef8138" providerId="LiveId" clId="{65C915E8-021A-44EF-B9EF-86A68958A3A8}" dt="2023-11-23T02:59:35.988" v="683" actId="478"/>
          <ac:cxnSpMkLst>
            <pc:docMk/>
            <pc:sldMk cId="2267038628" sldId="392"/>
            <ac:cxnSpMk id="30" creationId="{81222D75-E94F-50F2-A471-07F56B201A2B}"/>
          </ac:cxnSpMkLst>
        </pc:cxnChg>
        <pc:cxnChg chg="del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68" creationId="{0A9AC69E-6173-AC42-B54A-0B50C4BB5079}"/>
          </ac:cxnSpMkLst>
        </pc:cxnChg>
        <pc:cxnChg chg="del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65C915E8-021A-44EF-B9EF-86A68958A3A8}" dt="2023-11-23T02:45:45.509" v="0" actId="478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65C915E8-021A-44EF-B9EF-86A68958A3A8}" dt="2023-11-23T02:49:36.503" v="263" actId="1037"/>
          <ac:cxnSpMkLst>
            <pc:docMk/>
            <pc:sldMk cId="2267038628" sldId="392"/>
            <ac:cxnSpMk id="93" creationId="{EACB79EB-BFB2-0B40-7739-6547AAA74FD2}"/>
          </ac:cxnSpMkLst>
        </pc:cxnChg>
        <pc:cxnChg chg="mod">
          <ac:chgData name="代數白痴 顧" userId="316db6a4f7ef8138" providerId="LiveId" clId="{65C915E8-021A-44EF-B9EF-86A68958A3A8}" dt="2023-11-23T02:50:17.360" v="468" actId="1036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add">
        <pc:chgData name="代數白痴 顧" userId="316db6a4f7ef8138" providerId="LiveId" clId="{65C915E8-021A-44EF-B9EF-86A68958A3A8}" dt="2023-11-23T02:56:45.743" v="587"/>
        <pc:sldMkLst>
          <pc:docMk/>
          <pc:sldMk cId="1303866225" sldId="393"/>
        </pc:sldMkLst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1ACC6286-A0B0-43F2-866A-AE5540C70A25}"/>
    <pc:docChg chg="custSel modSld">
      <pc:chgData name="代數白痴 顧" userId="316db6a4f7ef8138" providerId="LiveId" clId="{1ACC6286-A0B0-43F2-866A-AE5540C70A25}" dt="2023-12-14T03:27:37.546" v="1270"/>
      <pc:docMkLst>
        <pc:docMk/>
      </pc:docMkLst>
      <pc:sldChg chg="addSp delSp modSp mod modTransition">
        <pc:chgData name="代數白痴 顧" userId="316db6a4f7ef8138" providerId="LiveId" clId="{1ACC6286-A0B0-43F2-866A-AE5540C70A25}" dt="2023-12-14T03:27:37.546" v="1270"/>
        <pc:sldMkLst>
          <pc:docMk/>
          <pc:sldMk cId="2654160764" sldId="397"/>
        </pc:sldMkLst>
        <pc:spChg chg="mod">
          <ac:chgData name="代數白痴 顧" userId="316db6a4f7ef8138" providerId="LiveId" clId="{1ACC6286-A0B0-43F2-866A-AE5540C70A25}" dt="2023-12-14T02:43:47.496" v="575" actId="20577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1ACC6286-A0B0-43F2-866A-AE5540C70A25}" dt="2023-12-14T03:24:11.209" v="1235" actId="164"/>
          <ac:spMkLst>
            <pc:docMk/>
            <pc:sldMk cId="2654160764" sldId="397"/>
            <ac:spMk id="11" creationId="{4A767CBD-1679-78F5-468C-2A9490F55AF4}"/>
          </ac:spMkLst>
        </pc:spChg>
        <pc:spChg chg="add mod">
          <ac:chgData name="代數白痴 顧" userId="316db6a4f7ef8138" providerId="LiveId" clId="{1ACC6286-A0B0-43F2-866A-AE5540C70A25}" dt="2023-12-14T03:26:41.645" v="1264" actId="1038"/>
          <ac:spMkLst>
            <pc:docMk/>
            <pc:sldMk cId="2654160764" sldId="397"/>
            <ac:spMk id="14" creationId="{5FD19358-B7D6-24D7-0928-DAD52F778E32}"/>
          </ac:spMkLst>
        </pc:spChg>
        <pc:spChg chg="add del mod">
          <ac:chgData name="代數白痴 顧" userId="316db6a4f7ef8138" providerId="LiveId" clId="{1ACC6286-A0B0-43F2-866A-AE5540C70A25}" dt="2023-12-14T02:49:05.851" v="674" actId="478"/>
          <ac:spMkLst>
            <pc:docMk/>
            <pc:sldMk cId="2654160764" sldId="397"/>
            <ac:spMk id="16" creationId="{5769211A-BF85-0DFC-B585-82104F8C9DF0}"/>
          </ac:spMkLst>
        </pc:spChg>
        <pc:spChg chg="del">
          <ac:chgData name="代數白痴 顧" userId="316db6a4f7ef8138" providerId="LiveId" clId="{1ACC6286-A0B0-43F2-866A-AE5540C70A25}" dt="2023-12-14T02:39:28.345" v="47" actId="478"/>
          <ac:spMkLst>
            <pc:docMk/>
            <pc:sldMk cId="2654160764" sldId="397"/>
            <ac:spMk id="17" creationId="{6AA23277-3542-8774-314E-290026B8354B}"/>
          </ac:spMkLst>
        </pc:spChg>
        <pc:spChg chg="mod">
          <ac:chgData name="代數白痴 顧" userId="316db6a4f7ef8138" providerId="LiveId" clId="{1ACC6286-A0B0-43F2-866A-AE5540C70A25}" dt="2023-12-14T02:39:04.071" v="33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1ACC6286-A0B0-43F2-866A-AE5540C70A25}" dt="2023-12-14T03:22:41.861" v="1076" actId="20577"/>
          <ac:spMkLst>
            <pc:docMk/>
            <pc:sldMk cId="2654160764" sldId="397"/>
            <ac:spMk id="28" creationId="{093521CA-8655-42E0-89E7-F1E7A1B22C00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29" creationId="{08236550-0372-D4A8-5FDF-5E2252FC8C96}"/>
          </ac:spMkLst>
        </pc:spChg>
        <pc:spChg chg="mod">
          <ac:chgData name="代數白痴 顧" userId="316db6a4f7ef8138" providerId="LiveId" clId="{1ACC6286-A0B0-43F2-866A-AE5540C70A25}" dt="2023-12-14T03:24:48.506" v="1244" actId="1076"/>
          <ac:spMkLst>
            <pc:docMk/>
            <pc:sldMk cId="2654160764" sldId="397"/>
            <ac:spMk id="30" creationId="{33FB050E-5BB1-CEAF-93CD-9BC54960FFF6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31" creationId="{466D78C6-FBF2-43DB-D75C-542FE70C4E24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33" creationId="{E4EF2892-2AB2-784F-C690-343A15D93462}"/>
          </ac:spMkLst>
        </pc:spChg>
        <pc:spChg chg="add del mod ord">
          <ac:chgData name="代數白痴 顧" userId="316db6a4f7ef8138" providerId="LiveId" clId="{1ACC6286-A0B0-43F2-866A-AE5540C70A25}" dt="2023-12-14T02:51:16.221" v="702" actId="478"/>
          <ac:spMkLst>
            <pc:docMk/>
            <pc:sldMk cId="2654160764" sldId="397"/>
            <ac:spMk id="34" creationId="{3DE69AFB-0F29-6F1E-DEFF-471F42E14892}"/>
          </ac:spMkLst>
        </pc:spChg>
        <pc:spChg chg="add del mod ord">
          <ac:chgData name="代數白痴 顧" userId="316db6a4f7ef8138" providerId="LiveId" clId="{1ACC6286-A0B0-43F2-866A-AE5540C70A25}" dt="2023-12-14T02:55:27.339" v="747" actId="478"/>
          <ac:spMkLst>
            <pc:docMk/>
            <pc:sldMk cId="2654160764" sldId="397"/>
            <ac:spMk id="39" creationId="{53961357-B63B-B679-E951-93AE9B1204E9}"/>
          </ac:spMkLst>
        </pc:spChg>
        <pc:spChg chg="add mod">
          <ac:chgData name="代數白痴 顧" userId="316db6a4f7ef8138" providerId="LiveId" clId="{1ACC6286-A0B0-43F2-866A-AE5540C70A25}" dt="2023-12-14T03:25:43.273" v="1252" actId="1076"/>
          <ac:spMkLst>
            <pc:docMk/>
            <pc:sldMk cId="2654160764" sldId="397"/>
            <ac:spMk id="40" creationId="{CAF28F18-687D-9E27-6013-9A9C66F8C4EA}"/>
          </ac:spMkLst>
        </pc:spChg>
        <pc:spChg chg="add mod">
          <ac:chgData name="代數白痴 顧" userId="316db6a4f7ef8138" providerId="LiveId" clId="{1ACC6286-A0B0-43F2-866A-AE5540C70A25}" dt="2023-12-14T03:25:40.234" v="1251" actId="1076"/>
          <ac:spMkLst>
            <pc:docMk/>
            <pc:sldMk cId="2654160764" sldId="397"/>
            <ac:spMk id="41" creationId="{671C4AF4-21AC-5A1D-B5C4-716EE41B4E9C}"/>
          </ac:spMkLst>
        </pc:spChg>
        <pc:spChg chg="add del mod ord">
          <ac:chgData name="代數白痴 顧" userId="316db6a4f7ef8138" providerId="LiveId" clId="{1ACC6286-A0B0-43F2-866A-AE5540C70A25}" dt="2023-12-14T02:58:30.139" v="789" actId="478"/>
          <ac:spMkLst>
            <pc:docMk/>
            <pc:sldMk cId="2654160764" sldId="397"/>
            <ac:spMk id="43" creationId="{A645A52C-C924-08AE-9669-473787EB6758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44" creationId="{40740BB7-B3B2-42F5-D94E-6EAFF32377D8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45" creationId="{8111B2BE-87A0-F00F-56B0-567F6EA79001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6" creationId="{8839656C-B7BC-9EC0-FE08-8D8F09F02575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7" creationId="{F055561D-4CC3-A1B1-1634-8BD935710119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8" creationId="{2D93FDA0-DF5C-6060-3704-113624D261BC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9" creationId="{5D33667F-D659-4593-B99B-EBCAFD8CDED7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0" creationId="{C6C90473-3CA4-7472-B891-75FB1912AA75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1" creationId="{CEFB8D5A-B8A2-B055-1F44-3D22903E1727}"/>
          </ac:spMkLst>
        </pc:spChg>
        <pc:spChg chg="mod topLvl">
          <ac:chgData name="代數白痴 顧" userId="316db6a4f7ef8138" providerId="LiveId" clId="{1ACC6286-A0B0-43F2-866A-AE5540C70A25}" dt="2023-12-14T03:23:13.224" v="1079" actId="113"/>
          <ac:spMkLst>
            <pc:docMk/>
            <pc:sldMk cId="2654160764" sldId="397"/>
            <ac:spMk id="52" creationId="{1748BAAC-415A-15E5-DFF5-C424644521B6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3" creationId="{C2C7BCFE-74C8-A028-EE7E-9C3F5BF952EF}"/>
          </ac:spMkLst>
        </pc:spChg>
        <pc:spChg chg="mod topLvl">
          <ac:chgData name="代數白痴 顧" userId="316db6a4f7ef8138" providerId="LiveId" clId="{1ACC6286-A0B0-43F2-866A-AE5540C70A25}" dt="2023-12-14T03:22:37.199" v="1074" actId="1036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1ACC6286-A0B0-43F2-866A-AE5540C70A25}" dt="2023-12-14T03:22:37.199" v="1074" actId="1036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57" creationId="{892C5CD8-9A8B-297D-8B1E-2F7684715DDC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58" creationId="{358B20CA-8F1D-B1B5-1ABD-AE8E69D6EF99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66" creationId="{602DD29A-1B4C-490D-09B9-0FF469EA0092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67" creationId="{1913BA7F-B59C-A613-382A-185D272180E8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70" creationId="{452C7F46-59A1-3FFC-DE1E-094D91EDA086}"/>
          </ac:spMkLst>
        </pc:spChg>
        <pc:spChg chg="add del mod">
          <ac:chgData name="代數白痴 顧" userId="316db6a4f7ef8138" providerId="LiveId" clId="{1ACC6286-A0B0-43F2-866A-AE5540C70A25}" dt="2023-12-14T02:55:40.402" v="750" actId="478"/>
          <ac:spMkLst>
            <pc:docMk/>
            <pc:sldMk cId="2654160764" sldId="397"/>
            <ac:spMk id="76" creationId="{CFB51BA2-7371-F6E3-690E-3CA10AF8C973}"/>
          </ac:spMkLst>
        </pc:spChg>
        <pc:spChg chg="add mod">
          <ac:chgData name="代數白痴 顧" userId="316db6a4f7ef8138" providerId="LiveId" clId="{1ACC6286-A0B0-43F2-866A-AE5540C70A25}" dt="2023-12-14T03:24:11.209" v="1235" actId="164"/>
          <ac:spMkLst>
            <pc:docMk/>
            <pc:sldMk cId="2654160764" sldId="397"/>
            <ac:spMk id="77" creationId="{64F127C2-C679-FF50-FA03-F1CA32132294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79" creationId="{79CB5364-32D9-729C-1CB8-1A6B865BC6EA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0" creationId="{6219DA3B-C6B4-FC40-4981-07C35642DC4A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1" creationId="{E1F805C2-B4CB-5AED-1C63-CAF1C293E8D0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2" creationId="{456E5D4F-6793-97AF-0C4C-04BA204843A7}"/>
          </ac:spMkLst>
        </pc:spChg>
        <pc:spChg chg="add mod ord">
          <ac:chgData name="代數白痴 顧" userId="316db6a4f7ef8138" providerId="LiveId" clId="{1ACC6286-A0B0-43F2-866A-AE5540C70A25}" dt="2023-12-14T03:26:22.307" v="1262" actId="1037"/>
          <ac:spMkLst>
            <pc:docMk/>
            <pc:sldMk cId="2654160764" sldId="397"/>
            <ac:spMk id="90" creationId="{BB0247B9-E7ED-B2CB-9DE8-35DD009E19E0}"/>
          </ac:spMkLst>
        </pc:spChg>
        <pc:spChg chg="add mod">
          <ac:chgData name="代數白痴 顧" userId="316db6a4f7ef8138" providerId="LiveId" clId="{1ACC6286-A0B0-43F2-866A-AE5540C70A25}" dt="2023-12-14T02:59:36.707" v="800" actId="164"/>
          <ac:spMkLst>
            <pc:docMk/>
            <pc:sldMk cId="2654160764" sldId="397"/>
            <ac:spMk id="91" creationId="{A62CC148-0DA0-18BB-4B00-7E3268446651}"/>
          </ac:spMkLst>
        </pc:spChg>
        <pc:spChg chg="add mod">
          <ac:chgData name="代數白痴 顧" userId="316db6a4f7ef8138" providerId="LiveId" clId="{1ACC6286-A0B0-43F2-866A-AE5540C70A25}" dt="2023-12-14T03:25:51.926" v="1253" actId="1038"/>
          <ac:spMkLst>
            <pc:docMk/>
            <pc:sldMk cId="2654160764" sldId="397"/>
            <ac:spMk id="92" creationId="{2629FA38-E40A-A3A1-8F14-8E36D9A68ACC}"/>
          </ac:spMkLst>
        </pc:spChg>
        <pc:spChg chg="add mod">
          <ac:chgData name="代數白痴 顧" userId="316db6a4f7ef8138" providerId="LiveId" clId="{1ACC6286-A0B0-43F2-866A-AE5540C70A25}" dt="2023-12-14T03:27:22.280" v="1269" actId="1035"/>
          <ac:spMkLst>
            <pc:docMk/>
            <pc:sldMk cId="2654160764" sldId="397"/>
            <ac:spMk id="93" creationId="{93AA10A6-E84F-896F-3141-FCA8A88F0AC3}"/>
          </ac:spMkLst>
        </pc:spChg>
        <pc:spChg chg="mod">
          <ac:chgData name="代數白痴 顧" userId="316db6a4f7ef8138" providerId="LiveId" clId="{1ACC6286-A0B0-43F2-866A-AE5540C70A25}" dt="2023-12-14T03:24:29.202" v="1239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1ACC6286-A0B0-43F2-866A-AE5540C70A25}" dt="2023-12-14T03:24:33.650" v="124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1ACC6286-A0B0-43F2-866A-AE5540C70A25}" dt="2023-12-14T03:24:45.594" v="1243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1ACC6286-A0B0-43F2-866A-AE5540C70A25}" dt="2023-12-14T03:24:44.138" v="1242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1ACC6286-A0B0-43F2-866A-AE5540C70A25}" dt="2023-12-14T03:25:02.704" v="1248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1ACC6286-A0B0-43F2-866A-AE5540C70A25}" dt="2023-12-14T03:25:01.242" v="1247" actId="1076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1ACC6286-A0B0-43F2-866A-AE5540C70A25}" dt="2023-12-14T02:59:36.707" v="800" actId="164"/>
          <ac:spMkLst>
            <pc:docMk/>
            <pc:sldMk cId="2654160764" sldId="397"/>
            <ac:spMk id="101" creationId="{FE18C29B-8FEE-C0D4-87E9-44B177977797}"/>
          </ac:spMkLst>
        </pc:spChg>
        <pc:grpChg chg="add del mod">
          <ac:chgData name="代數白痴 顧" userId="316db6a4f7ef8138" providerId="LiveId" clId="{1ACC6286-A0B0-43F2-866A-AE5540C70A25}" dt="2023-12-14T02:59:20.610" v="797" actId="478"/>
          <ac:grpSpMkLst>
            <pc:docMk/>
            <pc:sldMk cId="2654160764" sldId="397"/>
            <ac:grpSpMk id="71" creationId="{EFA29FC2-C01D-E106-7A38-129FB43DC62F}"/>
          </ac:grpSpMkLst>
        </pc:grpChg>
        <pc:grpChg chg="del">
          <ac:chgData name="代數白痴 顧" userId="316db6a4f7ef8138" providerId="LiveId" clId="{1ACC6286-A0B0-43F2-866A-AE5540C70A25}" dt="2023-12-14T02:52:32.522" v="712" actId="165"/>
          <ac:grpSpMkLst>
            <pc:docMk/>
            <pc:sldMk cId="2654160764" sldId="397"/>
            <ac:grpSpMk id="83" creationId="{948310BF-A3E0-1AC1-1C23-361861CB66BE}"/>
          </ac:grpSpMkLst>
        </pc:grpChg>
        <pc:grpChg chg="add mod">
          <ac:chgData name="代數白痴 顧" userId="316db6a4f7ef8138" providerId="LiveId" clId="{1ACC6286-A0B0-43F2-866A-AE5540C70A25}" dt="2023-12-14T03:00:31.267" v="813" actId="1076"/>
          <ac:grpSpMkLst>
            <pc:docMk/>
            <pc:sldMk cId="2654160764" sldId="397"/>
            <ac:grpSpMk id="102" creationId="{FFA74901-1D11-72B7-EBE3-0692E2C213EF}"/>
          </ac:grpSpMkLst>
        </pc:grpChg>
        <pc:grpChg chg="add mod">
          <ac:chgData name="代數白痴 顧" userId="316db6a4f7ef8138" providerId="LiveId" clId="{1ACC6286-A0B0-43F2-866A-AE5540C70A25}" dt="2023-12-14T03:24:18.474" v="1237" actId="1076"/>
          <ac:grpSpMkLst>
            <pc:docMk/>
            <pc:sldMk cId="2654160764" sldId="397"/>
            <ac:grpSpMk id="103" creationId="{D9A3DF3E-AAEA-73DD-657A-52DF77F0E512}"/>
          </ac:grpSpMkLst>
        </pc:grpChg>
        <pc:graphicFrameChg chg="add mod">
          <ac:chgData name="代數白痴 顧" userId="316db6a4f7ef8138" providerId="LiveId" clId="{1ACC6286-A0B0-43F2-866A-AE5540C70A25}" dt="2023-12-14T02:43:17.752" v="501" actId="1038"/>
          <ac:graphicFrameMkLst>
            <pc:docMk/>
            <pc:sldMk cId="2654160764" sldId="397"/>
            <ac:graphicFrameMk id="2" creationId="{2E43B9F9-7981-BAD9-7321-9FE119847490}"/>
          </ac:graphicFrameMkLst>
        </pc:graphicFrameChg>
        <pc:graphicFrameChg chg="add mod">
          <ac:chgData name="代數白痴 顧" userId="316db6a4f7ef8138" providerId="LiveId" clId="{1ACC6286-A0B0-43F2-866A-AE5540C70A25}" dt="2023-12-14T02:43:40.403" v="550" actId="1038"/>
          <ac:graphicFrameMkLst>
            <pc:docMk/>
            <pc:sldMk cId="2654160764" sldId="397"/>
            <ac:graphicFrameMk id="3" creationId="{3604DBEF-FFB9-3C59-5CBA-0B5A65605745}"/>
          </ac:graphicFrameMkLst>
        </pc:graphicFrameChg>
        <pc:picChg chg="add del mod">
          <ac:chgData name="代數白痴 顧" userId="316db6a4f7ef8138" providerId="LiveId" clId="{1ACC6286-A0B0-43F2-866A-AE5540C70A25}" dt="2023-12-14T02:52:05.854" v="711" actId="478"/>
          <ac:picMkLst>
            <pc:docMk/>
            <pc:sldMk cId="2654160764" sldId="397"/>
            <ac:picMk id="10" creationId="{0E890AE4-31B3-05D7-2C87-C03EFB2EABC1}"/>
          </ac:picMkLst>
        </pc:picChg>
        <pc:cxnChg chg="del">
          <ac:chgData name="代數白痴 顧" userId="316db6a4f7ef8138" providerId="LiveId" clId="{1ACC6286-A0B0-43F2-866A-AE5540C70A25}" dt="2023-12-14T02:42:35.779" v="330" actId="478"/>
          <ac:cxnSpMkLst>
            <pc:docMk/>
            <pc:sldMk cId="2654160764" sldId="397"/>
            <ac:cxnSpMk id="4" creationId="{A3A8034B-4785-EAEA-EA66-C0BACD0E75C3}"/>
          </ac:cxnSpMkLst>
        </pc:cxnChg>
        <pc:cxnChg chg="mod">
          <ac:chgData name="代數白痴 顧" userId="316db6a4f7ef8138" providerId="LiveId" clId="{1ACC6286-A0B0-43F2-866A-AE5540C70A25}" dt="2023-12-14T02:42:19.574" v="275" actId="1038"/>
          <ac:cxnSpMkLst>
            <pc:docMk/>
            <pc:sldMk cId="2654160764" sldId="397"/>
            <ac:cxnSpMk id="5" creationId="{43D75110-50A2-3167-2932-8F66EA5013CB}"/>
          </ac:cxnSpMkLst>
        </pc:cxnChg>
        <pc:cxnChg chg="mod">
          <ac:chgData name="代數白痴 顧" userId="316db6a4f7ef8138" providerId="LiveId" clId="{1ACC6286-A0B0-43F2-866A-AE5540C70A25}" dt="2023-12-14T02:42:24.580" v="290" actId="1037"/>
          <ac:cxnSpMkLst>
            <pc:docMk/>
            <pc:sldMk cId="2654160764" sldId="397"/>
            <ac:cxnSpMk id="7" creationId="{D94F53A1-3E8B-CF9B-D48F-A535F7111629}"/>
          </ac:cxnSpMkLst>
        </pc:cxnChg>
        <pc:cxnChg chg="mod">
          <ac:chgData name="代數白痴 顧" userId="316db6a4f7ef8138" providerId="LiveId" clId="{1ACC6286-A0B0-43F2-866A-AE5540C70A25}" dt="2023-12-14T02:42:30.706" v="329" actId="1038"/>
          <ac:cxnSpMkLst>
            <pc:docMk/>
            <pc:sldMk cId="2654160764" sldId="397"/>
            <ac:cxnSpMk id="9" creationId="{0A2D2D9C-B5F4-E0C1-0CFA-F55E4EDABF41}"/>
          </ac:cxnSpMkLst>
        </pc:cxnChg>
        <pc:cxnChg chg="mod">
          <ac:chgData name="代數白痴 顧" userId="316db6a4f7ef8138" providerId="LiveId" clId="{1ACC6286-A0B0-43F2-866A-AE5540C70A25}" dt="2023-12-14T02:42:51.708" v="492" actId="1038"/>
          <ac:cxnSpMkLst>
            <pc:docMk/>
            <pc:sldMk cId="2654160764" sldId="397"/>
            <ac:cxnSpMk id="12" creationId="{FDD93B0D-D5D8-0C37-54F0-0E4024A03022}"/>
          </ac:cxnSpMkLst>
        </pc:cxnChg>
        <pc:cxnChg chg="del">
          <ac:chgData name="代數白痴 顧" userId="316db6a4f7ef8138" providerId="LiveId" clId="{1ACC6286-A0B0-43F2-866A-AE5540C70A25}" dt="2023-12-14T02:42:41.991" v="334" actId="47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1ACC6286-A0B0-43F2-866A-AE5540C70A25}" dt="2023-12-14T02:42:38.147" v="333" actId="478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1ACC6286-A0B0-43F2-866A-AE5540C70A25}" dt="2023-12-14T02:42:37.490" v="332" actId="478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1ACC6286-A0B0-43F2-866A-AE5540C70A25}" dt="2023-12-14T03:23:46.182" v="1233" actId="1038"/>
          <ac:cxnSpMkLst>
            <pc:docMk/>
            <pc:sldMk cId="2654160764" sldId="397"/>
            <ac:cxnSpMk id="19" creationId="{A0E3B1CA-809B-486A-4D91-9D13DFFCF7E3}"/>
          </ac:cxnSpMkLst>
        </pc:cxnChg>
        <pc:cxnChg chg="del">
          <ac:chgData name="代數白痴 顧" userId="316db6a4f7ef8138" providerId="LiveId" clId="{1ACC6286-A0B0-43F2-866A-AE5540C70A25}" dt="2023-12-14T02:42:36.452" v="331" actId="478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1ACC6286-A0B0-43F2-866A-AE5540C70A25}" dt="2023-12-14T03:23:39.328" v="1198" actId="1037"/>
          <ac:cxnSpMkLst>
            <pc:docMk/>
            <pc:sldMk cId="2654160764" sldId="397"/>
            <ac:cxnSpMk id="22" creationId="{DB330BC1-050D-C7A8-88DF-6E53EFEE0C21}"/>
          </ac:cxnSpMkLst>
        </pc:cxnChg>
        <pc:cxnChg chg="del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24" creationId="{CCDB4FB1-0227-1C99-9C06-79861734029F}"/>
          </ac:cxnSpMkLst>
        </pc:cxnChg>
        <pc:cxnChg chg="add del mod">
          <ac:chgData name="代數白痴 顧" userId="316db6a4f7ef8138" providerId="LiveId" clId="{1ACC6286-A0B0-43F2-866A-AE5540C70A25}" dt="2023-12-14T02:54:37.911" v="740" actId="478"/>
          <ac:cxnSpMkLst>
            <pc:docMk/>
            <pc:sldMk cId="2654160764" sldId="397"/>
            <ac:cxnSpMk id="25" creationId="{53CF662F-FAAA-82EB-98AB-3F58F95EAD7E}"/>
          </ac:cxnSpMkLst>
        </pc:cxnChg>
        <pc:cxnChg chg="del mod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26" creationId="{3A447579-FE2A-B0D5-520F-C81CA5AAB8CD}"/>
          </ac:cxnSpMkLst>
        </pc:cxnChg>
        <pc:cxnChg chg="del mod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36" creationId="{E830ECAB-08B1-C1C8-044D-D27C63ADFD63}"/>
          </ac:cxnSpMkLst>
        </pc:cxnChg>
        <pc:cxnChg chg="del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37" creationId="{0995D432-AE03-7158-A268-0AB0538A9081}"/>
          </ac:cxnSpMkLst>
        </pc:cxnChg>
        <pc:cxnChg chg="mod topLvl">
          <ac:chgData name="代數白痴 顧" userId="316db6a4f7ef8138" providerId="LiveId" clId="{1ACC6286-A0B0-43F2-866A-AE5540C70A25}" dt="2023-12-14T03:22:37.199" v="1074" actId="1036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1ACC6286-A0B0-43F2-866A-AE5540C70A25}" dt="2023-12-14T02:53:07.258" v="725" actId="164"/>
          <ac:cxnSpMkLst>
            <pc:docMk/>
            <pc:sldMk cId="2654160764" sldId="397"/>
            <ac:cxnSpMk id="59" creationId="{85FE9813-F65B-282B-6C34-BD053D24988D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0" creationId="{43D75754-BC7C-EEEB-B4E9-EDFF45FEC00A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1" creationId="{7A5ECC4A-3F5B-5B74-A12A-8EF2E5054153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2" creationId="{BC6B2046-F1C2-44E8-68E6-F94C6C9F78B9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3" creationId="{28E263DE-2393-594D-83DE-B80033BB94C4}"/>
          </ac:cxnSpMkLst>
        </pc:cxnChg>
        <pc:cxnChg chg="mod topLvl">
          <ac:chgData name="代數白痴 顧" userId="316db6a4f7ef8138" providerId="LiveId" clId="{1ACC6286-A0B0-43F2-866A-AE5540C70A25}" dt="2023-12-14T03:23:31.074" v="1158" actId="1038"/>
          <ac:cxnSpMkLst>
            <pc:docMk/>
            <pc:sldMk cId="2654160764" sldId="397"/>
            <ac:cxnSpMk id="64" creationId="{DA7DEB60-4C22-B6AD-AF04-0178410BD933}"/>
          </ac:cxnSpMkLst>
        </pc:cxnChg>
        <pc:cxnChg chg="mod topLvl">
          <ac:chgData name="代數白痴 顧" userId="316db6a4f7ef8138" providerId="LiveId" clId="{1ACC6286-A0B0-43F2-866A-AE5540C70A25}" dt="2023-12-14T03:23:26.150" v="1126" actId="1038"/>
          <ac:cxnSpMkLst>
            <pc:docMk/>
            <pc:sldMk cId="2654160764" sldId="397"/>
            <ac:cxnSpMk id="65" creationId="{73F7550F-29D7-5006-06C9-EEA490EFA31C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68" creationId="{8D76158E-BB50-058F-9749-C50F6E1CFD6B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69" creationId="{96741941-65B1-C8B5-64C0-59B98E6A8582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73" creationId="{04926D8F-528B-8D77-AD88-945B5195DE7A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74" creationId="{EC664A48-7F95-D955-6A43-75E7081AC2B7}"/>
          </ac:cxnSpMkLst>
        </pc:cxnChg>
        <pc:cxnChg chg="add mod">
          <ac:chgData name="代數白痴 顧" userId="316db6a4f7ef8138" providerId="LiveId" clId="{1ACC6286-A0B0-43F2-866A-AE5540C70A25}" dt="2023-12-14T03:26:45.357" v="1265" actId="1036"/>
          <ac:cxnSpMkLst>
            <pc:docMk/>
            <pc:sldMk cId="2654160764" sldId="397"/>
            <ac:cxnSpMk id="75" creationId="{F066EFB7-8A45-E08A-AA3B-38FB558F9CF2}"/>
          </ac:cxnSpMkLst>
        </pc:cxnChg>
        <pc:cxnChg chg="add mod">
          <ac:chgData name="代數白痴 顧" userId="316db6a4f7ef8138" providerId="LiveId" clId="{1ACC6286-A0B0-43F2-866A-AE5540C70A25}" dt="2023-12-14T02:59:36.707" v="800" actId="164"/>
          <ac:cxnSpMkLst>
            <pc:docMk/>
            <pc:sldMk cId="2654160764" sldId="397"/>
            <ac:cxnSpMk id="94" creationId="{C5C91776-D833-0131-7F82-AA0FDFC5A1C8}"/>
          </ac:cxnSpMkLst>
        </pc:cxnChg>
      </pc:sldChg>
    </pc:docChg>
  </pc:docChgLst>
  <pc:docChgLst>
    <pc:chgData name="代數白痴 顧" userId="316db6a4f7ef8138" providerId="LiveId" clId="{C354A8BB-CC53-4C3A-A9A4-4D88614D8DB1}"/>
    <pc:docChg chg="undo custSel modSld">
      <pc:chgData name="代數白痴 顧" userId="316db6a4f7ef8138" providerId="LiveId" clId="{C354A8BB-CC53-4C3A-A9A4-4D88614D8DB1}" dt="2023-12-28T00:11:38.375" v="2896" actId="164"/>
      <pc:docMkLst>
        <pc:docMk/>
      </pc:docMkLst>
      <pc:sldChg chg="addSp delSp modSp mod">
        <pc:chgData name="代數白痴 顧" userId="316db6a4f7ef8138" providerId="LiveId" clId="{C354A8BB-CC53-4C3A-A9A4-4D88614D8DB1}" dt="2023-12-28T00:11:38.375" v="2896" actId="164"/>
        <pc:sldMkLst>
          <pc:docMk/>
          <pc:sldMk cId="2654160764" sldId="397"/>
        </pc:sldMkLst>
        <pc:spChg chg="mod">
          <ac:chgData name="代數白痴 顧" userId="316db6a4f7ef8138" providerId="LiveId" clId="{C354A8BB-CC53-4C3A-A9A4-4D88614D8DB1}" dt="2023-12-27T23:56:48.223" v="1286" actId="113"/>
          <ac:spMkLst>
            <pc:docMk/>
            <pc:sldMk cId="2654160764" sldId="397"/>
            <ac:spMk id="6" creationId="{8D8544B7-409C-959B-0A1B-5A3E31FF14C1}"/>
          </ac:spMkLst>
        </pc:spChg>
        <pc:spChg chg="del mod topLvl">
          <ac:chgData name="代數白痴 顧" userId="316db6a4f7ef8138" providerId="LiveId" clId="{C354A8BB-CC53-4C3A-A9A4-4D88614D8DB1}" dt="2023-12-28T00:00:04.519" v="1478" actId="478"/>
          <ac:spMkLst>
            <pc:docMk/>
            <pc:sldMk cId="2654160764" sldId="397"/>
            <ac:spMk id="10" creationId="{3D98B3A1-442E-2CCE-8F46-811FA8ACF70C}"/>
          </ac:spMkLst>
        </pc:spChg>
        <pc:spChg chg="del">
          <ac:chgData name="代數白痴 顧" userId="316db6a4f7ef8138" providerId="LiveId" clId="{C354A8BB-CC53-4C3A-A9A4-4D88614D8DB1}" dt="2023-12-27T23:51:46.598" v="47" actId="478"/>
          <ac:spMkLst>
            <pc:docMk/>
            <pc:sldMk cId="2654160764" sldId="397"/>
            <ac:spMk id="13" creationId="{0BA72426-34F0-CA5A-2141-82B547593A6F}"/>
          </ac:spMkLst>
        </pc:spChg>
        <pc:spChg chg="mod">
          <ac:chgData name="代數白痴 顧" userId="316db6a4f7ef8138" providerId="LiveId" clId="{C354A8BB-CC53-4C3A-A9A4-4D88614D8DB1}" dt="2023-12-27T23:59:47.211" v="1472" actId="1076"/>
          <ac:spMkLst>
            <pc:docMk/>
            <pc:sldMk cId="2654160764" sldId="397"/>
            <ac:spMk id="19" creationId="{1FEF0932-F68A-BF06-D94A-7CF8DD890662}"/>
          </ac:spMkLst>
        </pc:spChg>
        <pc:spChg chg="mod">
          <ac:chgData name="代數白痴 顧" userId="316db6a4f7ef8138" providerId="LiveId" clId="{C354A8BB-CC53-4C3A-A9A4-4D88614D8DB1}" dt="2023-12-28T00:00:37.422" v="1582" actId="20577"/>
          <ac:spMkLst>
            <pc:docMk/>
            <pc:sldMk cId="2654160764" sldId="397"/>
            <ac:spMk id="23" creationId="{00000000-0000-0000-0000-000000000000}"/>
          </ac:spMkLst>
        </pc:spChg>
        <pc:spChg chg="add mod">
          <ac:chgData name="代數白痴 顧" userId="316db6a4f7ef8138" providerId="LiveId" clId="{C354A8BB-CC53-4C3A-A9A4-4D88614D8DB1}" dt="2023-12-27T23:58:52.021" v="1461" actId="692"/>
          <ac:spMkLst>
            <pc:docMk/>
            <pc:sldMk cId="2654160764" sldId="397"/>
            <ac:spMk id="25" creationId="{029F4D4D-B1EE-B89F-1EC1-59C8D1A2BF15}"/>
          </ac:spMkLst>
        </pc:spChg>
        <pc:spChg chg="add mod">
          <ac:chgData name="代數白痴 顧" userId="316db6a4f7ef8138" providerId="LiveId" clId="{C354A8BB-CC53-4C3A-A9A4-4D88614D8DB1}" dt="2023-12-27T23:58:56.889" v="1463" actId="692"/>
          <ac:spMkLst>
            <pc:docMk/>
            <pc:sldMk cId="2654160764" sldId="397"/>
            <ac:spMk id="26" creationId="{F2CB3C44-F7DA-6200-86ED-699F7855CF8D}"/>
          </ac:spMkLst>
        </pc:spChg>
        <pc:spChg chg="mod topLvl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28" creationId="{093521CA-8655-42E0-89E7-F1E7A1B22C00}"/>
          </ac:spMkLst>
        </pc:spChg>
        <pc:spChg chg="mod">
          <ac:chgData name="代數白痴 顧" userId="316db6a4f7ef8138" providerId="LiveId" clId="{C354A8BB-CC53-4C3A-A9A4-4D88614D8DB1}" dt="2023-12-27T23:59:47.211" v="1472" actId="1076"/>
          <ac:spMkLst>
            <pc:docMk/>
            <pc:sldMk cId="2654160764" sldId="397"/>
            <ac:spMk id="31" creationId="{E720DD1F-5403-8386-0F7D-4182D62A4EAC}"/>
          </ac:spMkLst>
        </pc:spChg>
        <pc:spChg chg="mod">
          <ac:chgData name="代數白痴 顧" userId="316db6a4f7ef8138" providerId="LiveId" clId="{C354A8BB-CC53-4C3A-A9A4-4D88614D8DB1}" dt="2023-12-27T23:59:47.211" v="1472" actId="1076"/>
          <ac:spMkLst>
            <pc:docMk/>
            <pc:sldMk cId="2654160764" sldId="397"/>
            <ac:spMk id="32" creationId="{146912D4-ED0F-C934-0A5C-C187D9566F42}"/>
          </ac:spMkLst>
        </pc:spChg>
        <pc:spChg chg="mod">
          <ac:chgData name="代數白痴 顧" userId="316db6a4f7ef8138" providerId="LiveId" clId="{C354A8BB-CC53-4C3A-A9A4-4D88614D8DB1}" dt="2023-12-27T23:59:47.211" v="1472" actId="1076"/>
          <ac:spMkLst>
            <pc:docMk/>
            <pc:sldMk cId="2654160764" sldId="397"/>
            <ac:spMk id="33" creationId="{21FB8145-9074-5689-EAE9-40493FAD3E13}"/>
          </ac:spMkLst>
        </pc:spChg>
        <pc:spChg chg="mod">
          <ac:chgData name="代數白痴 顧" userId="316db6a4f7ef8138" providerId="LiveId" clId="{C354A8BB-CC53-4C3A-A9A4-4D88614D8DB1}" dt="2023-12-27T23:59:47.211" v="1472" actId="1076"/>
          <ac:spMkLst>
            <pc:docMk/>
            <pc:sldMk cId="2654160764" sldId="397"/>
            <ac:spMk id="34" creationId="{10E80E4C-DDD5-436A-7B66-2E355D9A5222}"/>
          </ac:spMkLst>
        </pc:spChg>
        <pc:spChg chg="mod">
          <ac:chgData name="代數白痴 顧" userId="316db6a4f7ef8138" providerId="LiveId" clId="{C354A8BB-CC53-4C3A-A9A4-4D88614D8DB1}" dt="2023-12-27T23:59:47.211" v="1472" actId="1076"/>
          <ac:spMkLst>
            <pc:docMk/>
            <pc:sldMk cId="2654160764" sldId="397"/>
            <ac:spMk id="39" creationId="{D71F3296-7D78-DA22-E95F-B68B32501F63}"/>
          </ac:spMkLst>
        </pc:spChg>
        <pc:spChg chg="mod">
          <ac:chgData name="代數白痴 顧" userId="316db6a4f7ef8138" providerId="LiveId" clId="{C354A8BB-CC53-4C3A-A9A4-4D88614D8DB1}" dt="2023-12-27T23:59:47.211" v="1472" actId="1076"/>
          <ac:spMkLst>
            <pc:docMk/>
            <pc:sldMk cId="2654160764" sldId="397"/>
            <ac:spMk id="41" creationId="{381C86ED-8C05-840D-CDFE-84F697990CF8}"/>
          </ac:spMkLst>
        </pc:spChg>
        <pc:spChg chg="add mod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44" creationId="{C006F68E-EBD1-E480-015B-DEDF455422E9}"/>
          </ac:spMkLst>
        </pc:spChg>
        <pc:spChg chg="add mod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45" creationId="{4209D1DD-4D6E-3B75-0DFD-98ED4BC60CA3}"/>
          </ac:spMkLst>
        </pc:spChg>
        <pc:spChg chg="add mod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46" creationId="{1B2D1886-1103-CF36-0998-5515E9107C70}"/>
          </ac:spMkLst>
        </pc:spChg>
        <pc:spChg chg="add mod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47" creationId="{5B032D3F-E33D-DAF5-9890-FD535F9DE725}"/>
          </ac:spMkLst>
        </pc:spChg>
        <pc:spChg chg="add mod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48" creationId="{B7018EE3-762C-9975-F16B-BD2803917701}"/>
          </ac:spMkLst>
        </pc:spChg>
        <pc:spChg chg="add mod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49" creationId="{A0DAA352-4E45-BB91-750D-2CE46F5F2E5E}"/>
          </ac:spMkLst>
        </pc:spChg>
        <pc:spChg chg="mod topLvl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53" creationId="{5389C94B-9702-2CB6-9A6E-C718F8181522}"/>
          </ac:spMkLst>
        </pc:spChg>
        <pc:spChg chg="mod topLvl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56" creationId="{6CFE313B-2D15-F6CC-954B-4D4E67A79E8C}"/>
          </ac:spMkLst>
        </pc:spChg>
        <pc:spChg chg="mod topLvl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57" creationId="{0A6ED1E8-97EC-5658-9696-F8A45C69AA93}"/>
          </ac:spMkLst>
        </pc:spChg>
        <pc:spChg chg="mod topLvl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58" creationId="{42A6E6D0-286C-2408-9F64-474AF1850519}"/>
          </ac:spMkLst>
        </pc:spChg>
        <pc:spChg chg="mod topLvl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59" creationId="{CF839B8A-4C8F-F4E4-B1A6-061CB1B3DB0F}"/>
          </ac:spMkLst>
        </pc:spChg>
        <pc:spChg chg="mod topLvl">
          <ac:chgData name="代數白痴 顧" userId="316db6a4f7ef8138" providerId="LiveId" clId="{C354A8BB-CC53-4C3A-A9A4-4D88614D8DB1}" dt="2023-12-28T00:11:38.375" v="2896" actId="164"/>
          <ac:spMkLst>
            <pc:docMk/>
            <pc:sldMk cId="2654160764" sldId="397"/>
            <ac:spMk id="67" creationId="{8DB0A5E6-CAF1-F707-BB4F-20281248E8A3}"/>
          </ac:spMkLst>
        </pc:spChg>
        <pc:grpChg chg="del mod topLvl">
          <ac:chgData name="代數白痴 顧" userId="316db6a4f7ef8138" providerId="LiveId" clId="{C354A8BB-CC53-4C3A-A9A4-4D88614D8DB1}" dt="2023-12-28T00:00:01.518" v="1476" actId="165"/>
          <ac:grpSpMkLst>
            <pc:docMk/>
            <pc:sldMk cId="2654160764" sldId="397"/>
            <ac:grpSpMk id="18" creationId="{5C04C378-8DFA-8C13-322F-0F1594A2F542}"/>
          </ac:grpSpMkLst>
        </pc:grpChg>
        <pc:grpChg chg="del">
          <ac:chgData name="代數白痴 顧" userId="316db6a4f7ef8138" providerId="LiveId" clId="{C354A8BB-CC53-4C3A-A9A4-4D88614D8DB1}" dt="2023-12-27T23:59:52.506" v="1473" actId="165"/>
          <ac:grpSpMkLst>
            <pc:docMk/>
            <pc:sldMk cId="2654160764" sldId="397"/>
            <ac:grpSpMk id="20" creationId="{35612EBC-C51C-CB9D-8494-18C7A663FDD4}"/>
          </ac:grpSpMkLst>
        </pc:grpChg>
        <pc:grpChg chg="add mod">
          <ac:chgData name="代數白痴 顧" userId="316db6a4f7ef8138" providerId="LiveId" clId="{C354A8BB-CC53-4C3A-A9A4-4D88614D8DB1}" dt="2023-12-27T23:59:47.211" v="1472" actId="1076"/>
          <ac:grpSpMkLst>
            <pc:docMk/>
            <pc:sldMk cId="2654160764" sldId="397"/>
            <ac:grpSpMk id="27" creationId="{45D34ED4-6AFC-B360-7168-99AEA6368CE7}"/>
          </ac:grpSpMkLst>
        </pc:grpChg>
        <pc:grpChg chg="add mod">
          <ac:chgData name="代數白痴 顧" userId="316db6a4f7ef8138" providerId="LiveId" clId="{C354A8BB-CC53-4C3A-A9A4-4D88614D8DB1}" dt="2023-12-28T00:11:38.375" v="2896" actId="164"/>
          <ac:grpSpMkLst>
            <pc:docMk/>
            <pc:sldMk cId="2654160764" sldId="397"/>
            <ac:grpSpMk id="50" creationId="{40BFC54D-36F8-06CB-5958-03A6BD6DABE6}"/>
          </ac:grpSpMkLst>
        </pc:grpChg>
        <pc:graphicFrameChg chg="add mod">
          <ac:chgData name="代數白痴 顧" userId="316db6a4f7ef8138" providerId="LiveId" clId="{C354A8BB-CC53-4C3A-A9A4-4D88614D8DB1}" dt="2023-12-27T23:54:02.877" v="447" actId="1037"/>
          <ac:graphicFrameMkLst>
            <pc:docMk/>
            <pc:sldMk cId="2654160764" sldId="397"/>
            <ac:graphicFrameMk id="4" creationId="{6C604F3D-64BC-DE31-68AE-036183253E22}"/>
          </ac:graphicFrameMkLst>
        </pc:graphicFrameChg>
        <pc:graphicFrameChg chg="add mod">
          <ac:chgData name="代數白痴 顧" userId="316db6a4f7ef8138" providerId="LiveId" clId="{C354A8BB-CC53-4C3A-A9A4-4D88614D8DB1}" dt="2023-12-27T23:56:55.720" v="1290" actId="1037"/>
          <ac:graphicFrameMkLst>
            <pc:docMk/>
            <pc:sldMk cId="2654160764" sldId="397"/>
            <ac:graphicFrameMk id="5" creationId="{CC9ED6FD-168C-1677-C40E-4E85A71C9040}"/>
          </ac:graphicFrameMkLst>
        </pc:graphicFrameChg>
        <pc:picChg chg="add del mod">
          <ac:chgData name="代數白痴 顧" userId="316db6a4f7ef8138" providerId="LiveId" clId="{C354A8BB-CC53-4C3A-A9A4-4D88614D8DB1}" dt="2023-12-27T23:59:40.163" v="1471" actId="478"/>
          <ac:picMkLst>
            <pc:docMk/>
            <pc:sldMk cId="2654160764" sldId="397"/>
            <ac:picMk id="24" creationId="{77A90173-703A-5825-4B19-5EFEBA24EFB0}"/>
          </ac:picMkLst>
        </pc:picChg>
        <pc:picChg chg="add del mod">
          <ac:chgData name="代數白痴 顧" userId="316db6a4f7ef8138" providerId="LiveId" clId="{C354A8BB-CC53-4C3A-A9A4-4D88614D8DB1}" dt="2023-12-28T00:11:28.454" v="2895" actId="478"/>
          <ac:picMkLst>
            <pc:docMk/>
            <pc:sldMk cId="2654160764" sldId="397"/>
            <ac:picMk id="42" creationId="{82C04718-CF2E-CD60-A278-215F816F0DDC}"/>
          </ac:picMkLst>
        </pc:picChg>
        <pc:cxnChg chg="mod topLvl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2" creationId="{D248C7A8-2F1B-5C9A-16EC-236FAA932AB1}"/>
          </ac:cxnSpMkLst>
        </pc:cxnChg>
        <pc:cxnChg chg="mod">
          <ac:chgData name="代數白痴 顧" userId="316db6a4f7ef8138" providerId="LiveId" clId="{C354A8BB-CC53-4C3A-A9A4-4D88614D8DB1}" dt="2023-12-27T23:55:54.010" v="926" actId="1037"/>
          <ac:cxnSpMkLst>
            <pc:docMk/>
            <pc:sldMk cId="2654160764" sldId="397"/>
            <ac:cxnSpMk id="3" creationId="{5D671851-1467-7285-EE79-1C796E99F733}"/>
          </ac:cxnSpMkLst>
        </pc:cxnChg>
        <pc:cxnChg chg="add mod">
          <ac:chgData name="代數白痴 顧" userId="316db6a4f7ef8138" providerId="LiveId" clId="{C354A8BB-CC53-4C3A-A9A4-4D88614D8DB1}" dt="2023-12-27T23:56:15.094" v="1094" actId="1038"/>
          <ac:cxnSpMkLst>
            <pc:docMk/>
            <pc:sldMk cId="2654160764" sldId="397"/>
            <ac:cxnSpMk id="7" creationId="{770959F4-C71D-25CE-4B0D-ED90FB6F050D}"/>
          </ac:cxnSpMkLst>
        </pc:cxnChg>
        <pc:cxnChg chg="add mod">
          <ac:chgData name="代數白痴 顧" userId="316db6a4f7ef8138" providerId="LiveId" clId="{C354A8BB-CC53-4C3A-A9A4-4D88614D8DB1}" dt="2023-12-27T23:56:20.943" v="1146" actId="1038"/>
          <ac:cxnSpMkLst>
            <pc:docMk/>
            <pc:sldMk cId="2654160764" sldId="397"/>
            <ac:cxnSpMk id="8" creationId="{ACB0259C-CC53-F2E2-B919-2A5FC94289E1}"/>
          </ac:cxnSpMkLst>
        </pc:cxnChg>
        <pc:cxnChg chg="mod">
          <ac:chgData name="代數白痴 顧" userId="316db6a4f7ef8138" providerId="LiveId" clId="{C354A8BB-CC53-4C3A-A9A4-4D88614D8DB1}" dt="2023-12-27T23:55:43.023" v="847" actId="1038"/>
          <ac:cxnSpMkLst>
            <pc:docMk/>
            <pc:sldMk cId="2654160764" sldId="397"/>
            <ac:cxnSpMk id="9" creationId="{0A2D2D9C-B5F4-E0C1-0CFA-F55E4EDABF41}"/>
          </ac:cxnSpMkLst>
        </pc:cxnChg>
        <pc:cxnChg chg="mod">
          <ac:chgData name="代數白痴 顧" userId="316db6a4f7ef8138" providerId="LiveId" clId="{C354A8BB-CC53-4C3A-A9A4-4D88614D8DB1}" dt="2023-12-27T23:55:38.865" v="845" actId="1038"/>
          <ac:cxnSpMkLst>
            <pc:docMk/>
            <pc:sldMk cId="2654160764" sldId="397"/>
            <ac:cxnSpMk id="11" creationId="{141C7814-240C-283D-FE79-7B8236F8DFCD}"/>
          </ac:cxnSpMkLst>
        </pc:cxnChg>
        <pc:cxnChg chg="add mod">
          <ac:chgData name="代數白痴 顧" userId="316db6a4f7ef8138" providerId="LiveId" clId="{C354A8BB-CC53-4C3A-A9A4-4D88614D8DB1}" dt="2023-12-27T23:56:26.115" v="1201" actId="1038"/>
          <ac:cxnSpMkLst>
            <pc:docMk/>
            <pc:sldMk cId="2654160764" sldId="397"/>
            <ac:cxnSpMk id="12" creationId="{B96658BF-2BAF-96B5-A5DC-77B6D914F124}"/>
          </ac:cxnSpMkLst>
        </pc:cxnChg>
        <pc:cxnChg chg="del mod topLvl">
          <ac:chgData name="代數白痴 顧" userId="316db6a4f7ef8138" providerId="LiveId" clId="{C354A8BB-CC53-4C3A-A9A4-4D88614D8DB1}" dt="2023-12-28T00:00:05.598" v="1479" actId="478"/>
          <ac:cxnSpMkLst>
            <pc:docMk/>
            <pc:sldMk cId="2654160764" sldId="397"/>
            <ac:cxnSpMk id="14" creationId="{524B4B6A-9A88-19AB-EAE3-BE9F9DF3EA56}"/>
          </ac:cxnSpMkLst>
        </pc:cxnChg>
        <pc:cxnChg chg="add mod">
          <ac:chgData name="代數白痴 顧" userId="316db6a4f7ef8138" providerId="LiveId" clId="{C354A8BB-CC53-4C3A-A9A4-4D88614D8DB1}" dt="2023-12-27T23:56:35.356" v="1285" actId="1038"/>
          <ac:cxnSpMkLst>
            <pc:docMk/>
            <pc:sldMk cId="2654160764" sldId="397"/>
            <ac:cxnSpMk id="15" creationId="{4925707E-F70A-3B85-A15C-826E1C4DA523}"/>
          </ac:cxnSpMkLst>
        </pc:cxnChg>
        <pc:cxnChg chg="del">
          <ac:chgData name="代數白痴 顧" userId="316db6a4f7ef8138" providerId="LiveId" clId="{C354A8BB-CC53-4C3A-A9A4-4D88614D8DB1}" dt="2023-12-27T23:51:46.598" v="47" actId="478"/>
          <ac:cxnSpMkLst>
            <pc:docMk/>
            <pc:sldMk cId="2654160764" sldId="397"/>
            <ac:cxnSpMk id="16" creationId="{1DA9B520-2C1D-E97D-53E7-4803BC5E123E}"/>
          </ac:cxnSpMkLst>
        </pc:cxnChg>
        <pc:cxnChg chg="del mod topLvl">
          <ac:chgData name="代數白痴 顧" userId="316db6a4f7ef8138" providerId="LiveId" clId="{C354A8BB-CC53-4C3A-A9A4-4D88614D8DB1}" dt="2023-12-28T00:00:03.564" v="1477" actId="478"/>
          <ac:cxnSpMkLst>
            <pc:docMk/>
            <pc:sldMk cId="2654160764" sldId="397"/>
            <ac:cxnSpMk id="17" creationId="{44223C88-1143-B0C8-428C-8D6A67DBA5EA}"/>
          </ac:cxnSpMkLst>
        </pc:cxnChg>
        <pc:cxnChg chg="del">
          <ac:chgData name="代數白痴 顧" userId="316db6a4f7ef8138" providerId="LiveId" clId="{C354A8BB-CC53-4C3A-A9A4-4D88614D8DB1}" dt="2023-12-27T23:51:46.598" v="47" actId="478"/>
          <ac:cxnSpMkLst>
            <pc:docMk/>
            <pc:sldMk cId="2654160764" sldId="397"/>
            <ac:cxnSpMk id="21" creationId="{9D71094A-95C0-B3F8-D054-A2B43182A445}"/>
          </ac:cxnSpMkLst>
        </pc:cxnChg>
        <pc:cxnChg chg="add mod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35" creationId="{AB7C3065-6FDB-7568-A832-9D2766529DCE}"/>
          </ac:cxnSpMkLst>
        </pc:cxnChg>
        <pc:cxnChg chg="add mod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36" creationId="{266E4D9C-1832-CBC1-F77C-056890BC21BD}"/>
          </ac:cxnSpMkLst>
        </pc:cxnChg>
        <pc:cxnChg chg="add mod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37" creationId="{B9801A97-35E2-58B2-89D8-E11C0F23FA0F}"/>
          </ac:cxnSpMkLst>
        </pc:cxnChg>
        <pc:cxnChg chg="add mod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38" creationId="{A38738EE-24C6-5001-BB82-461706DDEE11}"/>
          </ac:cxnSpMkLst>
        </pc:cxnChg>
        <pc:cxnChg chg="add mod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43" creationId="{A1F97C87-3912-69CF-14A9-8F07DD0092E1}"/>
          </ac:cxnSpMkLst>
        </pc:cxnChg>
        <pc:cxnChg chg="mod topLvl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54" creationId="{8418AF6B-E1A5-042B-1FAE-090745B32600}"/>
          </ac:cxnSpMkLst>
        </pc:cxnChg>
        <pc:cxnChg chg="mod topLvl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61" creationId="{650867C3-E18E-978F-150C-7BDB3D77525C}"/>
          </ac:cxnSpMkLst>
        </pc:cxnChg>
        <pc:cxnChg chg="mod topLvl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62" creationId="{4B4F214B-8CA3-8996-97E9-20251642CFE6}"/>
          </ac:cxnSpMkLst>
        </pc:cxnChg>
        <pc:cxnChg chg="mod topLvl">
          <ac:chgData name="代數白痴 顧" userId="316db6a4f7ef8138" providerId="LiveId" clId="{C354A8BB-CC53-4C3A-A9A4-4D88614D8DB1}" dt="2023-12-28T00:11:38.375" v="2896" actId="164"/>
          <ac:cxnSpMkLst>
            <pc:docMk/>
            <pc:sldMk cId="2654160764" sldId="397"/>
            <ac:cxnSpMk id="63" creationId="{70C6E3D6-C05D-F411-35A9-AD2209414C24}"/>
          </ac:cxnSpMkLst>
        </pc:cxnChg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1E3B5690-3F24-434D-95BE-4F9E453E7CC6}"/>
    <pc:docChg chg="undo custSel addSld delSld modSld">
      <pc:chgData name="代數白痴 顧" userId="316db6a4f7ef8138" providerId="LiveId" clId="{1E3B5690-3F24-434D-95BE-4F9E453E7CC6}" dt="2023-12-15T04:45:19.498" v="1414" actId="164"/>
      <pc:docMkLst>
        <pc:docMk/>
      </pc:docMkLst>
      <pc:sldChg chg="addSp delSp modSp mod">
        <pc:chgData name="代數白痴 顧" userId="316db6a4f7ef8138" providerId="LiveId" clId="{1E3B5690-3F24-434D-95BE-4F9E453E7CC6}" dt="2023-12-15T04:45:19.498" v="1414" actId="164"/>
        <pc:sldMkLst>
          <pc:docMk/>
          <pc:sldMk cId="2654160764" sldId="397"/>
        </pc:sldMkLst>
        <pc:spChg chg="mod">
          <ac:chgData name="代數白痴 顧" userId="316db6a4f7ef8138" providerId="LiveId" clId="{1E3B5690-3F24-434D-95BE-4F9E453E7CC6}" dt="2023-12-15T03:49:51.955" v="348" actId="20577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1E3B5690-3F24-434D-95BE-4F9E453E7CC6}" dt="2023-12-15T03:53:25.153" v="825" actId="692"/>
          <ac:spMkLst>
            <pc:docMk/>
            <pc:sldMk cId="2654160764" sldId="397"/>
            <ac:spMk id="20" creationId="{89690CAF-2B90-F2B9-3FB9-502271FA1BD3}"/>
          </ac:spMkLst>
        </pc:spChg>
        <pc:spChg chg="mod">
          <ac:chgData name="代數白痴 顧" userId="316db6a4f7ef8138" providerId="LiveId" clId="{1E3B5690-3F24-434D-95BE-4F9E453E7CC6}" dt="2023-12-15T03:50:54.421" v="765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28" creationId="{093521CA-8655-42E0-89E7-F1E7A1B22C00}"/>
          </ac:spMkLst>
        </pc:spChg>
        <pc:spChg chg="add mod">
          <ac:chgData name="代數白痴 顧" userId="316db6a4f7ef8138" providerId="LiveId" clId="{1E3B5690-3F24-434D-95BE-4F9E453E7CC6}" dt="2023-12-15T03:53:52.253" v="830" actId="1076"/>
          <ac:spMkLst>
            <pc:docMk/>
            <pc:sldMk cId="2654160764" sldId="397"/>
            <ac:spMk id="31" creationId="{E720DD1F-5403-8386-0F7D-4182D62A4EAC}"/>
          </ac:spMkLst>
        </pc:spChg>
        <pc:spChg chg="add mod">
          <ac:chgData name="代數白痴 顧" userId="316db6a4f7ef8138" providerId="LiveId" clId="{1E3B5690-3F24-434D-95BE-4F9E453E7CC6}" dt="2023-12-15T03:53:55.918" v="831" actId="1076"/>
          <ac:spMkLst>
            <pc:docMk/>
            <pc:sldMk cId="2654160764" sldId="397"/>
            <ac:spMk id="32" creationId="{146912D4-ED0F-C934-0A5C-C187D9566F42}"/>
          </ac:spMkLst>
        </pc:spChg>
        <pc:spChg chg="add mod">
          <ac:chgData name="代數白痴 顧" userId="316db6a4f7ef8138" providerId="LiveId" clId="{1E3B5690-3F24-434D-95BE-4F9E453E7CC6}" dt="2023-12-15T03:54:01.142" v="832" actId="1076"/>
          <ac:spMkLst>
            <pc:docMk/>
            <pc:sldMk cId="2654160764" sldId="397"/>
            <ac:spMk id="33" creationId="{21FB8145-9074-5689-EAE9-40493FAD3E13}"/>
          </ac:spMkLst>
        </pc:spChg>
        <pc:spChg chg="add mod">
          <ac:chgData name="代數白痴 顧" userId="316db6a4f7ef8138" providerId="LiveId" clId="{1E3B5690-3F24-434D-95BE-4F9E453E7CC6}" dt="2023-12-15T03:54:06.366" v="833" actId="1076"/>
          <ac:spMkLst>
            <pc:docMk/>
            <pc:sldMk cId="2654160764" sldId="397"/>
            <ac:spMk id="34" creationId="{10E80E4C-DDD5-436A-7B66-2E355D9A5222}"/>
          </ac:spMkLst>
        </pc:spChg>
        <pc:spChg chg="add mod">
          <ac:chgData name="代數白痴 顧" userId="316db6a4f7ef8138" providerId="LiveId" clId="{1E3B5690-3F24-434D-95BE-4F9E453E7CC6}" dt="2023-12-15T03:54:11.262" v="834" actId="1076"/>
          <ac:spMkLst>
            <pc:docMk/>
            <pc:sldMk cId="2654160764" sldId="397"/>
            <ac:spMk id="39" creationId="{D71F3296-7D78-DA22-E95F-B68B32501F63}"/>
          </ac:spMkLst>
        </pc:spChg>
        <pc:spChg chg="add mod">
          <ac:chgData name="代數白痴 顧" userId="316db6a4f7ef8138" providerId="LiveId" clId="{1E3B5690-3F24-434D-95BE-4F9E453E7CC6}" dt="2023-12-15T03:56:08.422" v="845" actId="1076"/>
          <ac:spMkLst>
            <pc:docMk/>
            <pc:sldMk cId="2654160764" sldId="397"/>
            <ac:spMk id="40" creationId="{6134866F-D79D-DA8F-E900-92B8487485E8}"/>
          </ac:spMkLst>
        </pc:spChg>
        <pc:spChg chg="add mod">
          <ac:chgData name="代數白痴 顧" userId="316db6a4f7ef8138" providerId="LiveId" clId="{1E3B5690-3F24-434D-95BE-4F9E453E7CC6}" dt="2023-12-15T03:54:28.486" v="842" actId="1076"/>
          <ac:spMkLst>
            <pc:docMk/>
            <pc:sldMk cId="2654160764" sldId="397"/>
            <ac:spMk id="41" creationId="{381C86ED-8C05-840D-CDFE-84F697990CF8}"/>
          </ac:spMkLst>
        </pc:spChg>
        <pc:spChg chg="del">
          <ac:chgData name="代數白痴 顧" userId="316db6a4f7ef8138" providerId="LiveId" clId="{1E3B5690-3F24-434D-95BE-4F9E453E7CC6}" dt="2023-12-15T03:46:09.382" v="2" actId="478"/>
          <ac:spMkLst>
            <pc:docMk/>
            <pc:sldMk cId="2654160764" sldId="397"/>
            <ac:spMk id="44" creationId="{9BF3A75E-EB90-1A8F-C22C-9FA12ECCD10F}"/>
          </ac:spMkLst>
        </pc:spChg>
        <pc:spChg chg="add mod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47" creationId="{07990606-1E87-9101-755B-AC71D4EB2473}"/>
          </ac:spMkLst>
        </pc:spChg>
        <pc:spChg chg="mod topLvl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52" creationId="{1748BAAC-415A-15E5-DFF5-C424644521B6}"/>
          </ac:spMkLst>
        </pc:spChg>
        <pc:spChg chg="add mod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53" creationId="{5389C94B-9702-2CB6-9A6E-C718F8181522}"/>
          </ac:spMkLst>
        </pc:spChg>
        <pc:spChg chg="mod topLvl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57" creationId="{0A6ED1E8-97EC-5658-9696-F8A45C69AA93}"/>
          </ac:spMkLst>
        </pc:spChg>
        <pc:spChg chg="add mod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58" creationId="{42A6E6D0-286C-2408-9F64-474AF1850519}"/>
          </ac:spMkLst>
        </pc:spChg>
        <pc:spChg chg="add mod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59" creationId="{CF839B8A-4C8F-F4E4-B1A6-061CB1B3DB0F}"/>
          </ac:spMkLst>
        </pc:spChg>
        <pc:spChg chg="add mod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60" creationId="{C8477929-5F4E-4CEC-58B3-5B459FF1C88D}"/>
          </ac:spMkLst>
        </pc:spChg>
        <pc:spChg chg="del">
          <ac:chgData name="代數白痴 顧" userId="316db6a4f7ef8138" providerId="LiveId" clId="{1E3B5690-3F24-434D-95BE-4F9E453E7CC6}" dt="2023-12-15T03:46:10.993" v="4" actId="478"/>
          <ac:spMkLst>
            <pc:docMk/>
            <pc:sldMk cId="2654160764" sldId="397"/>
            <ac:spMk id="61" creationId="{917F89B2-56AE-1E87-6960-03C891FE8B5B}"/>
          </ac:spMkLst>
        </pc:spChg>
        <pc:spChg chg="del">
          <ac:chgData name="代數白痴 顧" userId="316db6a4f7ef8138" providerId="LiveId" clId="{1E3B5690-3F24-434D-95BE-4F9E453E7CC6}" dt="2023-12-15T03:46:10.473" v="3" actId="478"/>
          <ac:spMkLst>
            <pc:docMk/>
            <pc:sldMk cId="2654160764" sldId="397"/>
            <ac:spMk id="62" creationId="{F5E96C5F-5850-AF92-7B2A-2E227F2F31F7}"/>
          </ac:spMkLst>
        </pc:spChg>
        <pc:spChg chg="add mod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64" creationId="{DE801509-6979-5A44-4167-6B4ECF30C457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66" creationId="{EFA8AE7E-C860-F46C-F564-246A6CC04AFF}"/>
          </ac:spMkLst>
        </pc:spChg>
        <pc:spChg chg="add mod">
          <ac:chgData name="代數白痴 顧" userId="316db6a4f7ef8138" providerId="LiveId" clId="{1E3B5690-3F24-434D-95BE-4F9E453E7CC6}" dt="2023-12-15T04:45:19.498" v="1414" actId="164"/>
          <ac:spMkLst>
            <pc:docMk/>
            <pc:sldMk cId="2654160764" sldId="397"/>
            <ac:spMk id="67" creationId="{8DB0A5E6-CAF1-F707-BB4F-20281248E8A3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68" creationId="{C0E4C477-00A9-F074-D523-55735252469B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69" creationId="{26211D21-4DA1-085E-BD99-DC9EE7D2B727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71" creationId="{9F640B70-077D-2FE1-DFAC-CEF31E1E7337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72" creationId="{1BCFD829-9EA0-59F4-A579-30DD466655F3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73" creationId="{E43E4E20-DBED-3362-AB9C-4EDAB9C4BE2E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74" creationId="{5EF6224E-6620-22D8-1916-4BD9D1BDA85E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76" creationId="{A199CF7C-AEAF-BFA0-848B-F6F864ECC827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78" creationId="{6B8D44F8-F924-5D70-E087-EABA6808DE8F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79" creationId="{3250D9DA-255C-DF42-EE55-19A244E921BA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80" creationId="{F379688E-D59E-1E01-48BB-4A72EB9EBBD1}"/>
          </ac:spMkLst>
        </pc:spChg>
        <pc:spChg chg="del">
          <ac:chgData name="代數白痴 顧" userId="316db6a4f7ef8138" providerId="LiveId" clId="{1E3B5690-3F24-434D-95BE-4F9E453E7CC6}" dt="2023-12-15T03:46:15.869" v="5" actId="478"/>
          <ac:spMkLst>
            <pc:docMk/>
            <pc:sldMk cId="2654160764" sldId="397"/>
            <ac:spMk id="81" creationId="{60578709-BD20-3965-0A98-91B7FD9843FF}"/>
          </ac:spMkLst>
        </pc:spChg>
        <pc:spChg chg="del mod topLvl">
          <ac:chgData name="代數白痴 顧" userId="316db6a4f7ef8138" providerId="LiveId" clId="{1E3B5690-3F24-434D-95BE-4F9E453E7CC6}" dt="2023-12-15T03:56:22.977" v="847" actId="478"/>
          <ac:spMkLst>
            <pc:docMk/>
            <pc:sldMk cId="2654160764" sldId="397"/>
            <ac:spMk id="84" creationId="{7277D746-1132-0354-25F0-3E2A865F4E6E}"/>
          </ac:spMkLst>
        </pc:spChg>
        <pc:spChg chg="del mod topLvl">
          <ac:chgData name="代數白痴 顧" userId="316db6a4f7ef8138" providerId="LiveId" clId="{1E3B5690-3F24-434D-95BE-4F9E453E7CC6}" dt="2023-12-15T03:56:22.977" v="847" actId="478"/>
          <ac:spMkLst>
            <pc:docMk/>
            <pc:sldMk cId="2654160764" sldId="397"/>
            <ac:spMk id="85" creationId="{D7246926-3090-D9CE-542E-E9DFE29C55D3}"/>
          </ac:spMkLst>
        </pc:spChg>
        <pc:spChg chg="del mod topLvl">
          <ac:chgData name="代數白痴 顧" userId="316db6a4f7ef8138" providerId="LiveId" clId="{1E3B5690-3F24-434D-95BE-4F9E453E7CC6}" dt="2023-12-15T03:56:22.977" v="847" actId="478"/>
          <ac:spMkLst>
            <pc:docMk/>
            <pc:sldMk cId="2654160764" sldId="397"/>
            <ac:spMk id="86" creationId="{9F6BBB4B-B723-89CD-0A6E-27AD11135627}"/>
          </ac:spMkLst>
        </pc:spChg>
        <pc:spChg chg="del mod topLvl">
          <ac:chgData name="代數白痴 顧" userId="316db6a4f7ef8138" providerId="LiveId" clId="{1E3B5690-3F24-434D-95BE-4F9E453E7CC6}" dt="2023-12-15T03:56:22.977" v="847" actId="478"/>
          <ac:spMkLst>
            <pc:docMk/>
            <pc:sldMk cId="2654160764" sldId="397"/>
            <ac:spMk id="87" creationId="{C2C21A48-F3C9-C811-BED7-2E3107717662}"/>
          </ac:spMkLst>
        </pc:spChg>
        <pc:spChg chg="del mod topLvl">
          <ac:chgData name="代數白痴 顧" userId="316db6a4f7ef8138" providerId="LiveId" clId="{1E3B5690-3F24-434D-95BE-4F9E453E7CC6}" dt="2023-12-15T03:56:22.977" v="847" actId="478"/>
          <ac:spMkLst>
            <pc:docMk/>
            <pc:sldMk cId="2654160764" sldId="397"/>
            <ac:spMk id="88" creationId="{263B299E-2953-6003-6929-321D8EDB5B7E}"/>
          </ac:spMkLst>
        </pc:spChg>
        <pc:spChg chg="del mod topLvl">
          <ac:chgData name="代數白痴 顧" userId="316db6a4f7ef8138" providerId="LiveId" clId="{1E3B5690-3F24-434D-95BE-4F9E453E7CC6}" dt="2023-12-15T03:56:24.568" v="848" actId="478"/>
          <ac:spMkLst>
            <pc:docMk/>
            <pc:sldMk cId="2654160764" sldId="397"/>
            <ac:spMk id="89" creationId="{D228C810-D964-E19F-9AC3-6798E30DB68D}"/>
          </ac:spMkLst>
        </pc:spChg>
        <pc:spChg chg="del mod topLvl">
          <ac:chgData name="代數白痴 顧" userId="316db6a4f7ef8138" providerId="LiveId" clId="{1E3B5690-3F24-434D-95BE-4F9E453E7CC6}" dt="2023-12-15T03:56:22.977" v="847" actId="478"/>
          <ac:spMkLst>
            <pc:docMk/>
            <pc:sldMk cId="2654160764" sldId="397"/>
            <ac:spMk id="104" creationId="{CEDA30BB-6B34-65B6-4A71-26C96989D0A2}"/>
          </ac:spMkLst>
        </pc:spChg>
        <pc:spChg chg="del mod topLvl">
          <ac:chgData name="代數白痴 顧" userId="316db6a4f7ef8138" providerId="LiveId" clId="{1E3B5690-3F24-434D-95BE-4F9E453E7CC6}" dt="2023-12-15T03:56:22.977" v="847" actId="478"/>
          <ac:spMkLst>
            <pc:docMk/>
            <pc:sldMk cId="2654160764" sldId="397"/>
            <ac:spMk id="105" creationId="{066A8EDB-A495-D0BA-D098-3C1F596AA305}"/>
          </ac:spMkLst>
        </pc:spChg>
        <pc:grpChg chg="del">
          <ac:chgData name="代數白痴 顧" userId="316db6a4f7ef8138" providerId="LiveId" clId="{1E3B5690-3F24-434D-95BE-4F9E453E7CC6}" dt="2023-12-15T03:46:08.585" v="1" actId="478"/>
          <ac:grpSpMkLst>
            <pc:docMk/>
            <pc:sldMk cId="2654160764" sldId="397"/>
            <ac:grpSpMk id="63" creationId="{26BEA494-5C7A-7406-E8AD-83C1D7BC3A2E}"/>
          </ac:grpSpMkLst>
        </pc:grpChg>
        <pc:grpChg chg="add mod">
          <ac:chgData name="代數白痴 顧" userId="316db6a4f7ef8138" providerId="LiveId" clId="{1E3B5690-3F24-434D-95BE-4F9E453E7CC6}" dt="2023-12-15T04:45:19.498" v="1414" actId="164"/>
          <ac:grpSpMkLst>
            <pc:docMk/>
            <pc:sldMk cId="2654160764" sldId="397"/>
            <ac:grpSpMk id="70" creationId="{B7148DF3-E386-6CA0-9AF2-4FAC15205EDC}"/>
          </ac:grpSpMkLst>
        </pc:grpChg>
        <pc:grpChg chg="del">
          <ac:chgData name="代數白痴 顧" userId="316db6a4f7ef8138" providerId="LiveId" clId="{1E3B5690-3F24-434D-95BE-4F9E453E7CC6}" dt="2023-12-15T03:56:18.061" v="846" actId="165"/>
          <ac:grpSpMkLst>
            <pc:docMk/>
            <pc:sldMk cId="2654160764" sldId="397"/>
            <ac:grpSpMk id="111" creationId="{2B014604-E58E-1C7E-6F14-2E1E483CC85B}"/>
          </ac:grpSpMkLst>
        </pc:grpChg>
        <pc:graphicFrameChg chg="del mod topLvl">
          <ac:chgData name="代數白痴 顧" userId="316db6a4f7ef8138" providerId="LiveId" clId="{1E3B5690-3F24-434D-95BE-4F9E453E7CC6}" dt="2023-12-15T04:32:57.288" v="1001" actId="478"/>
          <ac:graphicFrameMkLst>
            <pc:docMk/>
            <pc:sldMk cId="2654160764" sldId="397"/>
            <ac:graphicFrameMk id="106" creationId="{EECB62D5-97A5-7F77-66D8-E47A4426D1C7}"/>
          </ac:graphicFrameMkLst>
        </pc:graphicFrameChg>
        <pc:picChg chg="add del mod">
          <ac:chgData name="代數白痴 顧" userId="316db6a4f7ef8138" providerId="LiveId" clId="{1E3B5690-3F24-434D-95BE-4F9E453E7CC6}" dt="2023-12-15T03:54:38.268" v="844" actId="478"/>
          <ac:picMkLst>
            <pc:docMk/>
            <pc:sldMk cId="2654160764" sldId="397"/>
            <ac:picMk id="18" creationId="{A5210848-11F3-07F5-E6F4-B019178B35BE}"/>
          </ac:picMkLst>
        </pc:picChg>
        <pc:picChg chg="add del mod">
          <ac:chgData name="代數白痴 顧" userId="316db6a4f7ef8138" providerId="LiveId" clId="{1E3B5690-3F24-434D-95BE-4F9E453E7CC6}" dt="2023-12-15T04:43:57.464" v="1053" actId="478"/>
          <ac:picMkLst>
            <pc:docMk/>
            <pc:sldMk cId="2654160764" sldId="397"/>
            <ac:picMk id="46" creationId="{4389C590-7B58-C207-125D-2DF3C4D9AA4F}"/>
          </ac:picMkLst>
        </pc:picChg>
        <pc:cxnChg chg="add mod">
          <ac:chgData name="代數白痴 顧" userId="316db6a4f7ef8138" providerId="LiveId" clId="{1E3B5690-3F24-434D-95BE-4F9E453E7CC6}" dt="2023-12-15T03:50:12.698" v="452" actId="1038"/>
          <ac:cxnSpMkLst>
            <pc:docMk/>
            <pc:sldMk cId="2654160764" sldId="397"/>
            <ac:cxnSpMk id="2" creationId="{25BBB512-8A8C-E6B6-CDB5-FADEE5F6E1C0}"/>
          </ac:cxnSpMkLst>
        </pc:cxnChg>
        <pc:cxnChg chg="add mod">
          <ac:chgData name="代數白痴 顧" userId="316db6a4f7ef8138" providerId="LiveId" clId="{1E3B5690-3F24-434D-95BE-4F9E453E7CC6}" dt="2023-12-15T03:50:27.672" v="602" actId="1038"/>
          <ac:cxnSpMkLst>
            <pc:docMk/>
            <pc:sldMk cId="2654160764" sldId="397"/>
            <ac:cxnSpMk id="3" creationId="{5D671851-1467-7285-EE79-1C796E99F733}"/>
          </ac:cxnSpMkLst>
        </pc:cxnChg>
        <pc:cxnChg chg="mod">
          <ac:chgData name="代數白痴 顧" userId="316db6a4f7ef8138" providerId="LiveId" clId="{1E3B5690-3F24-434D-95BE-4F9E453E7CC6}" dt="2023-12-15T03:51:37.400" v="811" actId="1038"/>
          <ac:cxnSpMkLst>
            <pc:docMk/>
            <pc:sldMk cId="2654160764" sldId="397"/>
            <ac:cxnSpMk id="4" creationId="{0D39339E-7AAE-4F40-B24D-C3DD66E3C0F8}"/>
          </ac:cxnSpMkLst>
        </pc:cxnChg>
        <pc:cxnChg chg="mod">
          <ac:chgData name="代數白痴 顧" userId="316db6a4f7ef8138" providerId="LiveId" clId="{1E3B5690-3F24-434D-95BE-4F9E453E7CC6}" dt="2023-12-15T03:50:04.214" v="397" actId="1038"/>
          <ac:cxnSpMkLst>
            <pc:docMk/>
            <pc:sldMk cId="2654160764" sldId="397"/>
            <ac:cxnSpMk id="5" creationId="{43D75110-50A2-3167-2932-8F66EA5013CB}"/>
          </ac:cxnSpMkLst>
        </pc:cxnChg>
        <pc:cxnChg chg="mod">
          <ac:chgData name="代數白痴 顧" userId="316db6a4f7ef8138" providerId="LiveId" clId="{1E3B5690-3F24-434D-95BE-4F9E453E7CC6}" dt="2023-12-15T03:50:21.218" v="552" actId="1038"/>
          <ac:cxnSpMkLst>
            <pc:docMk/>
            <pc:sldMk cId="2654160764" sldId="397"/>
            <ac:cxnSpMk id="7" creationId="{D94F53A1-3E8B-CF9B-D48F-A535F7111629}"/>
          </ac:cxnSpMkLst>
        </pc:cxnChg>
        <pc:cxnChg chg="del">
          <ac:chgData name="代數白痴 顧" userId="316db6a4f7ef8138" providerId="LiveId" clId="{1E3B5690-3F24-434D-95BE-4F9E453E7CC6}" dt="2023-12-15T03:51:41.417" v="812" actId="478"/>
          <ac:cxnSpMkLst>
            <pc:docMk/>
            <pc:sldMk cId="2654160764" sldId="397"/>
            <ac:cxnSpMk id="8" creationId="{58318916-E520-8818-1648-3FED3B05D594}"/>
          </ac:cxnSpMkLst>
        </pc:cxnChg>
        <pc:cxnChg chg="mod">
          <ac:chgData name="代數白痴 顧" userId="316db6a4f7ef8138" providerId="LiveId" clId="{1E3B5690-3F24-434D-95BE-4F9E453E7CC6}" dt="2023-12-15T03:50:43.669" v="711" actId="1038"/>
          <ac:cxnSpMkLst>
            <pc:docMk/>
            <pc:sldMk cId="2654160764" sldId="397"/>
            <ac:cxnSpMk id="9" creationId="{0A2D2D9C-B5F4-E0C1-0CFA-F55E4EDABF41}"/>
          </ac:cxnSpMkLst>
        </pc:cxnChg>
        <pc:cxnChg chg="del">
          <ac:chgData name="代數白痴 顧" userId="316db6a4f7ef8138" providerId="LiveId" clId="{1E3B5690-3F24-434D-95BE-4F9E453E7CC6}" dt="2023-12-15T03:51:41.417" v="812" actId="478"/>
          <ac:cxnSpMkLst>
            <pc:docMk/>
            <pc:sldMk cId="2654160764" sldId="397"/>
            <ac:cxnSpMk id="10" creationId="{11F817A9-FD76-BC60-DE90-8734EDEBC3AD}"/>
          </ac:cxnSpMkLst>
        </pc:cxnChg>
        <pc:cxnChg chg="add mod">
          <ac:chgData name="代數白痴 顧" userId="316db6a4f7ef8138" providerId="LiveId" clId="{1E3B5690-3F24-434D-95BE-4F9E453E7CC6}" dt="2023-12-15T03:50:35.242" v="664" actId="1037"/>
          <ac:cxnSpMkLst>
            <pc:docMk/>
            <pc:sldMk cId="2654160764" sldId="397"/>
            <ac:cxnSpMk id="11" creationId="{141C7814-240C-283D-FE79-7B8236F8DFCD}"/>
          </ac:cxnSpMkLst>
        </pc:cxnChg>
        <pc:cxnChg chg="mod">
          <ac:chgData name="代數白痴 顧" userId="316db6a4f7ef8138" providerId="LiveId" clId="{1E3B5690-3F24-434D-95BE-4F9E453E7CC6}" dt="2023-12-15T03:51:26.037" v="793" actId="1037"/>
          <ac:cxnSpMkLst>
            <pc:docMk/>
            <pc:sldMk cId="2654160764" sldId="397"/>
            <ac:cxnSpMk id="12" creationId="{FDD93B0D-D5D8-0C37-54F0-0E4024A03022}"/>
          </ac:cxnSpMkLst>
        </pc:cxnChg>
        <pc:cxnChg chg="del">
          <ac:chgData name="代數白痴 顧" userId="316db6a4f7ef8138" providerId="LiveId" clId="{1E3B5690-3F24-434D-95BE-4F9E453E7CC6}" dt="2023-12-15T03:51:41.417" v="812" actId="478"/>
          <ac:cxnSpMkLst>
            <pc:docMk/>
            <pc:sldMk cId="2654160764" sldId="397"/>
            <ac:cxnSpMk id="13" creationId="{5ED85EB8-7DEF-525A-EC66-5E095FD04B1A}"/>
          </ac:cxnSpMkLst>
        </pc:cxnChg>
        <pc:cxnChg chg="del">
          <ac:chgData name="代數白痴 顧" userId="316db6a4f7ef8138" providerId="LiveId" clId="{1E3B5690-3F24-434D-95BE-4F9E453E7CC6}" dt="2023-12-15T03:51:44.722" v="813" actId="478"/>
          <ac:cxnSpMkLst>
            <pc:docMk/>
            <pc:sldMk cId="2654160764" sldId="397"/>
            <ac:cxnSpMk id="15" creationId="{F5DA11AC-E0D7-0E55-E79A-A33D2A489621}"/>
          </ac:cxnSpMkLst>
        </pc:cxnChg>
        <pc:cxnChg chg="del">
          <ac:chgData name="代數白痴 顧" userId="316db6a4f7ef8138" providerId="LiveId" clId="{1E3B5690-3F24-434D-95BE-4F9E453E7CC6}" dt="2023-12-15T03:51:44.722" v="813" actId="478"/>
          <ac:cxnSpMkLst>
            <pc:docMk/>
            <pc:sldMk cId="2654160764" sldId="397"/>
            <ac:cxnSpMk id="16" creationId="{D9FC7BAF-F66B-FF87-02E2-602F5738488B}"/>
          </ac:cxnSpMkLst>
        </pc:cxnChg>
        <pc:cxnChg chg="del">
          <ac:chgData name="代數白痴 顧" userId="316db6a4f7ef8138" providerId="LiveId" clId="{1E3B5690-3F24-434D-95BE-4F9E453E7CC6}" dt="2023-12-15T03:51:35.058" v="808" actId="478"/>
          <ac:cxnSpMkLst>
            <pc:docMk/>
            <pc:sldMk cId="2654160764" sldId="397"/>
            <ac:cxnSpMk id="17" creationId="{172ACAA4-1D04-75FD-4784-DFA0879E3A18}"/>
          </ac:cxnSpMkLst>
        </pc:cxnChg>
        <pc:cxnChg chg="del mod topLvl">
          <ac:chgData name="代數白痴 顧" userId="316db6a4f7ef8138" providerId="LiveId" clId="{1E3B5690-3F24-434D-95BE-4F9E453E7CC6}" dt="2023-12-15T04:45:02.741" v="1412" actId="478"/>
          <ac:cxnSpMkLst>
            <pc:docMk/>
            <pc:sldMk cId="2654160764" sldId="397"/>
            <ac:cxnSpMk id="19" creationId="{A0E3B1CA-809B-486A-4D91-9D13DFFCF7E3}"/>
          </ac:cxnSpMkLst>
        </pc:cxnChg>
        <pc:cxnChg chg="mod topLvl">
          <ac:chgData name="代數白痴 顧" userId="316db6a4f7ef8138" providerId="LiveId" clId="{1E3B5690-3F24-434D-95BE-4F9E453E7CC6}" dt="2023-12-15T04:45:19.498" v="1414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1E3B5690-3F24-434D-95BE-4F9E453E7CC6}" dt="2023-12-15T03:53:02.757" v="821" actId="14100"/>
          <ac:cxnSpMkLst>
            <pc:docMk/>
            <pc:sldMk cId="2654160764" sldId="397"/>
            <ac:cxnSpMk id="25" creationId="{A1041A71-67A8-082C-4C8D-0B065027B934}"/>
          </ac:cxnSpMkLst>
        </pc:cxnChg>
        <pc:cxnChg chg="add">
          <ac:chgData name="代數白痴 顧" userId="316db6a4f7ef8138" providerId="LiveId" clId="{1E3B5690-3F24-434D-95BE-4F9E453E7CC6}" dt="2023-12-15T03:53:14.128" v="822" actId="11529"/>
          <ac:cxnSpMkLst>
            <pc:docMk/>
            <pc:sldMk cId="2654160764" sldId="397"/>
            <ac:cxnSpMk id="30" creationId="{AA196C7A-A283-F170-8E14-73BF31D01509}"/>
          </ac:cxnSpMkLst>
        </pc:cxnChg>
        <pc:cxnChg chg="mod">
          <ac:chgData name="代數白痴 顧" userId="316db6a4f7ef8138" providerId="LiveId" clId="{1E3B5690-3F24-434D-95BE-4F9E453E7CC6}" dt="2023-12-15T03:46:08.585" v="1" actId="478"/>
          <ac:cxnSpMkLst>
            <pc:docMk/>
            <pc:sldMk cId="2654160764" sldId="397"/>
            <ac:cxnSpMk id="42" creationId="{31BA14CC-8607-0C94-6CF0-B578429A3261}"/>
          </ac:cxnSpMkLst>
        </pc:cxnChg>
        <pc:cxnChg chg="add mod">
          <ac:chgData name="代數白痴 顧" userId="316db6a4f7ef8138" providerId="LiveId" clId="{1E3B5690-3F24-434D-95BE-4F9E453E7CC6}" dt="2023-12-15T04:45:19.498" v="1414" actId="164"/>
          <ac:cxnSpMkLst>
            <pc:docMk/>
            <pc:sldMk cId="2654160764" sldId="397"/>
            <ac:cxnSpMk id="49" creationId="{EAB93218-2571-B53C-547F-7BEFA4A7F11F}"/>
          </ac:cxnSpMkLst>
        </pc:cxnChg>
        <pc:cxnChg chg="add mod">
          <ac:chgData name="代數白痴 顧" userId="316db6a4f7ef8138" providerId="LiveId" clId="{1E3B5690-3F24-434D-95BE-4F9E453E7CC6}" dt="2023-12-15T04:45:19.498" v="1414" actId="164"/>
          <ac:cxnSpMkLst>
            <pc:docMk/>
            <pc:sldMk cId="2654160764" sldId="397"/>
            <ac:cxnSpMk id="51" creationId="{C1BE1030-62E4-A108-96EA-972B6D68C2F8}"/>
          </ac:cxnSpMkLst>
        </pc:cxnChg>
        <pc:cxnChg chg="mod topLvl">
          <ac:chgData name="代數白痴 顧" userId="316db6a4f7ef8138" providerId="LiveId" clId="{1E3B5690-3F24-434D-95BE-4F9E453E7CC6}" dt="2023-12-15T04:45:19.498" v="1414" actId="164"/>
          <ac:cxnSpMkLst>
            <pc:docMk/>
            <pc:sldMk cId="2654160764" sldId="397"/>
            <ac:cxnSpMk id="54" creationId="{8418AF6B-E1A5-042B-1FAE-090745B32600}"/>
          </ac:cxnSpMkLst>
        </pc:cxnChg>
        <pc:cxnChg chg="mod topLvl">
          <ac:chgData name="代數白痴 顧" userId="316db6a4f7ef8138" providerId="LiveId" clId="{1E3B5690-3F24-434D-95BE-4F9E453E7CC6}" dt="2023-12-15T04:45:19.498" v="1414" actId="164"/>
          <ac:cxnSpMkLst>
            <pc:docMk/>
            <pc:sldMk cId="2654160764" sldId="397"/>
            <ac:cxnSpMk id="65" creationId="{73F7550F-29D7-5006-06C9-EEA490EFA31C}"/>
          </ac:cxnSpMkLst>
        </pc:cxnChg>
        <pc:cxnChg chg="mod topLvl">
          <ac:chgData name="代數白痴 顧" userId="316db6a4f7ef8138" providerId="LiveId" clId="{1E3B5690-3F24-434D-95BE-4F9E453E7CC6}" dt="2023-12-15T04:45:19.498" v="1414" actId="164"/>
          <ac:cxnSpMkLst>
            <pc:docMk/>
            <pc:sldMk cId="2654160764" sldId="397"/>
            <ac:cxnSpMk id="107" creationId="{9FFE03D3-4558-06C2-2FBF-13343110D7F4}"/>
          </ac:cxnSpMkLst>
        </pc:cxnChg>
        <pc:cxnChg chg="mod topLvl">
          <ac:chgData name="代數白痴 顧" userId="316db6a4f7ef8138" providerId="LiveId" clId="{1E3B5690-3F24-434D-95BE-4F9E453E7CC6}" dt="2023-12-15T04:45:19.498" v="1414" actId="164"/>
          <ac:cxnSpMkLst>
            <pc:docMk/>
            <pc:sldMk cId="2654160764" sldId="397"/>
            <ac:cxnSpMk id="108" creationId="{30DA57B4-43F1-4F4E-F929-36342BDF1B14}"/>
          </ac:cxnSpMkLst>
        </pc:cxnChg>
        <pc:cxnChg chg="mod topLvl">
          <ac:chgData name="代數白痴 顧" userId="316db6a4f7ef8138" providerId="LiveId" clId="{1E3B5690-3F24-434D-95BE-4F9E453E7CC6}" dt="2023-12-15T04:45:19.498" v="1414" actId="164"/>
          <ac:cxnSpMkLst>
            <pc:docMk/>
            <pc:sldMk cId="2654160764" sldId="397"/>
            <ac:cxnSpMk id="109" creationId="{B198E87E-E7B1-2564-1EC8-61010A38B1D7}"/>
          </ac:cxnSpMkLst>
        </pc:cxnChg>
        <pc:cxnChg chg="mod topLvl">
          <ac:chgData name="代數白痴 顧" userId="316db6a4f7ef8138" providerId="LiveId" clId="{1E3B5690-3F24-434D-95BE-4F9E453E7CC6}" dt="2023-12-15T04:45:19.498" v="1414" actId="164"/>
          <ac:cxnSpMkLst>
            <pc:docMk/>
            <pc:sldMk cId="2654160764" sldId="397"/>
            <ac:cxnSpMk id="110" creationId="{6DAA4069-4AB7-5713-3A86-03E3FB3BB058}"/>
          </ac:cxnSpMkLst>
        </pc:cxnChg>
      </pc:sldChg>
      <pc:sldChg chg="modSp add del mod">
        <pc:chgData name="代數白痴 顧" userId="316db6a4f7ef8138" providerId="LiveId" clId="{1E3B5690-3F24-434D-95BE-4F9E453E7CC6}" dt="2023-12-15T04:45:09.860" v="1413" actId="2696"/>
        <pc:sldMkLst>
          <pc:docMk/>
          <pc:sldMk cId="4265855936" sldId="398"/>
        </pc:sldMkLst>
        <pc:spChg chg="mod">
          <ac:chgData name="代數白痴 顧" userId="316db6a4f7ef8138" providerId="LiveId" clId="{1E3B5690-3F24-434D-95BE-4F9E453E7CC6}" dt="2023-12-15T03:53:38.096" v="827" actId="1076"/>
          <ac:spMkLst>
            <pc:docMk/>
            <pc:sldMk cId="4265855936" sldId="398"/>
            <ac:spMk id="66" creationId="{EFA8AE7E-C860-F46C-F564-246A6CC04AFF}"/>
          </ac:spMkLst>
        </pc:spChg>
        <pc:spChg chg="mod">
          <ac:chgData name="代數白痴 顧" userId="316db6a4f7ef8138" providerId="LiveId" clId="{1E3B5690-3F24-434D-95BE-4F9E453E7CC6}" dt="2023-12-15T03:53:38.096" v="827" actId="1076"/>
          <ac:spMkLst>
            <pc:docMk/>
            <pc:sldMk cId="4265855936" sldId="398"/>
            <ac:spMk id="68" creationId="{C0E4C477-00A9-F074-D523-55735252469B}"/>
          </ac:spMkLst>
        </pc:sp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8A335109-1F06-42CC-A350-6646DF68560A}"/>
    <pc:docChg chg="undo custSel addSld delSld modSld">
      <pc:chgData name="代數白痴 顧" userId="316db6a4f7ef8138" providerId="LiveId" clId="{8A335109-1F06-42CC-A350-6646DF68560A}" dt="2023-12-05T01:03:55.767" v="1808" actId="164"/>
      <pc:docMkLst>
        <pc:docMk/>
      </pc:docMkLst>
      <pc:sldChg chg="addSp delSp modSp mod">
        <pc:chgData name="代數白痴 顧" userId="316db6a4f7ef8138" providerId="LiveId" clId="{8A335109-1F06-42CC-A350-6646DF68560A}" dt="2023-12-05T01:03:55.767" v="1808" actId="164"/>
        <pc:sldMkLst>
          <pc:docMk/>
          <pc:sldMk cId="2654160764" sldId="397"/>
        </pc:sldMkLst>
        <pc:spChg chg="add mod">
          <ac:chgData name="代數白痴 顧" userId="316db6a4f7ef8138" providerId="LiveId" clId="{8A335109-1F06-42CC-A350-6646DF68560A}" dt="2023-12-05T00:55:16.461" v="1055" actId="692"/>
          <ac:spMkLst>
            <pc:docMk/>
            <pc:sldMk cId="2654160764" sldId="397"/>
            <ac:spMk id="5" creationId="{2F0E747D-7D63-76B3-4B97-AE0C5EAF8E54}"/>
          </ac:spMkLst>
        </pc:spChg>
        <pc:spChg chg="mod">
          <ac:chgData name="代數白痴 顧" userId="316db6a4f7ef8138" providerId="LiveId" clId="{8A335109-1F06-42CC-A350-6646DF68560A}" dt="2023-12-05T00:52:00.960" v="422" actId="113"/>
          <ac:spMkLst>
            <pc:docMk/>
            <pc:sldMk cId="2654160764" sldId="397"/>
            <ac:spMk id="6" creationId="{8D8544B7-409C-959B-0A1B-5A3E31FF14C1}"/>
          </ac:spMkLst>
        </pc:spChg>
        <pc:spChg chg="mod">
          <ac:chgData name="代數白痴 顧" userId="316db6a4f7ef8138" providerId="LiveId" clId="{8A335109-1F06-42CC-A350-6646DF68560A}" dt="2023-12-05T01:03:40.444" v="1807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6" creationId="{D5355F57-920A-D97D-25C4-BE066D89ED50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38" creationId="{89F88039-3059-8350-FDF3-BC5812A892EC}"/>
          </ac:spMkLst>
        </pc:spChg>
        <pc:spChg chg="add mod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9" creationId="{869D3008-6054-7C2C-AB3E-3730DC08ED8C}"/>
          </ac:spMkLst>
        </pc:spChg>
        <pc:spChg chg="add mod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46" creationId="{A91C1A8A-C2B7-25E2-E786-91C198023259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6" creationId="{6CFE313B-2D15-F6CC-954B-4D4E67A79E8C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70" creationId="{F656B9C4-F83F-CA13-0426-A96689A92057}"/>
          </ac:spMkLst>
        </pc:spChg>
        <pc:spChg chg="mod">
          <ac:chgData name="代數白痴 顧" userId="316db6a4f7ef8138" providerId="LiveId" clId="{8A335109-1F06-42CC-A350-6646DF68560A}" dt="2023-12-05T00:55:31.446" v="1056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8A335109-1F06-42CC-A350-6646DF68560A}" dt="2023-12-05T00:55:58.967" v="1062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8A335109-1F06-42CC-A350-6646DF68560A}" dt="2023-12-05T00:55:45.443" v="1059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8A335109-1F06-42CC-A350-6646DF68560A}" dt="2023-12-05T00:56:06.894" v="1063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8A335109-1F06-42CC-A350-6646DF68560A}" dt="2023-12-05T00:56:11.189" v="1064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8A335109-1F06-42CC-A350-6646DF68560A}" dt="2023-12-05T00:56:17.398" v="1066" actId="1076"/>
          <ac:spMkLst>
            <pc:docMk/>
            <pc:sldMk cId="2654160764" sldId="397"/>
            <ac:spMk id="100" creationId="{91177348-F30B-93F2-D204-128C2BF4D6B6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1" creationId="{FAD99E10-E9A4-CA43-476D-05D0E09787F2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2" creationId="{D8B58E6D-0785-4F24-2249-84B9353691F9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3" creationId="{6E17881B-E3C3-960E-7AE3-7265A08CC1C4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4" creationId="{860B3FA3-FC49-AA41-4790-F07ED9BDBDE6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5" creationId="{C5C0DB34-37F1-97B7-7336-BC0ABFB84699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6" creationId="{92E8924E-7363-55E4-94BD-A02869BB5A27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7" creationId="{6355CB7D-FB6C-5AE1-563B-6E628F19D0E2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1" creationId="{6FB007D1-8302-A47E-3A08-BB35B07D2649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7" creationId="{79C965BB-E714-F129-83DC-A5E9C5E75A8B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9" creationId="{B08C6824-700E-288E-B977-ACC5EAFFF55D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20" creationId="{20646C2F-C0AB-C61A-5A26-4D5F608FF460}"/>
          </ac:spMkLst>
        </pc:spChg>
        <pc:grpChg chg="add mod">
          <ac:chgData name="代數白痴 顧" userId="316db6a4f7ef8138" providerId="LiveId" clId="{8A335109-1F06-42CC-A350-6646DF68560A}" dt="2023-12-05T01:03:55.767" v="1808" actId="164"/>
          <ac:grpSpMkLst>
            <pc:docMk/>
            <pc:sldMk cId="2654160764" sldId="397"/>
            <ac:grpSpMk id="47" creationId="{844FA51A-83F6-B7F7-6B98-73AB57A298E3}"/>
          </ac:grpSpMkLst>
        </pc:grpChg>
        <pc:grpChg chg="del">
          <ac:chgData name="代數白痴 顧" userId="316db6a4f7ef8138" providerId="LiveId" clId="{8A335109-1F06-42CC-A350-6646DF68560A}" dt="2023-12-05T00:56:22.348" v="1067" actId="165"/>
          <ac:grpSpMkLst>
            <pc:docMk/>
            <pc:sldMk cId="2654160764" sldId="397"/>
            <ac:grpSpMk id="121" creationId="{3A6BA490-A7D2-E046-0212-B37E0423E1D6}"/>
          </ac:grpSpMkLst>
        </pc:grpChg>
        <pc:picChg chg="add del mod">
          <ac:chgData name="代數白痴 顧" userId="316db6a4f7ef8138" providerId="LiveId" clId="{8A335109-1F06-42CC-A350-6646DF68560A}" dt="2023-12-05T00:55:08.919" v="1053" actId="478"/>
          <ac:picMkLst>
            <pc:docMk/>
            <pc:sldMk cId="2654160764" sldId="397"/>
            <ac:picMk id="4" creationId="{5E979662-1444-C40E-172A-B2ED65519080}"/>
          </ac:picMkLst>
        </pc:picChg>
        <pc:picChg chg="add del mod">
          <ac:chgData name="代數白痴 顧" userId="316db6a4f7ef8138" providerId="LiveId" clId="{8A335109-1F06-42CC-A350-6646DF68560A}" dt="2023-12-05T01:03:03.326" v="1764" actId="478"/>
          <ac:picMkLst>
            <pc:docMk/>
            <pc:sldMk cId="2654160764" sldId="397"/>
            <ac:picMk id="37" creationId="{D911DE30-B5AA-DFF9-9A76-AFFFEEDF9394}"/>
          </ac:picMkLst>
        </pc:picChg>
        <pc:cxnChg chg="add mod">
          <ac:chgData name="代數白痴 顧" userId="316db6a4f7ef8138" providerId="LiveId" clId="{8A335109-1F06-42CC-A350-6646DF68560A}" dt="2023-12-05T00:53:26.151" v="1043" actId="1036"/>
          <ac:cxnSpMkLst>
            <pc:docMk/>
            <pc:sldMk cId="2654160764" sldId="397"/>
            <ac:cxnSpMk id="2" creationId="{7A19406F-7CC5-B4E8-AADD-A4DA6981BD64}"/>
          </ac:cxnSpMkLst>
        </pc:cxnChg>
        <pc:cxnChg chg="add">
          <ac:chgData name="代數白痴 顧" userId="316db6a4f7ef8138" providerId="LiveId" clId="{8A335109-1F06-42CC-A350-6646DF68560A}" dt="2023-12-05T00:54:44.840" v="1048" actId="11529"/>
          <ac:cxnSpMkLst>
            <pc:docMk/>
            <pc:sldMk cId="2654160764" sldId="397"/>
            <ac:cxnSpMk id="8" creationId="{EBA902F9-03FB-3B0D-CCF8-AABEE14DB816}"/>
          </ac:cxnSpMkLst>
        </pc:cxnChg>
        <pc:cxnChg chg="add">
          <ac:chgData name="代數白痴 顧" userId="316db6a4f7ef8138" providerId="LiveId" clId="{8A335109-1F06-42CC-A350-6646DF68560A}" dt="2023-12-05T00:54:52.919" v="1049" actId="11529"/>
          <ac:cxnSpMkLst>
            <pc:docMk/>
            <pc:sldMk cId="2654160764" sldId="397"/>
            <ac:cxnSpMk id="10" creationId="{3CFB9FB9-4A01-5742-C15C-3099890940C4}"/>
          </ac:cxnSpMkLst>
        </pc:cxnChg>
        <pc:cxnChg chg="mod">
          <ac:chgData name="代數白痴 顧" userId="316db6a4f7ef8138" providerId="LiveId" clId="{8A335109-1F06-42CC-A350-6646DF68560A}" dt="2023-12-05T00:52:13.926" v="524" actId="1037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8A335109-1F06-42CC-A350-6646DF68560A}" dt="2023-12-05T00:52:24.503" v="660" actId="1037"/>
          <ac:cxnSpMkLst>
            <pc:docMk/>
            <pc:sldMk cId="2654160764" sldId="397"/>
            <ac:cxnSpMk id="13" creationId="{E981D0EF-7604-B2D3-13A6-3765C2A97879}"/>
          </ac:cxnSpMkLst>
        </pc:cxnChg>
        <pc:cxnChg chg="add">
          <ac:chgData name="代數白痴 顧" userId="316db6a4f7ef8138" providerId="LiveId" clId="{8A335109-1F06-42CC-A350-6646DF68560A}" dt="2023-12-05T00:54:59.329" v="1050" actId="11529"/>
          <ac:cxnSpMkLst>
            <pc:docMk/>
            <pc:sldMk cId="2654160764" sldId="397"/>
            <ac:cxnSpMk id="14" creationId="{6EFCC27F-B7A0-436C-3EE0-89B1E82C0DC2}"/>
          </ac:cxnSpMkLst>
        </pc:cxnChg>
        <pc:cxnChg chg="mod">
          <ac:chgData name="代數白痴 顧" userId="316db6a4f7ef8138" providerId="LiveId" clId="{8A335109-1F06-42CC-A350-6646DF68560A}" dt="2023-12-05T00:52:34.667" v="792" actId="1038"/>
          <ac:cxnSpMkLst>
            <pc:docMk/>
            <pc:sldMk cId="2654160764" sldId="397"/>
            <ac:cxnSpMk id="15" creationId="{9DD57486-D7A4-B5AE-1D60-6BB8F2697395}"/>
          </ac:cxnSpMkLst>
        </pc:cxnChg>
        <pc:cxnChg chg="mod">
          <ac:chgData name="代數白痴 顧" userId="316db6a4f7ef8138" providerId="LiveId" clId="{8A335109-1F06-42CC-A350-6646DF68560A}" dt="2023-12-05T00:52:47.508" v="912" actId="1038"/>
          <ac:cxnSpMkLst>
            <pc:docMk/>
            <pc:sldMk cId="2654160764" sldId="397"/>
            <ac:cxnSpMk id="17" creationId="{18F9FF00-C0B0-F0F9-9DCF-5B0C50AE7622}"/>
          </ac:cxnSpMkLst>
        </pc:cxnChg>
        <pc:cxnChg chg="mod">
          <ac:chgData name="代數白痴 顧" userId="316db6a4f7ef8138" providerId="LiveId" clId="{8A335109-1F06-42CC-A350-6646DF68560A}" dt="2023-12-05T00:53:06.559" v="957" actId="1037"/>
          <ac:cxnSpMkLst>
            <pc:docMk/>
            <pc:sldMk cId="2654160764" sldId="397"/>
            <ac:cxnSpMk id="18" creationId="{C67E33C5-4AAB-459E-6525-ECE0DCCFB599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8A335109-1F06-42CC-A350-6646DF68560A}" dt="2023-12-05T00:53:03.191" v="954" actId="1038"/>
          <ac:cxnSpMkLst>
            <pc:docMk/>
            <pc:sldMk cId="2654160764" sldId="397"/>
            <ac:cxnSpMk id="20" creationId="{069535CC-484B-99B6-16F8-25555DA49187}"/>
          </ac:cxnSpMkLst>
        </pc:cxnChg>
        <pc:cxnChg chg="mod">
          <ac:chgData name="代數白痴 顧" userId="316db6a4f7ef8138" providerId="LiveId" clId="{8A335109-1F06-42CC-A350-6646DF68560A}" dt="2023-12-05T00:53:14.407" v="1004" actId="1037"/>
          <ac:cxnSpMkLst>
            <pc:docMk/>
            <pc:sldMk cId="2654160764" sldId="397"/>
            <ac:cxnSpMk id="21" creationId="{121E2FAE-0812-9F4F-9691-CCB8D449EFE7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4" creationId="{A6E0E261-F204-36E1-6372-9F7E50F1ACC0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5" creationId="{71B06191-07F8-150C-A373-9931CAE653D7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6" creationId="{FF9ED57F-2295-7CD6-87E2-35E3BB423FD4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7" creationId="{2CAC1EC6-A716-D4E8-0E48-A6F3EBA2A1BC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30" creationId="{11D4E9B7-AFFE-6AA3-F15A-831438D00D8C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34" creationId="{CDDA67EA-DD24-FA69-D481-0A7AB8C58C73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1" creationId="{E243EE9D-4D6F-2D24-FC6C-52D4E22DD233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3" creationId="{06B0DC2F-D4A2-4C70-5F76-E266FB0F4171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5" creationId="{4338BC2D-4272-10B3-09BA-B407BB996F3B}"/>
          </ac:cxnSpMkLst>
        </pc:cxnChg>
        <pc:cxnChg chg="mod topLvl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3" creationId="{32C7D557-00F6-408D-F1F0-06434DA65C3B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5" creationId="{F6569A03-D075-42C1-4BA8-4CEE267D33C8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9" creationId="{696720D3-54BE-DD0A-850E-69BC0BF8A1EC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84" creationId="{05DA54EE-FA9E-0773-0954-2D236ACDD1B6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89" creationId="{9A878666-2177-7A8B-BEBF-9CDB1AD132A7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91" creationId="{512C93E4-D129-9525-CFC5-3E0E2CCD10B1}"/>
          </ac:cxnSpMkLst>
        </pc:cxnChg>
        <pc:cxnChg chg="del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93" creationId="{5F819C37-02A6-9665-76E6-9D3C6D1C3A6B}"/>
          </ac:cxnSpMkLst>
        </pc:cxnChg>
        <pc:cxnChg chg="del mod topLvl">
          <ac:chgData name="代數白痴 顧" userId="316db6a4f7ef8138" providerId="LiveId" clId="{8A335109-1F06-42CC-A350-6646DF68560A}" dt="2023-12-05T00:56:35.296" v="1073" actId="478"/>
          <ac:cxnSpMkLst>
            <pc:docMk/>
            <pc:sldMk cId="2654160764" sldId="397"/>
            <ac:cxnSpMk id="113" creationId="{D80D9FF6-2A31-CE67-1C21-2EAE6E529630}"/>
          </ac:cxnSpMkLst>
        </pc:cxnChg>
        <pc:cxnChg chg="del mod topLvl">
          <ac:chgData name="代數白痴 顧" userId="316db6a4f7ef8138" providerId="LiveId" clId="{8A335109-1F06-42CC-A350-6646DF68560A}" dt="2023-12-05T00:56:35.296" v="1073" actId="478"/>
          <ac:cxnSpMkLst>
            <pc:docMk/>
            <pc:sldMk cId="2654160764" sldId="397"/>
            <ac:cxnSpMk id="116" creationId="{91F43AC3-573C-B7C8-6CDA-E8FE45627A18}"/>
          </ac:cxnSpMkLst>
        </pc:cxnChg>
      </pc:sldChg>
      <pc:sldChg chg="add del">
        <pc:chgData name="代數白痴 顧" userId="316db6a4f7ef8138" providerId="LiveId" clId="{8A335109-1F06-42CC-A350-6646DF68560A}" dt="2023-12-05T01:03:13.578" v="1765" actId="2696"/>
        <pc:sldMkLst>
          <pc:docMk/>
          <pc:sldMk cId="2734710843" sldId="398"/>
        </pc:sldMkLst>
      </pc:sldChg>
      <pc:sldChg chg="add del">
        <pc:chgData name="代數白痴 顧" userId="316db6a4f7ef8138" providerId="LiveId" clId="{8A335109-1F06-42CC-A350-6646DF68560A}" dt="2023-12-05T00:48:57.907" v="74" actId="2696"/>
        <pc:sldMkLst>
          <pc:docMk/>
          <pc:sldMk cId="3391073365" sldId="399"/>
        </pc:sldMkLst>
      </pc:sldChg>
    </pc:docChg>
  </pc:docChgLst>
  <pc:docChgLst>
    <pc:chgData name="代數白痴 顧" userId="316db6a4f7ef8138" providerId="LiveId" clId="{D01D8272-B5E4-4ABC-BF0F-2099BB51C60C}"/>
    <pc:docChg chg="custSel addSld delSld modSld">
      <pc:chgData name="代數白痴 顧" userId="316db6a4f7ef8138" providerId="LiveId" clId="{D01D8272-B5E4-4ABC-BF0F-2099BB51C60C}" dt="2023-12-17T23:59:07.901" v="1125" actId="2696"/>
      <pc:docMkLst>
        <pc:docMk/>
      </pc:docMkLst>
      <pc:sldChg chg="addSp delSp modSp mod">
        <pc:chgData name="代數白痴 顧" userId="316db6a4f7ef8138" providerId="LiveId" clId="{D01D8272-B5E4-4ABC-BF0F-2099BB51C60C}" dt="2023-12-17T23:59:00.559" v="1124" actId="164"/>
        <pc:sldMkLst>
          <pc:docMk/>
          <pc:sldMk cId="2654160764" sldId="397"/>
        </pc:sldMkLst>
        <pc:spChg chg="mod">
          <ac:chgData name="代數白痴 顧" userId="316db6a4f7ef8138" providerId="LiveId" clId="{D01D8272-B5E4-4ABC-BF0F-2099BB51C60C}" dt="2023-12-17T23:43:18.707" v="573" actId="113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D01D8272-B5E4-4ABC-BF0F-2099BB51C60C}" dt="2023-12-17T23:47:03.578" v="691" actId="14100"/>
          <ac:spMkLst>
            <pc:docMk/>
            <pc:sldMk cId="2654160764" sldId="397"/>
            <ac:spMk id="16" creationId="{93C9F3A0-E5F5-AFD5-7529-AB63E317D479}"/>
          </ac:spMkLst>
        </pc:spChg>
        <pc:spChg chg="add mod">
          <ac:chgData name="代數白痴 顧" userId="316db6a4f7ef8138" providerId="LiveId" clId="{D01D8272-B5E4-4ABC-BF0F-2099BB51C60C}" dt="2023-12-17T23:49:09.101" v="738" actId="1038"/>
          <ac:spMkLst>
            <pc:docMk/>
            <pc:sldMk cId="2654160764" sldId="397"/>
            <ac:spMk id="17" creationId="{20D6A031-A925-DD86-23F5-A4703A51769A}"/>
          </ac:spMkLst>
        </pc:spChg>
        <pc:spChg chg="add mod ord">
          <ac:chgData name="代數白痴 顧" userId="316db6a4f7ef8138" providerId="LiveId" clId="{D01D8272-B5E4-4ABC-BF0F-2099BB51C60C}" dt="2023-12-17T23:50:15.100" v="744" actId="167"/>
          <ac:spMkLst>
            <pc:docMk/>
            <pc:sldMk cId="2654160764" sldId="397"/>
            <ac:spMk id="18" creationId="{EFBDAD59-1080-A179-E7C3-E3AE2BA57ADC}"/>
          </ac:spMkLst>
        </pc:spChg>
        <pc:spChg chg="add mod">
          <ac:chgData name="代數白痴 顧" userId="316db6a4f7ef8138" providerId="LiveId" clId="{D01D8272-B5E4-4ABC-BF0F-2099BB51C60C}" dt="2023-12-17T23:51:27.429" v="759" actId="20577"/>
          <ac:spMkLst>
            <pc:docMk/>
            <pc:sldMk cId="2654160764" sldId="397"/>
            <ac:spMk id="19" creationId="{1FEF0932-F68A-BF06-D94A-7CF8DD890662}"/>
          </ac:spMkLst>
        </pc:spChg>
        <pc:spChg chg="del">
          <ac:chgData name="代數白痴 顧" userId="316db6a4f7ef8138" providerId="LiveId" clId="{D01D8272-B5E4-4ABC-BF0F-2099BB51C60C}" dt="2023-12-17T23:38:54.670" v="8" actId="478"/>
          <ac:spMkLst>
            <pc:docMk/>
            <pc:sldMk cId="2654160764" sldId="397"/>
            <ac:spMk id="20" creationId="{89690CAF-2B90-F2B9-3FB9-502271FA1BD3}"/>
          </ac:spMkLst>
        </pc:spChg>
        <pc:spChg chg="add mod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21" creationId="{49D89E56-F1A4-A67F-7DE6-6574F969A75F}"/>
          </ac:spMkLst>
        </pc:spChg>
        <pc:spChg chg="mod">
          <ac:chgData name="代數白痴 顧" userId="316db6a4f7ef8138" providerId="LiveId" clId="{D01D8272-B5E4-4ABC-BF0F-2099BB51C60C}" dt="2023-12-17T23:39:03.473" v="45" actId="20577"/>
          <ac:spMkLst>
            <pc:docMk/>
            <pc:sldMk cId="2654160764" sldId="397"/>
            <ac:spMk id="23" creationId="{00000000-0000-0000-0000-000000000000}"/>
          </ac:spMkLst>
        </pc:spChg>
        <pc:spChg chg="add mod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24" creationId="{3DBB2A86-B83B-BD06-62CB-14BC56AF4E1C}"/>
          </ac:spMkLst>
        </pc:spChg>
        <pc:spChg chg="mod topLvl">
          <ac:chgData name="代數白痴 顧" userId="316db6a4f7ef8138" providerId="LiveId" clId="{D01D8272-B5E4-4ABC-BF0F-2099BB51C60C}" dt="2023-12-17T23:59:00.559" v="1124" actId="164"/>
          <ac:spMkLst>
            <pc:docMk/>
            <pc:sldMk cId="2654160764" sldId="397"/>
            <ac:spMk id="28" creationId="{093521CA-8655-42E0-89E7-F1E7A1B22C00}"/>
          </ac:spMkLst>
        </pc:spChg>
        <pc:spChg chg="add mod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29" creationId="{4D31F785-5D00-BE48-AA26-EFB5674776D3}"/>
          </ac:spMkLst>
        </pc:spChg>
        <pc:spChg chg="mod">
          <ac:chgData name="代數白痴 顧" userId="316db6a4f7ef8138" providerId="LiveId" clId="{D01D8272-B5E4-4ABC-BF0F-2099BB51C60C}" dt="2023-12-17T23:50:33.314" v="745" actId="1076"/>
          <ac:spMkLst>
            <pc:docMk/>
            <pc:sldMk cId="2654160764" sldId="397"/>
            <ac:spMk id="31" creationId="{E720DD1F-5403-8386-0F7D-4182D62A4EAC}"/>
          </ac:spMkLst>
        </pc:spChg>
        <pc:spChg chg="mod">
          <ac:chgData name="代數白痴 顧" userId="316db6a4f7ef8138" providerId="LiveId" clId="{D01D8272-B5E4-4ABC-BF0F-2099BB51C60C}" dt="2023-12-17T23:50:36.602" v="746" actId="1076"/>
          <ac:spMkLst>
            <pc:docMk/>
            <pc:sldMk cId="2654160764" sldId="397"/>
            <ac:spMk id="32" creationId="{146912D4-ED0F-C934-0A5C-C187D9566F42}"/>
          </ac:spMkLst>
        </pc:spChg>
        <pc:spChg chg="mod">
          <ac:chgData name="代數白痴 顧" userId="316db6a4f7ef8138" providerId="LiveId" clId="{D01D8272-B5E4-4ABC-BF0F-2099BB51C60C}" dt="2023-12-17T23:50:39.513" v="747" actId="1076"/>
          <ac:spMkLst>
            <pc:docMk/>
            <pc:sldMk cId="2654160764" sldId="397"/>
            <ac:spMk id="33" creationId="{21FB8145-9074-5689-EAE9-40493FAD3E13}"/>
          </ac:spMkLst>
        </pc:spChg>
        <pc:spChg chg="mod">
          <ac:chgData name="代數白痴 顧" userId="316db6a4f7ef8138" providerId="LiveId" clId="{D01D8272-B5E4-4ABC-BF0F-2099BB51C60C}" dt="2023-12-17T23:51:17.233" v="756" actId="1076"/>
          <ac:spMkLst>
            <pc:docMk/>
            <pc:sldMk cId="2654160764" sldId="397"/>
            <ac:spMk id="34" creationId="{10E80E4C-DDD5-436A-7B66-2E355D9A5222}"/>
          </ac:spMkLst>
        </pc:spChg>
        <pc:spChg chg="mod">
          <ac:chgData name="代數白痴 顧" userId="316db6a4f7ef8138" providerId="LiveId" clId="{D01D8272-B5E4-4ABC-BF0F-2099BB51C60C}" dt="2023-12-17T23:51:02.793" v="752" actId="1076"/>
          <ac:spMkLst>
            <pc:docMk/>
            <pc:sldMk cId="2654160764" sldId="397"/>
            <ac:spMk id="39" creationId="{D71F3296-7D78-DA22-E95F-B68B32501F63}"/>
          </ac:spMkLst>
        </pc:spChg>
        <pc:spChg chg="mod">
          <ac:chgData name="代數白痴 顧" userId="316db6a4f7ef8138" providerId="LiveId" clId="{D01D8272-B5E4-4ABC-BF0F-2099BB51C60C}" dt="2023-12-17T23:51:09.098" v="754" actId="1076"/>
          <ac:spMkLst>
            <pc:docMk/>
            <pc:sldMk cId="2654160764" sldId="397"/>
            <ac:spMk id="40" creationId="{6134866F-D79D-DA8F-E900-92B8487485E8}"/>
          </ac:spMkLst>
        </pc:spChg>
        <pc:spChg chg="mod">
          <ac:chgData name="代數白痴 顧" userId="316db6a4f7ef8138" providerId="LiveId" clId="{D01D8272-B5E4-4ABC-BF0F-2099BB51C60C}" dt="2023-12-17T23:50:52.586" v="749" actId="1076"/>
          <ac:spMkLst>
            <pc:docMk/>
            <pc:sldMk cId="2654160764" sldId="397"/>
            <ac:spMk id="41" creationId="{381C86ED-8C05-840D-CDFE-84F697990CF8}"/>
          </ac:spMkLst>
        </pc:spChg>
        <pc:spChg chg="del mod topLvl">
          <ac:chgData name="代數白痴 顧" userId="316db6a4f7ef8138" providerId="LiveId" clId="{D01D8272-B5E4-4ABC-BF0F-2099BB51C60C}" dt="2023-12-17T23:51:58.479" v="768" actId="478"/>
          <ac:spMkLst>
            <pc:docMk/>
            <pc:sldMk cId="2654160764" sldId="397"/>
            <ac:spMk id="47" creationId="{07990606-1E87-9101-755B-AC71D4EB2473}"/>
          </ac:spMkLst>
        </pc:spChg>
        <pc:spChg chg="mod topLvl">
          <ac:chgData name="代數白痴 顧" userId="316db6a4f7ef8138" providerId="LiveId" clId="{D01D8272-B5E4-4ABC-BF0F-2099BB51C60C}" dt="2023-12-17T23:59:00.559" v="1124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53" creationId="{5389C94B-9702-2CB6-9A6E-C718F8181522}"/>
          </ac:spMkLst>
        </pc:spChg>
        <pc:spChg chg="mod topLvl">
          <ac:chgData name="代數白痴 顧" userId="316db6a4f7ef8138" providerId="LiveId" clId="{D01D8272-B5E4-4ABC-BF0F-2099BB51C60C}" dt="2023-12-17T23:59:00.559" v="1124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D01D8272-B5E4-4ABC-BF0F-2099BB51C60C}" dt="2023-12-17T23:59:00.559" v="1124" actId="164"/>
          <ac:spMkLst>
            <pc:docMk/>
            <pc:sldMk cId="2654160764" sldId="397"/>
            <ac:spMk id="56" creationId="{6CFE313B-2D15-F6CC-954B-4D4E67A79E8C}"/>
          </ac:spMkLst>
        </pc:spChg>
        <pc:spChg chg="mod topLvl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57" creationId="{0A6ED1E8-97EC-5658-9696-F8A45C69AA93}"/>
          </ac:spMkLst>
        </pc:spChg>
        <pc:spChg chg="mod topLvl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58" creationId="{42A6E6D0-286C-2408-9F64-474AF1850519}"/>
          </ac:spMkLst>
        </pc:spChg>
        <pc:spChg chg="mod topLvl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59" creationId="{CF839B8A-4C8F-F4E4-B1A6-061CB1B3DB0F}"/>
          </ac:spMkLst>
        </pc:spChg>
        <pc:spChg chg="mod topLvl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60" creationId="{C8477929-5F4E-4CEC-58B3-5B459FF1C88D}"/>
          </ac:spMkLst>
        </pc:spChg>
        <pc:spChg chg="mod topLvl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64" creationId="{DE801509-6979-5A44-4167-6B4ECF30C457}"/>
          </ac:spMkLst>
        </pc:spChg>
        <pc:spChg chg="mod topLvl">
          <ac:chgData name="代數白痴 顧" userId="316db6a4f7ef8138" providerId="LiveId" clId="{D01D8272-B5E4-4ABC-BF0F-2099BB51C60C}" dt="2023-12-17T23:58:48.791" v="1123" actId="164"/>
          <ac:spMkLst>
            <pc:docMk/>
            <pc:sldMk cId="2654160764" sldId="397"/>
            <ac:spMk id="67" creationId="{8DB0A5E6-CAF1-F707-BB4F-20281248E8A3}"/>
          </ac:spMkLst>
        </pc:spChg>
        <pc:grpChg chg="add mod">
          <ac:chgData name="代數白痴 顧" userId="316db6a4f7ef8138" providerId="LiveId" clId="{D01D8272-B5E4-4ABC-BF0F-2099BB51C60C}" dt="2023-12-17T23:59:00.559" v="1124" actId="164"/>
          <ac:grpSpMkLst>
            <pc:docMk/>
            <pc:sldMk cId="2654160764" sldId="397"/>
            <ac:grpSpMk id="35" creationId="{FF16BCD4-6AE5-0E0E-1BFE-AFA5C33B4E4D}"/>
          </ac:grpSpMkLst>
        </pc:grpChg>
        <pc:grpChg chg="add mod">
          <ac:chgData name="代數白痴 顧" userId="316db6a4f7ef8138" providerId="LiveId" clId="{D01D8272-B5E4-4ABC-BF0F-2099BB51C60C}" dt="2023-12-17T23:59:00.559" v="1124" actId="164"/>
          <ac:grpSpMkLst>
            <pc:docMk/>
            <pc:sldMk cId="2654160764" sldId="397"/>
            <ac:grpSpMk id="36" creationId="{768F9031-DD2F-B27A-2E5F-6EFB2DECB6D7}"/>
          </ac:grpSpMkLst>
        </pc:grpChg>
        <pc:grpChg chg="del">
          <ac:chgData name="代數白痴 顧" userId="316db6a4f7ef8138" providerId="LiveId" clId="{D01D8272-B5E4-4ABC-BF0F-2099BB51C60C}" dt="2023-12-17T23:51:43.919" v="760" actId="165"/>
          <ac:grpSpMkLst>
            <pc:docMk/>
            <pc:sldMk cId="2654160764" sldId="397"/>
            <ac:grpSpMk id="70" creationId="{B7148DF3-E386-6CA0-9AF2-4FAC15205EDC}"/>
          </ac:grpSpMkLst>
        </pc:grpChg>
        <pc:graphicFrameChg chg="add mod">
          <ac:chgData name="代數白痴 顧" userId="316db6a4f7ef8138" providerId="LiveId" clId="{D01D8272-B5E4-4ABC-BF0F-2099BB51C60C}" dt="2023-12-17T23:42:48.099" v="536" actId="1038"/>
          <ac:graphicFrameMkLst>
            <pc:docMk/>
            <pc:sldMk cId="2654160764" sldId="397"/>
            <ac:graphicFrameMk id="8" creationId="{51FE5DFB-9470-0F63-4EFD-1763B3654182}"/>
          </ac:graphicFrameMkLst>
        </pc:graphicFrameChg>
        <pc:graphicFrameChg chg="add mod">
          <ac:chgData name="代數白痴 顧" userId="316db6a4f7ef8138" providerId="LiveId" clId="{D01D8272-B5E4-4ABC-BF0F-2099BB51C60C}" dt="2023-12-17T23:42:15.903" v="484" actId="1038"/>
          <ac:graphicFrameMkLst>
            <pc:docMk/>
            <pc:sldMk cId="2654160764" sldId="397"/>
            <ac:graphicFrameMk id="10" creationId="{3562D8D9-4B3C-F780-0875-0757BCF3ED6F}"/>
          </ac:graphicFrameMkLst>
        </pc:graphicFrameChg>
        <pc:graphicFrameChg chg="add mod">
          <ac:chgData name="代數白痴 顧" userId="316db6a4f7ef8138" providerId="LiveId" clId="{D01D8272-B5E4-4ABC-BF0F-2099BB51C60C}" dt="2023-12-17T23:42:43.954" v="534" actId="1037"/>
          <ac:graphicFrameMkLst>
            <pc:docMk/>
            <pc:sldMk cId="2654160764" sldId="397"/>
            <ac:graphicFrameMk id="13" creationId="{F9815629-8197-41B2-BC30-E19A5CC6B6B2}"/>
          </ac:graphicFrameMkLst>
        </pc:graphicFrameChg>
        <pc:picChg chg="add del mod">
          <ac:chgData name="代數白痴 顧" userId="316db6a4f7ef8138" providerId="LiveId" clId="{D01D8272-B5E4-4ABC-BF0F-2099BB51C60C}" dt="2023-12-17T23:49:16.068" v="739" actId="478"/>
          <ac:picMkLst>
            <pc:docMk/>
            <pc:sldMk cId="2654160764" sldId="397"/>
            <ac:picMk id="15" creationId="{334E5BB1-1961-55E6-508C-9D81F52F676B}"/>
          </ac:picMkLst>
        </pc:picChg>
        <pc:cxnChg chg="del">
          <ac:chgData name="代數白痴 顧" userId="316db6a4f7ef8138" providerId="LiveId" clId="{D01D8272-B5E4-4ABC-BF0F-2099BB51C60C}" dt="2023-12-17T23:43:52.446" v="670" actId="478"/>
          <ac:cxnSpMkLst>
            <pc:docMk/>
            <pc:sldMk cId="2654160764" sldId="397"/>
            <ac:cxnSpMk id="2" creationId="{25BBB512-8A8C-E6B6-CDB5-FADEE5F6E1C0}"/>
          </ac:cxnSpMkLst>
        </pc:cxnChg>
        <pc:cxnChg chg="mod">
          <ac:chgData name="代數白痴 顧" userId="316db6a4f7ef8138" providerId="LiveId" clId="{D01D8272-B5E4-4ABC-BF0F-2099BB51C60C}" dt="2023-12-17T23:43:27.580" v="582" actId="1038"/>
          <ac:cxnSpMkLst>
            <pc:docMk/>
            <pc:sldMk cId="2654160764" sldId="397"/>
            <ac:cxnSpMk id="3" creationId="{5D671851-1467-7285-EE79-1C796E99F733}"/>
          </ac:cxnSpMkLst>
        </pc:cxnChg>
        <pc:cxnChg chg="del">
          <ac:chgData name="代數白痴 顧" userId="316db6a4f7ef8138" providerId="LiveId" clId="{D01D8272-B5E4-4ABC-BF0F-2099BB51C60C}" dt="2023-12-17T23:43:57.136" v="671" actId="478"/>
          <ac:cxnSpMkLst>
            <pc:docMk/>
            <pc:sldMk cId="2654160764" sldId="397"/>
            <ac:cxnSpMk id="4" creationId="{0D39339E-7AAE-4F40-B24D-C3DD66E3C0F8}"/>
          </ac:cxnSpMkLst>
        </pc:cxnChg>
        <pc:cxnChg chg="del">
          <ac:chgData name="代數白痴 顧" userId="316db6a4f7ef8138" providerId="LiveId" clId="{D01D8272-B5E4-4ABC-BF0F-2099BB51C60C}" dt="2023-12-17T23:43:52.446" v="670" actId="478"/>
          <ac:cxnSpMkLst>
            <pc:docMk/>
            <pc:sldMk cId="2654160764" sldId="397"/>
            <ac:cxnSpMk id="5" creationId="{43D75110-50A2-3167-2932-8F66EA5013CB}"/>
          </ac:cxnSpMkLst>
        </pc:cxnChg>
        <pc:cxnChg chg="del">
          <ac:chgData name="代數白痴 顧" userId="316db6a4f7ef8138" providerId="LiveId" clId="{D01D8272-B5E4-4ABC-BF0F-2099BB51C60C}" dt="2023-12-17T23:43:52.446" v="670" actId="478"/>
          <ac:cxnSpMkLst>
            <pc:docMk/>
            <pc:sldMk cId="2654160764" sldId="397"/>
            <ac:cxnSpMk id="7" creationId="{D94F53A1-3E8B-CF9B-D48F-A535F7111629}"/>
          </ac:cxnSpMkLst>
        </pc:cxnChg>
        <pc:cxnChg chg="mod">
          <ac:chgData name="代數白痴 顧" userId="316db6a4f7ef8138" providerId="LiveId" clId="{D01D8272-B5E4-4ABC-BF0F-2099BB51C60C}" dt="2023-12-17T23:43:47.811" v="669" actId="1037"/>
          <ac:cxnSpMkLst>
            <pc:docMk/>
            <pc:sldMk cId="2654160764" sldId="397"/>
            <ac:cxnSpMk id="9" creationId="{0A2D2D9C-B5F4-E0C1-0CFA-F55E4EDABF41}"/>
          </ac:cxnSpMkLst>
        </pc:cxnChg>
        <pc:cxnChg chg="mod">
          <ac:chgData name="代數白痴 顧" userId="316db6a4f7ef8138" providerId="LiveId" clId="{D01D8272-B5E4-4ABC-BF0F-2099BB51C60C}" dt="2023-12-17T23:43:38.883" v="638" actId="1038"/>
          <ac:cxnSpMkLst>
            <pc:docMk/>
            <pc:sldMk cId="2654160764" sldId="397"/>
            <ac:cxnSpMk id="11" creationId="{141C7814-240C-283D-FE79-7B8236F8DFCD}"/>
          </ac:cxnSpMkLst>
        </pc:cxnChg>
        <pc:cxnChg chg="del">
          <ac:chgData name="代數白痴 顧" userId="316db6a4f7ef8138" providerId="LiveId" clId="{D01D8272-B5E4-4ABC-BF0F-2099BB51C60C}" dt="2023-12-17T23:43:57.136" v="671" actId="478"/>
          <ac:cxnSpMkLst>
            <pc:docMk/>
            <pc:sldMk cId="2654160764" sldId="397"/>
            <ac:cxnSpMk id="12" creationId="{FDD93B0D-D5D8-0C37-54F0-0E4024A03022}"/>
          </ac:cxnSpMkLst>
        </pc:cxnChg>
        <pc:cxnChg chg="del mod topLvl">
          <ac:chgData name="代數白痴 顧" userId="316db6a4f7ef8138" providerId="LiveId" clId="{D01D8272-B5E4-4ABC-BF0F-2099BB51C60C}" dt="2023-12-17T23:54:47.601" v="1040" actId="478"/>
          <ac:cxnSpMkLst>
            <pc:docMk/>
            <pc:sldMk cId="2654160764" sldId="397"/>
            <ac:cxnSpMk id="22" creationId="{DB330BC1-050D-C7A8-88DF-6E53EFEE0C21}"/>
          </ac:cxnSpMkLst>
        </pc:cxnChg>
        <pc:cxnChg chg="del mod">
          <ac:chgData name="代數白痴 顧" userId="316db6a4f7ef8138" providerId="LiveId" clId="{D01D8272-B5E4-4ABC-BF0F-2099BB51C60C}" dt="2023-12-17T23:38:54.670" v="8" actId="478"/>
          <ac:cxnSpMkLst>
            <pc:docMk/>
            <pc:sldMk cId="2654160764" sldId="397"/>
            <ac:cxnSpMk id="25" creationId="{A1041A71-67A8-082C-4C8D-0B065027B934}"/>
          </ac:cxnSpMkLst>
        </pc:cxnChg>
        <pc:cxnChg chg="add mod">
          <ac:chgData name="代數白痴 顧" userId="316db6a4f7ef8138" providerId="LiveId" clId="{D01D8272-B5E4-4ABC-BF0F-2099BB51C60C}" dt="2023-12-17T23:58:48.791" v="1123" actId="164"/>
          <ac:cxnSpMkLst>
            <pc:docMk/>
            <pc:sldMk cId="2654160764" sldId="397"/>
            <ac:cxnSpMk id="27" creationId="{5386962F-D6F3-4210-074A-41F4D1E51026}"/>
          </ac:cxnSpMkLst>
        </pc:cxnChg>
        <pc:cxnChg chg="del mod">
          <ac:chgData name="代數白痴 顧" userId="316db6a4f7ef8138" providerId="LiveId" clId="{D01D8272-B5E4-4ABC-BF0F-2099BB51C60C}" dt="2023-12-17T23:38:54.670" v="8" actId="478"/>
          <ac:cxnSpMkLst>
            <pc:docMk/>
            <pc:sldMk cId="2654160764" sldId="397"/>
            <ac:cxnSpMk id="30" creationId="{AA196C7A-A283-F170-8E14-73BF31D01509}"/>
          </ac:cxnSpMkLst>
        </pc:cxnChg>
        <pc:cxnChg chg="del mod topLvl">
          <ac:chgData name="代數白痴 顧" userId="316db6a4f7ef8138" providerId="LiveId" clId="{D01D8272-B5E4-4ABC-BF0F-2099BB51C60C}" dt="2023-12-17T23:51:58.479" v="768" actId="478"/>
          <ac:cxnSpMkLst>
            <pc:docMk/>
            <pc:sldMk cId="2654160764" sldId="397"/>
            <ac:cxnSpMk id="49" creationId="{EAB93218-2571-B53C-547F-7BEFA4A7F11F}"/>
          </ac:cxnSpMkLst>
        </pc:cxnChg>
        <pc:cxnChg chg="del mod topLvl">
          <ac:chgData name="代數白痴 顧" userId="316db6a4f7ef8138" providerId="LiveId" clId="{D01D8272-B5E4-4ABC-BF0F-2099BB51C60C}" dt="2023-12-17T23:51:58.479" v="768" actId="478"/>
          <ac:cxnSpMkLst>
            <pc:docMk/>
            <pc:sldMk cId="2654160764" sldId="397"/>
            <ac:cxnSpMk id="51" creationId="{C1BE1030-62E4-A108-96EA-972B6D68C2F8}"/>
          </ac:cxnSpMkLst>
        </pc:cxnChg>
        <pc:cxnChg chg="mod topLvl">
          <ac:chgData name="代數白痴 顧" userId="316db6a4f7ef8138" providerId="LiveId" clId="{D01D8272-B5E4-4ABC-BF0F-2099BB51C60C}" dt="2023-12-17T23:59:00.559" v="1124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 topLvl">
          <ac:chgData name="代數白痴 顧" userId="316db6a4f7ef8138" providerId="LiveId" clId="{D01D8272-B5E4-4ABC-BF0F-2099BB51C60C}" dt="2023-12-17T23:54:47.601" v="1040" actId="478"/>
          <ac:cxnSpMkLst>
            <pc:docMk/>
            <pc:sldMk cId="2654160764" sldId="397"/>
            <ac:cxnSpMk id="65" creationId="{73F7550F-29D7-5006-06C9-EEA490EFA31C}"/>
          </ac:cxnSpMkLst>
        </pc:cxnChg>
        <pc:cxnChg chg="mod topLvl">
          <ac:chgData name="代數白痴 顧" userId="316db6a4f7ef8138" providerId="LiveId" clId="{D01D8272-B5E4-4ABC-BF0F-2099BB51C60C}" dt="2023-12-17T23:59:00.559" v="1124" actId="164"/>
          <ac:cxnSpMkLst>
            <pc:docMk/>
            <pc:sldMk cId="2654160764" sldId="397"/>
            <ac:cxnSpMk id="107" creationId="{9FFE03D3-4558-06C2-2FBF-13343110D7F4}"/>
          </ac:cxnSpMkLst>
        </pc:cxnChg>
        <pc:cxnChg chg="del mod topLvl">
          <ac:chgData name="代數白痴 顧" userId="316db6a4f7ef8138" providerId="LiveId" clId="{D01D8272-B5E4-4ABC-BF0F-2099BB51C60C}" dt="2023-12-17T23:54:47.601" v="1040" actId="478"/>
          <ac:cxnSpMkLst>
            <pc:docMk/>
            <pc:sldMk cId="2654160764" sldId="397"/>
            <ac:cxnSpMk id="108" creationId="{30DA57B4-43F1-4F4E-F929-36342BDF1B14}"/>
          </ac:cxnSpMkLst>
        </pc:cxnChg>
        <pc:cxnChg chg="del mod topLvl">
          <ac:chgData name="代數白痴 顧" userId="316db6a4f7ef8138" providerId="LiveId" clId="{D01D8272-B5E4-4ABC-BF0F-2099BB51C60C}" dt="2023-12-17T23:54:47.601" v="1040" actId="478"/>
          <ac:cxnSpMkLst>
            <pc:docMk/>
            <pc:sldMk cId="2654160764" sldId="397"/>
            <ac:cxnSpMk id="109" creationId="{B198E87E-E7B1-2564-1EC8-61010A38B1D7}"/>
          </ac:cxnSpMkLst>
        </pc:cxnChg>
        <pc:cxnChg chg="del mod topLvl">
          <ac:chgData name="代數白痴 顧" userId="316db6a4f7ef8138" providerId="LiveId" clId="{D01D8272-B5E4-4ABC-BF0F-2099BB51C60C}" dt="2023-12-17T23:54:47.601" v="1040" actId="478"/>
          <ac:cxnSpMkLst>
            <pc:docMk/>
            <pc:sldMk cId="2654160764" sldId="397"/>
            <ac:cxnSpMk id="110" creationId="{6DAA4069-4AB7-5713-3A86-03E3FB3BB058}"/>
          </ac:cxnSpMkLst>
        </pc:cxnChg>
      </pc:sldChg>
      <pc:sldChg chg="add del">
        <pc:chgData name="代數白痴 顧" userId="316db6a4f7ef8138" providerId="LiveId" clId="{D01D8272-B5E4-4ABC-BF0F-2099BB51C60C}" dt="2023-12-17T23:59:07.901" v="1125" actId="2696"/>
        <pc:sldMkLst>
          <pc:docMk/>
          <pc:sldMk cId="279118710" sldId="398"/>
        </pc:sldMkLst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CB3E6FBE-FABD-488B-BB19-97B0DB0727AA}"/>
    <pc:docChg chg="undo custSel addSld modSld">
      <pc:chgData name="代數白痴 顧" userId="316db6a4f7ef8138" providerId="LiveId" clId="{CB3E6FBE-FABD-488B-BB19-97B0DB0727AA}" dt="2023-11-23T07:12:54.391" v="1038"/>
      <pc:docMkLst>
        <pc:docMk/>
      </pc:docMkLst>
      <pc:sldChg chg="addSp delSp modSp mod modTransition addAnim delAnim modAnim modNotesTx">
        <pc:chgData name="代數白痴 顧" userId="316db6a4f7ef8138" providerId="LiveId" clId="{CB3E6FBE-FABD-488B-BB19-97B0DB0727AA}" dt="2023-11-23T07:12:54.386" v="1035"/>
        <pc:sldMkLst>
          <pc:docMk/>
          <pc:sldMk cId="2267038628" sldId="392"/>
        </pc:sldMkLst>
        <pc:spChg chg="del mod topLvl">
          <ac:chgData name="代數白痴 顧" userId="316db6a4f7ef8138" providerId="LiveId" clId="{CB3E6FBE-FABD-488B-BB19-97B0DB0727AA}" dt="2023-11-23T06:43:20.714" v="8" actId="478"/>
          <ac:spMkLst>
            <pc:docMk/>
            <pc:sldMk cId="2267038628" sldId="392"/>
            <ac:spMk id="7" creationId="{FCAA95CC-624E-DC4E-E76E-F492A137A366}"/>
          </ac:spMkLst>
        </pc:spChg>
        <pc:spChg chg="del mod topLvl">
          <ac:chgData name="代數白痴 顧" userId="316db6a4f7ef8138" providerId="LiveId" clId="{CB3E6FBE-FABD-488B-BB19-97B0DB0727AA}" dt="2023-11-23T06:43:21.773" v="9" actId="478"/>
          <ac:spMkLst>
            <pc:docMk/>
            <pc:sldMk cId="2267038628" sldId="392"/>
            <ac:spMk id="8" creationId="{D70A5A3E-91F4-DC30-40EE-1F75491B3A1E}"/>
          </ac:spMkLst>
        </pc:spChg>
        <pc:spChg chg="add 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9" creationId="{D555E6B9-F06D-D613-02DA-80B0115C1EB3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5" creationId="{3A7407C0-064C-84D4-BC31-B4CE90E3A1F9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6" creationId="{5E961FB1-C737-469B-C0A6-08B0ABEF91EE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7" creationId="{5DE7FFA1-3E01-B3D5-6E3F-26F1BB824384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8" creationId="{68360124-A015-9FEE-E11D-01DD74DA7AF3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20" creationId="{33A49161-7C96-45C2-C49A-2A16206F95C0}"/>
          </ac:spMkLst>
        </pc:spChg>
        <pc:spChg chg="add mod">
          <ac:chgData name="代數白痴 顧" userId="316db6a4f7ef8138" providerId="LiveId" clId="{CB3E6FBE-FABD-488B-BB19-97B0DB0727AA}" dt="2023-11-23T06:44:49.352" v="31" actId="164"/>
          <ac:spMkLst>
            <pc:docMk/>
            <pc:sldMk cId="2267038628" sldId="392"/>
            <ac:spMk id="21" creationId="{5C6A9858-802F-D4C4-6545-B407BD9BEFDD}"/>
          </ac:spMkLst>
        </pc:spChg>
        <pc:spChg chg="mod">
          <ac:chgData name="代數白痴 顧" userId="316db6a4f7ef8138" providerId="LiveId" clId="{CB3E6FBE-FABD-488B-BB19-97B0DB0727AA}" dt="2023-11-23T07:02:00.544" v="1004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28" creationId="{2A65DFC8-414F-7D1A-C680-AE9EF0468147}"/>
          </ac:spMkLst>
        </pc:spChg>
        <pc:spChg chg="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33" creationId="{6ADE2116-8EF6-972F-9A92-77F9C03DC8E1}"/>
          </ac:spMkLst>
        </pc:spChg>
        <pc:spChg chg="del mod">
          <ac:chgData name="代數白痴 顧" userId="316db6a4f7ef8138" providerId="LiveId" clId="{CB3E6FBE-FABD-488B-BB19-97B0DB0727AA}" dt="2023-11-23T06:43:31.318" v="14" actId="478"/>
          <ac:spMkLst>
            <pc:docMk/>
            <pc:sldMk cId="2267038628" sldId="392"/>
            <ac:spMk id="34" creationId="{4A2403CA-354F-F5D9-43C3-268EB33594F3}"/>
          </ac:spMkLst>
        </pc:spChg>
        <pc:spChg chg="del">
          <ac:chgData name="代數白痴 顧" userId="316db6a4f7ef8138" providerId="LiveId" clId="{CB3E6FBE-FABD-488B-BB19-97B0DB0727AA}" dt="2023-11-23T06:43:32.132" v="15" actId="478"/>
          <ac:spMkLst>
            <pc:docMk/>
            <pc:sldMk cId="2267038628" sldId="392"/>
            <ac:spMk id="35" creationId="{0D8A92DE-777C-870E-1DE4-7095DED03910}"/>
          </ac:spMkLst>
        </pc:spChg>
        <pc:spChg chg="del">
          <ac:chgData name="代數白痴 顧" userId="316db6a4f7ef8138" providerId="LiveId" clId="{CB3E6FBE-FABD-488B-BB19-97B0DB0727AA}" dt="2023-11-23T06:43:33.137" v="16" actId="478"/>
          <ac:spMkLst>
            <pc:docMk/>
            <pc:sldMk cId="2267038628" sldId="392"/>
            <ac:spMk id="36" creationId="{5281B724-513C-09C8-2E39-39DE73279BF4}"/>
          </ac:spMkLst>
        </pc:spChg>
        <pc:spChg chg="mod">
          <ac:chgData name="代數白痴 顧" userId="316db6a4f7ef8138" providerId="LiveId" clId="{CB3E6FBE-FABD-488B-BB19-97B0DB0727AA}" dt="2023-11-23T07:01:36.498" v="960" actId="20577"/>
          <ac:spMkLst>
            <pc:docMk/>
            <pc:sldMk cId="2267038628" sldId="392"/>
            <ac:spMk id="60" creationId="{90ECAF3B-FFFF-A531-AFBE-31708C7D891C}"/>
          </ac:spMkLst>
        </pc:spChg>
        <pc:grpChg chg="add del mod">
          <ac:chgData name="代數白痴 顧" userId="316db6a4f7ef8138" providerId="LiveId" clId="{CB3E6FBE-FABD-488B-BB19-97B0DB0727AA}" dt="2023-11-23T06:46:44.936" v="70" actId="21"/>
          <ac:grpSpMkLst>
            <pc:docMk/>
            <pc:sldMk cId="2267038628" sldId="392"/>
            <ac:grpSpMk id="27" creationId="{7577380A-819C-95CA-05B4-3238AC805DF0}"/>
          </ac:grpSpMkLst>
        </pc:grpChg>
        <pc:grpChg chg="del mod topLvl">
          <ac:chgData name="代數白痴 顧" userId="316db6a4f7ef8138" providerId="LiveId" clId="{CB3E6FBE-FABD-488B-BB19-97B0DB0727AA}" dt="2023-11-23T06:43:18.649" v="7" actId="165"/>
          <ac:grpSpMkLst>
            <pc:docMk/>
            <pc:sldMk cId="2267038628" sldId="392"/>
            <ac:grpSpMk id="39" creationId="{235556D7-168B-3F00-B796-E53CF8D62BC9}"/>
          </ac:grpSpMkLst>
        </pc:grpChg>
        <pc:grpChg chg="add del mod">
          <ac:chgData name="代數白痴 顧" userId="316db6a4f7ef8138" providerId="LiveId" clId="{CB3E6FBE-FABD-488B-BB19-97B0DB0727AA}" dt="2023-11-23T06:43:13.764" v="4" actId="165"/>
          <ac:grpSpMkLst>
            <pc:docMk/>
            <pc:sldMk cId="2267038628" sldId="392"/>
            <ac:grpSpMk id="40" creationId="{BACE3E4C-FD0E-D874-F60E-649C71A7E7FB}"/>
          </ac:grpSpMkLst>
        </pc:grpChg>
        <pc:graphicFrameChg chg="del">
          <ac:chgData name="代數白痴 顧" userId="316db6a4f7ef8138" providerId="LiveId" clId="{CB3E6FBE-FABD-488B-BB19-97B0DB0727AA}" dt="2023-11-23T06:50:28.487" v="296" actId="478"/>
          <ac:graphicFrameMkLst>
            <pc:docMk/>
            <pc:sldMk cId="2267038628" sldId="392"/>
            <ac:graphicFrameMk id="2" creationId="{08B6FD95-1572-6CD8-D67E-B39B5B92EDB9}"/>
          </ac:graphicFrameMkLst>
        </pc:graphicFrameChg>
        <pc:inkChg chg="add">
          <ac:chgData name="代數白痴 顧" userId="316db6a4f7ef8138" providerId="LiveId" clId="{CB3E6FBE-FABD-488B-BB19-97B0DB0727AA}" dt="2023-11-23T07:01:29.287" v="957"/>
          <ac:inkMkLst>
            <pc:docMk/>
            <pc:sldMk cId="2267038628" sldId="392"/>
            <ac:inkMk id="49" creationId="{DDBC13B4-4421-6DF0-4A74-F41B225F149B}"/>
          </ac:inkMkLst>
        </pc:inkChg>
        <pc:cxnChg chg="del">
          <ac:chgData name="代數白痴 顧" userId="316db6a4f7ef8138" providerId="LiveId" clId="{CB3E6FBE-FABD-488B-BB19-97B0DB0727AA}" dt="2023-11-23T06:50:28.487" v="296" actId="478"/>
          <ac:cxnSpMkLst>
            <pc:docMk/>
            <pc:sldMk cId="2267038628" sldId="392"/>
            <ac:cxnSpMk id="3" creationId="{102E9660-DC1E-4D24-6B1A-6BF9FE74181F}"/>
          </ac:cxnSpMkLst>
        </pc:cxnChg>
        <pc:cxnChg chg="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4" creationId="{0C0CF80B-5919-052D-32D6-9C8EF0D964D9}"/>
          </ac:cxnSpMkLst>
        </pc:cxnChg>
        <pc:cxnChg chg="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5" creationId="{232BAB26-8A28-36E5-3044-17E717EBEEEA}"/>
          </ac:cxnSpMkLst>
        </pc:cxnChg>
        <pc:cxnChg chg="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6" creationId="{4C7DC91B-0F24-9770-F142-E21E50CB1D09}"/>
          </ac:cxnSpMkLst>
        </pc:cxnChg>
        <pc:cxnChg chg="del mod topLvl">
          <ac:chgData name="代數白痴 顧" userId="316db6a4f7ef8138" providerId="LiveId" clId="{CB3E6FBE-FABD-488B-BB19-97B0DB0727AA}" dt="2023-11-23T06:43:15.954" v="6" actId="478"/>
          <ac:cxnSpMkLst>
            <pc:docMk/>
            <pc:sldMk cId="2267038628" sldId="392"/>
            <ac:cxnSpMk id="10" creationId="{3F44D874-20F3-5EFF-E2FA-A401DADE61D1}"/>
          </ac:cxnSpMkLst>
        </pc:cxnChg>
        <pc:cxnChg chg="del mod topLvl">
          <ac:chgData name="代數白痴 顧" userId="316db6a4f7ef8138" providerId="LiveId" clId="{CB3E6FBE-FABD-488B-BB19-97B0DB0727AA}" dt="2023-11-23T06:43:15.191" v="5" actId="478"/>
          <ac:cxnSpMkLst>
            <pc:docMk/>
            <pc:sldMk cId="2267038628" sldId="392"/>
            <ac:cxnSpMk id="12" creationId="{34E56BEC-0A0B-8782-2DF8-230CC72FF027}"/>
          </ac:cxnSpMkLst>
        </pc:cxnChg>
        <pc:cxnChg chg="add del mod">
          <ac:chgData name="代數白痴 顧" userId="316db6a4f7ef8138" providerId="LiveId" clId="{CB3E6FBE-FABD-488B-BB19-97B0DB0727AA}" dt="2023-11-23T06:47:47.535" v="79" actId="478"/>
          <ac:cxnSpMkLst>
            <pc:docMk/>
            <pc:sldMk cId="2267038628" sldId="392"/>
            <ac:cxnSpMk id="13" creationId="{ED625700-6BC2-CD5B-D723-311D823E1FB1}"/>
          </ac:cxnSpMkLst>
        </pc:cxnChg>
        <pc:cxnChg chg="add mod">
          <ac:chgData name="代數白痴 顧" userId="316db6a4f7ef8138" providerId="LiveId" clId="{CB3E6FBE-FABD-488B-BB19-97B0DB0727AA}" dt="2023-11-23T06:46:44.936" v="70" actId="21"/>
          <ac:cxnSpMkLst>
            <pc:docMk/>
            <pc:sldMk cId="2267038628" sldId="392"/>
            <ac:cxnSpMk id="24" creationId="{81A44394-8154-747A-6FD6-2004D140157D}"/>
          </ac:cxnSpMkLst>
        </pc:cxnChg>
        <pc:cxnChg chg="add mod">
          <ac:chgData name="代數白痴 顧" userId="316db6a4f7ef8138" providerId="LiveId" clId="{CB3E6FBE-FABD-488B-BB19-97B0DB0727AA}" dt="2023-11-23T06:46:44.936" v="70" actId="21"/>
          <ac:cxnSpMkLst>
            <pc:docMk/>
            <pc:sldMk cId="2267038628" sldId="392"/>
            <ac:cxnSpMk id="26" creationId="{19E57E5A-1480-6462-1224-677DF36C005A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30" creationId="{84D16D8B-737A-2A70-149C-0FFAD8710612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37" creationId="{867ECB08-08D7-35F6-117F-A118D22D851F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44" creationId="{1C9D2F8F-A220-FE85-1B65-A15E321F810B}"/>
          </ac:cxnSpMkLst>
        </pc:cxnChg>
        <pc:cxnChg chg="add 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46" creationId="{5AB90AFA-6CA6-F431-2C0B-7DD1AEE48417}"/>
          </ac:cxnSpMkLst>
        </pc:cxnChg>
        <pc:cxnChg chg="add 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47" creationId="{FF2F89F1-B624-53C4-D561-C2643C71C3D2}"/>
          </ac:cxnSpMkLst>
        </pc:cxnChg>
        <pc:cxnChg chg="add 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48" creationId="{1EDBC6BA-F513-68BC-DB5A-9936CCE474C2}"/>
          </ac:cxnSpMkLst>
        </pc:cxnChg>
        <pc:cxnChg chg="del">
          <ac:chgData name="代數白痴 顧" userId="316db6a4f7ef8138" providerId="LiveId" clId="{CB3E6FBE-FABD-488B-BB19-97B0DB0727AA}" dt="2023-11-23T06:50:28.487" v="296" actId="478"/>
          <ac:cxnSpMkLst>
            <pc:docMk/>
            <pc:sldMk cId="2267038628" sldId="392"/>
            <ac:cxnSpMk id="93" creationId="{EACB79EB-BFB2-0B40-7739-6547AAA74FD2}"/>
          </ac:cxnSpMkLst>
        </pc:cxnChg>
        <pc:cxnChg chg="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addSp delSp modSp mod modTransition">
        <pc:chgData name="代數白痴 顧" userId="316db6a4f7ef8138" providerId="LiveId" clId="{CB3E6FBE-FABD-488B-BB19-97B0DB0727AA}" dt="2023-11-23T07:12:54.388" v="1036"/>
        <pc:sldMkLst>
          <pc:docMk/>
          <pc:sldMk cId="1303866225" sldId="393"/>
        </pc:sldMkLst>
        <pc:spChg chg="add">
          <ac:chgData name="代數白痴 顧" userId="316db6a4f7ef8138" providerId="LiveId" clId="{CB3E6FBE-FABD-488B-BB19-97B0DB0727AA}" dt="2023-11-23T07:10:23.155" v="1009" actId="11529"/>
          <ac:spMkLst>
            <pc:docMk/>
            <pc:sldMk cId="1303866225" sldId="393"/>
            <ac:spMk id="2" creationId="{87FF2E63-94C9-CB26-CB97-084DC142F4BF}"/>
          </ac:spMkLst>
        </pc:spChg>
        <pc:spChg chg="add mod">
          <ac:chgData name="代數白痴 顧" userId="316db6a4f7ef8138" providerId="LiveId" clId="{CB3E6FBE-FABD-488B-BB19-97B0DB0727AA}" dt="2023-11-23T07:10:38.058" v="1011" actId="1076"/>
          <ac:spMkLst>
            <pc:docMk/>
            <pc:sldMk cId="1303866225" sldId="393"/>
            <ac:spMk id="3" creationId="{853ABE18-C15F-519F-F37E-5550C1DC8907}"/>
          </ac:spMkLst>
        </pc:spChg>
        <pc:spChg chg="add mod">
          <ac:chgData name="代數白痴 顧" userId="316db6a4f7ef8138" providerId="LiveId" clId="{CB3E6FBE-FABD-488B-BB19-97B0DB0727AA}" dt="2023-11-23T07:10:59.937" v="1014" actId="1076"/>
          <ac:spMkLst>
            <pc:docMk/>
            <pc:sldMk cId="1303866225" sldId="393"/>
            <ac:spMk id="4" creationId="{1C4528A8-4B44-74A1-115F-1FAEC6C61F7C}"/>
          </ac:spMkLst>
        </pc:spChg>
        <pc:spChg chg="add mod">
          <ac:chgData name="代數白痴 顧" userId="316db6a4f7ef8138" providerId="LiveId" clId="{CB3E6FBE-FABD-488B-BB19-97B0DB0727AA}" dt="2023-11-23T07:10:55.098" v="1012" actId="1076"/>
          <ac:spMkLst>
            <pc:docMk/>
            <pc:sldMk cId="1303866225" sldId="393"/>
            <ac:spMk id="5" creationId="{35AAB230-011C-CB50-E8F2-FE3D9932B463}"/>
          </ac:spMkLst>
        </pc:spChg>
        <pc:spChg chg="add mod">
          <ac:chgData name="代數白痴 顧" userId="316db6a4f7ef8138" providerId="LiveId" clId="{CB3E6FBE-FABD-488B-BB19-97B0DB0727AA}" dt="2023-11-23T07:10:57.873" v="1013" actId="1076"/>
          <ac:spMkLst>
            <pc:docMk/>
            <pc:sldMk cId="1303866225" sldId="393"/>
            <ac:spMk id="6" creationId="{AAC15704-B850-1C9D-915D-E4ECB1372AEA}"/>
          </ac:spMkLst>
        </pc:spChg>
        <pc:spChg chg="add mod">
          <ac:chgData name="代數白痴 顧" userId="316db6a4f7ef8138" providerId="LiveId" clId="{CB3E6FBE-FABD-488B-BB19-97B0DB0727AA}" dt="2023-11-23T07:11:04.114" v="1015" actId="1076"/>
          <ac:spMkLst>
            <pc:docMk/>
            <pc:sldMk cId="1303866225" sldId="393"/>
            <ac:spMk id="7" creationId="{6A17F818-8C22-6231-6ED2-3752FCC7C61A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7" creationId="{FCAA95CC-624E-DC4E-E76E-F492A137A366}"/>
          </ac:spMkLst>
        </pc:spChg>
        <pc:spChg chg="add mod">
          <ac:chgData name="代數白痴 顧" userId="316db6a4f7ef8138" providerId="LiveId" clId="{CB3E6FBE-FABD-488B-BB19-97B0DB0727AA}" dt="2023-11-23T07:11:13.722" v="1019" actId="1076"/>
          <ac:spMkLst>
            <pc:docMk/>
            <pc:sldMk cId="1303866225" sldId="393"/>
            <ac:spMk id="8" creationId="{80A39CCF-64B1-FF3F-6710-D685D061EC76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8" creationId="{D70A5A3E-91F4-DC30-40EE-1F75491B3A1E}"/>
          </ac:spMkLst>
        </pc:spChg>
        <pc:spChg chg="add mod">
          <ac:chgData name="代數白痴 顧" userId="316db6a4f7ef8138" providerId="LiveId" clId="{CB3E6FBE-FABD-488B-BB19-97B0DB0727AA}" dt="2023-11-23T07:11:23.169" v="1023" actId="1076"/>
          <ac:spMkLst>
            <pc:docMk/>
            <pc:sldMk cId="1303866225" sldId="393"/>
            <ac:spMk id="10" creationId="{DDB3D350-B462-7D08-97E8-3E4A7BE94820}"/>
          </ac:spMkLst>
        </pc:spChg>
        <pc:spChg chg="mod">
          <ac:chgData name="代數白痴 顧" userId="316db6a4f7ef8138" providerId="LiveId" clId="{CB3E6FBE-FABD-488B-BB19-97B0DB0727AA}" dt="2023-11-23T06:46:46.130" v="71"/>
          <ac:spMkLst>
            <pc:docMk/>
            <pc:sldMk cId="1303866225" sldId="393"/>
            <ac:spMk id="11" creationId="{C08B99A7-595B-D70D-AECF-4AA9A802D10F}"/>
          </ac:spMkLst>
        </pc:spChg>
        <pc:spChg chg="add mod">
          <ac:chgData name="代數白痴 顧" userId="316db6a4f7ef8138" providerId="LiveId" clId="{CB3E6FBE-FABD-488B-BB19-97B0DB0727AA}" dt="2023-11-23T07:11:30.945" v="1028" actId="1076"/>
          <ac:spMkLst>
            <pc:docMk/>
            <pc:sldMk cId="1303866225" sldId="393"/>
            <ac:spMk id="12" creationId="{58171707-C503-22FF-A8B0-89310A4A76D3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5" creationId="{3A7407C0-064C-84D4-BC31-B4CE90E3A1F9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6" creationId="{5E961FB1-C737-469B-C0A6-08B0ABEF91EE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7" creationId="{5DE7FFA1-3E01-B3D5-6E3F-26F1BB824384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8" creationId="{68360124-A015-9FEE-E11D-01DD74DA7AF3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9" creationId="{7866FC93-3C44-97EC-905B-D3C942060129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20" creationId="{33A49161-7C96-45C2-C49A-2A16206F95C0}"/>
          </ac:spMkLst>
        </pc:spChg>
        <pc:spChg chg="mod">
          <ac:chgData name="代數白痴 顧" userId="316db6a4f7ef8138" providerId="LiveId" clId="{CB3E6FBE-FABD-488B-BB19-97B0DB0727AA}" dt="2023-11-23T07:09:36.949" v="1005" actId="20577"/>
          <ac:spMkLst>
            <pc:docMk/>
            <pc:sldMk cId="1303866225" sldId="393"/>
            <ac:spMk id="23" creationId="{00000000-0000-0000-0000-000000000000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60" creationId="{90ECAF3B-FFFF-A531-AFBE-31708C7D891C}"/>
          </ac:spMkLst>
        </pc:spChg>
        <pc:grpChg chg="add del mod">
          <ac:chgData name="代數白痴 顧" userId="316db6a4f7ef8138" providerId="LiveId" clId="{CB3E6FBE-FABD-488B-BB19-97B0DB0727AA}" dt="2023-11-23T07:09:42.898" v="1008" actId="478"/>
          <ac:grpSpMkLst>
            <pc:docMk/>
            <pc:sldMk cId="1303866225" sldId="393"/>
            <ac:grpSpMk id="9" creationId="{921F1390-F603-463A-963C-DDD8C1113099}"/>
          </ac:grpSpMkLst>
        </pc:grpChg>
        <pc:graphicFrameChg chg="del">
          <ac:chgData name="代數白痴 顧" userId="316db6a4f7ef8138" providerId="LiveId" clId="{CB3E6FBE-FABD-488B-BB19-97B0DB0727AA}" dt="2023-11-23T06:46:42.468" v="69" actId="478"/>
          <ac:graphicFrameMkLst>
            <pc:docMk/>
            <pc:sldMk cId="1303866225" sldId="393"/>
            <ac:graphicFrameMk id="2" creationId="{08B6FD95-1572-6CD8-D67E-B39B5B92EDB9}"/>
          </ac:graphicFrameMkLst>
        </pc:graphicFrameChg>
        <pc:inkChg chg="del">
          <ac:chgData name="代數白痴 顧" userId="316db6a4f7ef8138" providerId="LiveId" clId="{CB3E6FBE-FABD-488B-BB19-97B0DB0727AA}" dt="2023-11-23T06:46:42.468" v="69" actId="478"/>
          <ac:inkMkLst>
            <pc:docMk/>
            <pc:sldMk cId="1303866225" sldId="393"/>
            <ac:inkMk id="27" creationId="{A1075F96-BCD4-F35E-758E-2ACF4C6D2442}"/>
          </ac:inkMkLst>
        </pc:ink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3" creationId="{102E9660-DC1E-4D24-6B1A-6BF9FE74181F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4" creationId="{0C0CF80B-5919-052D-32D6-9C8EF0D964D9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5" creationId="{232BAB26-8A28-36E5-3044-17E717EBEEEA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6" creationId="{4C7DC91B-0F24-9770-F142-E21E50CB1D09}"/>
          </ac:cxnSpMkLst>
        </pc:cxnChg>
        <pc:cxnChg chg="del mod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10" creationId="{3F44D874-20F3-5EFF-E2FA-A401DADE61D1}"/>
          </ac:cxnSpMkLst>
        </pc:cxnChg>
        <pc:cxnChg chg="del mod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12" creationId="{34E56BEC-0A0B-8782-2DF8-230CC72FF027}"/>
          </ac:cxnSpMkLst>
        </pc:cxnChg>
        <pc:cxnChg chg="mod">
          <ac:chgData name="代數白痴 顧" userId="316db6a4f7ef8138" providerId="LiveId" clId="{CB3E6FBE-FABD-488B-BB19-97B0DB0727AA}" dt="2023-11-23T07:09:42.898" v="1008" actId="478"/>
          <ac:cxnSpMkLst>
            <pc:docMk/>
            <pc:sldMk cId="1303866225" sldId="393"/>
            <ac:cxnSpMk id="13" creationId="{49326C4F-8339-EFE6-C5D9-8F3D11D2ECA4}"/>
          </ac:cxnSpMkLst>
        </pc:cxnChg>
        <pc:cxnChg chg="mod">
          <ac:chgData name="代數白痴 顧" userId="316db6a4f7ef8138" providerId="LiveId" clId="{CB3E6FBE-FABD-488B-BB19-97B0DB0727AA}" dt="2023-11-23T07:09:42.898" v="1008" actId="478"/>
          <ac:cxnSpMkLst>
            <pc:docMk/>
            <pc:sldMk cId="1303866225" sldId="393"/>
            <ac:cxnSpMk id="14" creationId="{6B0FDF3E-C7DA-0AE2-404C-C08D80DE6CAF}"/>
          </ac:cxnSpMkLst>
        </pc:cxnChg>
        <pc:cxnChg chg="add">
          <ac:chgData name="代數白痴 顧" userId="316db6a4f7ef8138" providerId="LiveId" clId="{CB3E6FBE-FABD-488B-BB19-97B0DB0727AA}" dt="2023-11-23T07:11:53.051" v="1029" actId="11529"/>
          <ac:cxnSpMkLst>
            <pc:docMk/>
            <pc:sldMk cId="1303866225" sldId="393"/>
            <ac:cxnSpMk id="16" creationId="{C327E6B1-2A9C-5D17-A881-1E8583EC7C97}"/>
          </ac:cxnSpMkLst>
        </pc:cxnChg>
        <pc:cxnChg chg="add">
          <ac:chgData name="代數白痴 顧" userId="316db6a4f7ef8138" providerId="LiveId" clId="{CB3E6FBE-FABD-488B-BB19-97B0DB0727AA}" dt="2023-11-23T07:12:14.810" v="1030" actId="11529"/>
          <ac:cxnSpMkLst>
            <pc:docMk/>
            <pc:sldMk cId="1303866225" sldId="393"/>
            <ac:cxnSpMk id="18" creationId="{905E770F-D282-B73E-B0A6-145F67FE6822}"/>
          </ac:cxnSpMkLst>
        </pc:cxnChg>
        <pc:cxnChg chg="add">
          <ac:chgData name="代數白痴 顧" userId="316db6a4f7ef8138" providerId="LiveId" clId="{CB3E6FBE-FABD-488B-BB19-97B0DB0727AA}" dt="2023-11-23T07:12:21.914" v="1031" actId="11529"/>
          <ac:cxnSpMkLst>
            <pc:docMk/>
            <pc:sldMk cId="1303866225" sldId="393"/>
            <ac:cxnSpMk id="20" creationId="{BE7E1ECA-C023-C6B7-3F66-3ABFB80F6196}"/>
          </ac:cxnSpMkLst>
        </pc:cxnChg>
        <pc:cxnChg chg="add mod">
          <ac:chgData name="代數白痴 顧" userId="316db6a4f7ef8138" providerId="LiveId" clId="{CB3E6FBE-FABD-488B-BB19-97B0DB0727AA}" dt="2023-11-23T07:12:40.361" v="1033" actId="14100"/>
          <ac:cxnSpMkLst>
            <pc:docMk/>
            <pc:sldMk cId="1303866225" sldId="393"/>
            <ac:cxnSpMk id="22" creationId="{B7651A7D-CD69-DB72-7256-89893A5FEF97}"/>
          </ac:cxnSpMkLst>
        </pc:cxnChg>
        <pc:cxnChg chg="add">
          <ac:chgData name="代數白痴 顧" userId="316db6a4f7ef8138" providerId="LiveId" clId="{CB3E6FBE-FABD-488B-BB19-97B0DB0727AA}" dt="2023-11-23T07:12:50.715" v="1034" actId="11529"/>
          <ac:cxnSpMkLst>
            <pc:docMk/>
            <pc:sldMk cId="1303866225" sldId="393"/>
            <ac:cxnSpMk id="26" creationId="{FDE2C140-1983-60A6-7D4F-8CADFAFE24BB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93" creationId="{EACB79EB-BFB2-0B40-7739-6547AAA74FD2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95" creationId="{0EAF372D-DC7A-D337-0913-EC1246810368}"/>
          </ac:cxnSpMkLst>
        </pc:cxnChg>
      </pc:sldChg>
      <pc:sldChg chg="add modTransition">
        <pc:chgData name="代數白痴 顧" userId="316db6a4f7ef8138" providerId="LiveId" clId="{CB3E6FBE-FABD-488B-BB19-97B0DB0727AA}" dt="2023-11-23T07:12:54.390" v="1037"/>
        <pc:sldMkLst>
          <pc:docMk/>
          <pc:sldMk cId="1591308755" sldId="394"/>
        </pc:sldMkLst>
      </pc:sldChg>
      <pc:sldChg chg="add modTransition">
        <pc:chgData name="代數白痴 顧" userId="316db6a4f7ef8138" providerId="LiveId" clId="{CB3E6FBE-FABD-488B-BB19-97B0DB0727AA}" dt="2023-11-23T07:12:54.391" v="1038"/>
        <pc:sldMkLst>
          <pc:docMk/>
          <pc:sldMk cId="699418842" sldId="395"/>
        </pc:sldMkLst>
      </pc:sldChg>
    </pc:docChg>
  </pc:docChgLst>
  <pc:docChgLst>
    <pc:chgData name="代數白痴 顧" userId="316db6a4f7ef8138" providerId="LiveId" clId="{A1A2562D-A9AC-47F3-A94C-6C979242E82C}"/>
    <pc:docChg chg="undo custSel modSld">
      <pc:chgData name="代數白痴 顧" userId="316db6a4f7ef8138" providerId="LiveId" clId="{A1A2562D-A9AC-47F3-A94C-6C979242E82C}" dt="2023-10-20T02:16:26.952" v="7558" actId="14100"/>
      <pc:docMkLst>
        <pc:docMk/>
      </pc:docMkLst>
      <pc:sldChg chg="addSp delSp modSp mod delAnim modNotesTx">
        <pc:chgData name="代數白痴 顧" userId="316db6a4f7ef8138" providerId="LiveId" clId="{A1A2562D-A9AC-47F3-A94C-6C979242E82C}" dt="2023-10-20T00:49:38.451" v="3641" actId="1076"/>
        <pc:sldMkLst>
          <pc:docMk/>
          <pc:sldMk cId="754667137" sldId="386"/>
        </pc:sldMkLst>
        <pc:spChg chg="del">
          <ac:chgData name="代數白痴 顧" userId="316db6a4f7ef8138" providerId="LiveId" clId="{A1A2562D-A9AC-47F3-A94C-6C979242E82C}" dt="2023-10-19T23:38:14.174" v="53" actId="478"/>
          <ac:spMkLst>
            <pc:docMk/>
            <pc:sldMk cId="754667137" sldId="386"/>
            <ac:spMk id="5" creationId="{74968183-BE0F-5C15-1AC8-63A9A94CD357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1" creationId="{DF47E2D0-A5D4-F629-BF25-7DC6FFDE3008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2" creationId="{9E05D439-3C47-9D0A-E905-41511E6D7262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0" creationId="{93CFAAB1-C738-2933-D50B-3AB85D1F6D3B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1" creationId="{4C097434-760E-B5F2-8C40-AA47D80AA7F9}"/>
          </ac:spMkLst>
        </pc:spChg>
        <pc:spChg chg="mod">
          <ac:chgData name="代數白痴 顧" userId="316db6a4f7ef8138" providerId="LiveId" clId="{A1A2562D-A9AC-47F3-A94C-6C979242E82C}" dt="2023-10-20T00:15:38.395" v="2285" actId="20577"/>
          <ac:spMkLst>
            <pc:docMk/>
            <pc:sldMk cId="754667137" sldId="386"/>
            <ac:spMk id="23" creationId="{00000000-0000-0000-0000-00000000000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5" creationId="{5A98D90D-5C3A-AFD7-18C3-339F9542876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6" creationId="{D1A61D40-70B8-52E6-658E-EF9F653CF0D1}"/>
          </ac:spMkLst>
        </pc:spChg>
        <pc:spChg chg="mod topLvl">
          <ac:chgData name="代數白痴 顧" userId="316db6a4f7ef8138" providerId="LiveId" clId="{A1A2562D-A9AC-47F3-A94C-6C979242E82C}" dt="2023-10-20T00:19:27.439" v="2343" actId="14100"/>
          <ac:spMkLst>
            <pc:docMk/>
            <pc:sldMk cId="754667137" sldId="386"/>
            <ac:spMk id="27" creationId="{59534299-6C8A-D2FF-B90C-4E44C57EF85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9" creationId="{22985837-8349-6A74-360D-2EACC790B8E9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30" creationId="{FA76D01D-B5A1-CBAE-7D3E-6E2C94C1DA3F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33" creationId="{3CA0E570-FAA1-A499-C16D-28D8973DA8B0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42" creationId="{7712598F-853D-6609-E07A-1C170EEB2F38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4" creationId="{C9546B42-9C52-52D2-2F84-150C4B36E775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5" creationId="{742982A8-D409-EC34-5339-B18A83E2DEC4}"/>
          </ac:spMkLst>
        </pc:spChg>
        <pc:spChg chg="add mod">
          <ac:chgData name="代數白痴 顧" userId="316db6a4f7ef8138" providerId="LiveId" clId="{A1A2562D-A9AC-47F3-A94C-6C979242E82C}" dt="2023-10-19T23:51:37.418" v="1260" actId="164"/>
          <ac:spMkLst>
            <pc:docMk/>
            <pc:sldMk cId="754667137" sldId="386"/>
            <ac:spMk id="48" creationId="{FBD000AD-15FB-2721-08F4-4104BBD68E7F}"/>
          </ac:spMkLst>
        </pc:spChg>
        <pc:spChg chg="add mod">
          <ac:chgData name="代數白痴 顧" userId="316db6a4f7ef8138" providerId="LiveId" clId="{A1A2562D-A9AC-47F3-A94C-6C979242E82C}" dt="2023-10-19T23:58:00.550" v="1437" actId="14100"/>
          <ac:spMkLst>
            <pc:docMk/>
            <pc:sldMk cId="754667137" sldId="386"/>
            <ac:spMk id="54" creationId="{C2BAC35D-3BE0-C3E6-87D6-6BCE343AA2E4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5" creationId="{77E27161-F8AC-543A-912B-1E4B592F61DE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6" creationId="{F33F57FF-A0F0-2F5F-BC2F-1A04D15494EE}"/>
          </ac:spMkLst>
        </pc:spChg>
        <pc:spChg chg="add mod">
          <ac:chgData name="代數白痴 顧" userId="316db6a4f7ef8138" providerId="LiveId" clId="{A1A2562D-A9AC-47F3-A94C-6C979242E82C}" dt="2023-10-19T23:57:55.038" v="1436" actId="14100"/>
          <ac:spMkLst>
            <pc:docMk/>
            <pc:sldMk cId="754667137" sldId="386"/>
            <ac:spMk id="57" creationId="{FCB4F519-8FA9-D58E-C6E1-80CA9CA43621}"/>
          </ac:spMkLst>
        </pc:spChg>
        <pc:spChg chg="mod">
          <ac:chgData name="代數白痴 顧" userId="316db6a4f7ef8138" providerId="LiveId" clId="{A1A2562D-A9AC-47F3-A94C-6C979242E82C}" dt="2023-10-19T23:48:06.107" v="850" actId="14100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0:15:17.036" v="2258" actId="1076"/>
          <ac:spMkLst>
            <pc:docMk/>
            <pc:sldMk cId="754667137" sldId="386"/>
            <ac:spMk id="63" creationId="{6A3D65F6-6601-4F5F-808B-BE18446A1D58}"/>
          </ac:spMkLst>
        </pc:spChg>
        <pc:spChg chg="add mod">
          <ac:chgData name="代數白痴 顧" userId="316db6a4f7ef8138" providerId="LiveId" clId="{A1A2562D-A9AC-47F3-A94C-6C979242E82C}" dt="2023-10-20T00:14:49.717" v="2253" actId="1076"/>
          <ac:spMkLst>
            <pc:docMk/>
            <pc:sldMk cId="754667137" sldId="386"/>
            <ac:spMk id="64" creationId="{08A80C9D-0C6C-A856-073B-1D6C9659D99C}"/>
          </ac:spMkLst>
        </pc:spChg>
        <pc:spChg chg="add mod">
          <ac:chgData name="代數白痴 顧" userId="316db6a4f7ef8138" providerId="LiveId" clId="{A1A2562D-A9AC-47F3-A94C-6C979242E82C}" dt="2023-10-20T00:14:39.853" v="2251" actId="1076"/>
          <ac:spMkLst>
            <pc:docMk/>
            <pc:sldMk cId="754667137" sldId="386"/>
            <ac:spMk id="70" creationId="{AEC50B17-4B29-7D0E-A571-4CC34D74DB8B}"/>
          </ac:spMkLst>
        </pc:spChg>
        <pc:spChg chg="add mod">
          <ac:chgData name="代數白痴 顧" userId="316db6a4f7ef8138" providerId="LiveId" clId="{A1A2562D-A9AC-47F3-A94C-6C979242E82C}" dt="2023-10-20T00:14:10.653" v="2238" actId="1036"/>
          <ac:spMkLst>
            <pc:docMk/>
            <pc:sldMk cId="754667137" sldId="386"/>
            <ac:spMk id="71" creationId="{82270694-3C31-EF0A-C7A6-A8D9E06D9711}"/>
          </ac:spMkLst>
        </pc:spChg>
        <pc:spChg chg="add mod">
          <ac:chgData name="代數白痴 顧" userId="316db6a4f7ef8138" providerId="LiveId" clId="{A1A2562D-A9AC-47F3-A94C-6C979242E82C}" dt="2023-10-20T00:14:33.077" v="2250" actId="1076"/>
          <ac:spMkLst>
            <pc:docMk/>
            <pc:sldMk cId="754667137" sldId="386"/>
            <ac:spMk id="72" creationId="{B4561312-CC57-B0C2-09EB-71A4468619C4}"/>
          </ac:spMkLst>
        </pc:spChg>
        <pc:spChg chg="add mod">
          <ac:chgData name="代數白痴 顧" userId="316db6a4f7ef8138" providerId="LiveId" clId="{A1A2562D-A9AC-47F3-A94C-6C979242E82C}" dt="2023-10-20T00:14:56.628" v="2254" actId="1076"/>
          <ac:spMkLst>
            <pc:docMk/>
            <pc:sldMk cId="754667137" sldId="386"/>
            <ac:spMk id="73" creationId="{E23EA116-56B7-668D-4869-AFC87316BDA5}"/>
          </ac:spMkLst>
        </pc:spChg>
        <pc:spChg chg="add mod">
          <ac:chgData name="代數白痴 顧" userId="316db6a4f7ef8138" providerId="LiveId" clId="{A1A2562D-A9AC-47F3-A94C-6C979242E82C}" dt="2023-10-20T00:15:03.326" v="2255" actId="1076"/>
          <ac:spMkLst>
            <pc:docMk/>
            <pc:sldMk cId="754667137" sldId="386"/>
            <ac:spMk id="74" creationId="{DFB71BFE-5D8B-3B09-460A-7C6D6567062F}"/>
          </ac:spMkLst>
        </pc:spChg>
        <pc:spChg chg="add mod">
          <ac:chgData name="代數白痴 顧" userId="316db6a4f7ef8138" providerId="LiveId" clId="{A1A2562D-A9AC-47F3-A94C-6C979242E82C}" dt="2023-10-20T00:15:08.469" v="2256" actId="1076"/>
          <ac:spMkLst>
            <pc:docMk/>
            <pc:sldMk cId="754667137" sldId="386"/>
            <ac:spMk id="75" creationId="{84C428BB-D7D1-1E40-14E8-A24DD0CCF196}"/>
          </ac:spMkLst>
        </pc:spChg>
        <pc:spChg chg="add mod">
          <ac:chgData name="代數白痴 顧" userId="316db6a4f7ef8138" providerId="LiveId" clId="{A1A2562D-A9AC-47F3-A94C-6C979242E82C}" dt="2023-10-20T00:15:11.540" v="2257" actId="1076"/>
          <ac:spMkLst>
            <pc:docMk/>
            <pc:sldMk cId="754667137" sldId="386"/>
            <ac:spMk id="76" creationId="{A625BF61-EFF8-8830-1FF2-2076ED49CD09}"/>
          </ac:spMkLst>
        </pc:spChg>
        <pc:spChg chg="add mod">
          <ac:chgData name="代數白痴 顧" userId="316db6a4f7ef8138" providerId="LiveId" clId="{A1A2562D-A9AC-47F3-A94C-6C979242E82C}" dt="2023-10-20T00:15:20.853" v="2259" actId="1076"/>
          <ac:spMkLst>
            <pc:docMk/>
            <pc:sldMk cId="754667137" sldId="386"/>
            <ac:spMk id="77" creationId="{9F8A0E93-1BEA-DA97-116D-52E4613A3118}"/>
          </ac:spMkLst>
        </pc:spChg>
        <pc:spChg chg="add del mod">
          <ac:chgData name="代數白痴 顧" userId="316db6a4f7ef8138" providerId="LiveId" clId="{A1A2562D-A9AC-47F3-A94C-6C979242E82C}" dt="2023-10-20T00:00:36.802" v="1504" actId="478"/>
          <ac:spMkLst>
            <pc:docMk/>
            <pc:sldMk cId="754667137" sldId="386"/>
            <ac:spMk id="78" creationId="{39BDF841-4356-16AC-AB25-C38B679FAF1D}"/>
          </ac:spMkLst>
        </pc:spChg>
        <pc:spChg chg="add mod">
          <ac:chgData name="代數白痴 顧" userId="316db6a4f7ef8138" providerId="LiveId" clId="{A1A2562D-A9AC-47F3-A94C-6C979242E82C}" dt="2023-10-20T00:01:34.549" v="1511" actId="164"/>
          <ac:spMkLst>
            <pc:docMk/>
            <pc:sldMk cId="754667137" sldId="386"/>
            <ac:spMk id="79" creationId="{02437AE3-7F08-BA47-783E-AB36E727F9DD}"/>
          </ac:spMkLst>
        </pc:spChg>
        <pc:spChg chg="add mod ord">
          <ac:chgData name="代數白痴 顧" userId="316db6a4f7ef8138" providerId="LiveId" clId="{A1A2562D-A9AC-47F3-A94C-6C979242E82C}" dt="2023-10-20T00:13:27.692" v="2223" actId="164"/>
          <ac:spMkLst>
            <pc:docMk/>
            <pc:sldMk cId="754667137" sldId="386"/>
            <ac:spMk id="85" creationId="{B9ED9451-B569-95B2-0D38-65C737B95C99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86" creationId="{AAF988B3-6DCF-3BE4-D762-F0964ED9E6B6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93" creationId="{6FD7294E-CC17-B700-16C3-6197018B248E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96" creationId="{339F05E7-2BE4-9189-6134-43665EE51C4B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02" creationId="{8134E396-8E60-48B4-ED68-001350366108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12" creationId="{357A2549-DB46-935F-6BF3-08CFCF69106F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3" creationId="{A9E3B91F-BD13-2E6E-438C-75B1FC866137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4" creationId="{A4C17B52-53D7-E8B6-2CEE-CE9AE7535506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5" creationId="{3C84CD5D-EFA3-8C0B-EC92-B9E1F1953A94}"/>
          </ac:spMkLst>
        </pc:spChg>
        <pc:spChg chg="add mod topLvl">
          <ac:chgData name="代數白痴 顧" userId="316db6a4f7ef8138" providerId="LiveId" clId="{A1A2562D-A9AC-47F3-A94C-6C979242E82C}" dt="2023-10-20T00:49:34.651" v="3640" actId="1076"/>
          <ac:spMkLst>
            <pc:docMk/>
            <pc:sldMk cId="754667137" sldId="386"/>
            <ac:spMk id="116" creationId="{5F3DF952-C126-57A6-12D7-6D674669E8D9}"/>
          </ac:spMkLst>
        </pc:spChg>
        <pc:spChg chg="add mod topLvl">
          <ac:chgData name="代數白痴 顧" userId="316db6a4f7ef8138" providerId="LiveId" clId="{A1A2562D-A9AC-47F3-A94C-6C979242E82C}" dt="2023-10-20T00:49:38.451" v="3641" actId="1076"/>
          <ac:spMkLst>
            <pc:docMk/>
            <pc:sldMk cId="754667137" sldId="386"/>
            <ac:spMk id="117" creationId="{28427D6F-E203-B69A-D84B-B99F57BD0CE2}"/>
          </ac:spMkLst>
        </pc:spChg>
        <pc:grpChg chg="del topLvl">
          <ac:chgData name="代數白痴 顧" userId="316db6a4f7ef8138" providerId="LiveId" clId="{A1A2562D-A9AC-47F3-A94C-6C979242E82C}" dt="2023-10-20T00:11:04.791" v="2018" actId="165"/>
          <ac:grpSpMkLst>
            <pc:docMk/>
            <pc:sldMk cId="754667137" sldId="386"/>
            <ac:grpSpMk id="22" creationId="{A3CC8F27-045F-A59D-8DF9-98CD3DC0C414}"/>
          </ac:grpSpMkLst>
        </pc:grpChg>
        <pc:grpChg chg="del">
          <ac:chgData name="代數白痴 顧" userId="316db6a4f7ef8138" providerId="LiveId" clId="{A1A2562D-A9AC-47F3-A94C-6C979242E82C}" dt="2023-10-20T00:05:44.524" v="1707" actId="478"/>
          <ac:grpSpMkLst>
            <pc:docMk/>
            <pc:sldMk cId="754667137" sldId="386"/>
            <ac:grpSpMk id="32" creationId="{24BA7579-A699-0B0A-284D-1BEA2D37DC3F}"/>
          </ac:grpSpMkLst>
        </pc:grpChg>
        <pc:grpChg chg="add del mod">
          <ac:chgData name="代數白痴 顧" userId="316db6a4f7ef8138" providerId="LiveId" clId="{A1A2562D-A9AC-47F3-A94C-6C979242E82C}" dt="2023-10-19T23:56:48.475" v="1417" actId="478"/>
          <ac:grpSpMkLst>
            <pc:docMk/>
            <pc:sldMk cId="754667137" sldId="386"/>
            <ac:grpSpMk id="53" creationId="{572695B0-FF84-DE86-5142-78A3A8A7548F}"/>
          </ac:grpSpMkLst>
        </pc:grpChg>
        <pc:grpChg chg="add mod">
          <ac:chgData name="代數白痴 顧" userId="316db6a4f7ef8138" providerId="LiveId" clId="{A1A2562D-A9AC-47F3-A94C-6C979242E82C}" dt="2023-10-20T00:13:27.692" v="2223" actId="164"/>
          <ac:grpSpMkLst>
            <pc:docMk/>
            <pc:sldMk cId="754667137" sldId="386"/>
            <ac:grpSpMk id="65" creationId="{24AB4F25-FA65-03F3-2DB3-B0FE6F9DA2FD}"/>
          </ac:grpSpMkLst>
        </pc:grpChg>
        <pc:grpChg chg="add del mod">
          <ac:chgData name="代數白痴 顧" userId="316db6a4f7ef8138" providerId="LiveId" clId="{A1A2562D-A9AC-47F3-A94C-6C979242E82C}" dt="2023-10-20T00:02:16.588" v="1521" actId="478"/>
          <ac:grpSpMkLst>
            <pc:docMk/>
            <pc:sldMk cId="754667137" sldId="386"/>
            <ac:grpSpMk id="84" creationId="{9A39DC6E-A06F-B30A-CD0B-7AD17A48C02D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94" creationId="{5B07DBBF-7CA7-A275-C3B1-86B99501315C}"/>
          </ac:grpSpMkLst>
        </pc:grpChg>
        <pc:grpChg chg="add mod">
          <ac:chgData name="代數白痴 顧" userId="316db6a4f7ef8138" providerId="LiveId" clId="{A1A2562D-A9AC-47F3-A94C-6C979242E82C}" dt="2023-10-20T00:13:45.046" v="2227" actId="1076"/>
          <ac:grpSpMkLst>
            <pc:docMk/>
            <pc:sldMk cId="754667137" sldId="386"/>
            <ac:grpSpMk id="95" creationId="{69851EC2-D8ED-7D95-00BD-678100CFFFC7}"/>
          </ac:grpSpMkLst>
        </pc:grpChg>
        <pc:grpChg chg="add del mod">
          <ac:chgData name="代數白痴 顧" userId="316db6a4f7ef8138" providerId="LiveId" clId="{A1A2562D-A9AC-47F3-A94C-6C979242E82C}" dt="2023-10-20T00:19:36.105" v="2345" actId="165"/>
          <ac:grpSpMkLst>
            <pc:docMk/>
            <pc:sldMk cId="754667137" sldId="386"/>
            <ac:grpSpMk id="118" creationId="{65638B17-142F-ED1F-5CC4-B813FEFA3645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19" creationId="{BBB805CA-F26B-1690-898D-9F9E11D457BC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20" creationId="{13F54BB8-F995-ADF0-164B-FBC54313B3B9}"/>
          </ac:grpSpMkLst>
        </pc:grpChg>
        <pc:graphicFrameChg chg="del">
          <ac:chgData name="代數白痴 顧" userId="316db6a4f7ef8138" providerId="LiveId" clId="{A1A2562D-A9AC-47F3-A94C-6C979242E82C}" dt="2023-10-19T23:42:18.345" v="345" actId="47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 mod">
          <ac:chgData name="代數白痴 顧" userId="316db6a4f7ef8138" providerId="LiveId" clId="{A1A2562D-A9AC-47F3-A94C-6C979242E82C}" dt="2023-10-20T00:03:25.010" v="1538" actId="1076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add mod">
          <ac:chgData name="代數白痴 顧" userId="316db6a4f7ef8138" providerId="LiveId" clId="{A1A2562D-A9AC-47F3-A94C-6C979242E82C}" dt="2023-10-19T23:44:02.511" v="376" actId="1076"/>
          <ac:graphicFrameMkLst>
            <pc:docMk/>
            <pc:sldMk cId="754667137" sldId="386"/>
            <ac:graphicFrameMk id="10" creationId="{CD640398-1EC9-5B78-84AA-45ED33ADF8FA}"/>
          </ac:graphicFrameMkLst>
        </pc:graphicFrameChg>
        <pc:graphicFrameChg chg="add mod">
          <ac:chgData name="代數白痴 顧" userId="316db6a4f7ef8138" providerId="LiveId" clId="{A1A2562D-A9AC-47F3-A94C-6C979242E82C}" dt="2023-10-19T23:44:31.730" v="443" actId="1038"/>
          <ac:graphicFrameMkLst>
            <pc:docMk/>
            <pc:sldMk cId="754667137" sldId="386"/>
            <ac:graphicFrameMk id="17" creationId="{84D23C40-671F-7D8D-5A13-888226CD0376}"/>
          </ac:graphicFrameMkLst>
        </pc:graphicFrameChg>
        <pc:graphicFrameChg chg="add mod">
          <ac:chgData name="代數白痴 顧" userId="316db6a4f7ef8138" providerId="LiveId" clId="{A1A2562D-A9AC-47F3-A94C-6C979242E82C}" dt="2023-10-19T23:44:59.378" v="501" actId="1037"/>
          <ac:graphicFrameMkLst>
            <pc:docMk/>
            <pc:sldMk cId="754667137" sldId="386"/>
            <ac:graphicFrameMk id="19" creationId="{343001B1-E02D-6AC3-9A48-CD514C74D4F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7" creationId="{F98D2A15-97A1-11B7-37A6-B58CF96A3005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9" creationId="{CB5679E6-8E5F-4985-B9C6-D4B88A5C229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0" creationId="{BF953445-D27C-A586-F002-70F7528F91FE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1" creationId="{4227DC1B-36FE-406E-F808-FBFFE68EC95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2" creationId="{D5A9E8B0-B60E-9F2B-A564-BCF70005C6D7}"/>
          </ac:graphicFrameMkLst>
        </pc:graphicFrameChg>
        <pc:picChg chg="del">
          <ac:chgData name="代數白痴 顧" userId="316db6a4f7ef8138" providerId="LiveId" clId="{A1A2562D-A9AC-47F3-A94C-6C979242E82C}" dt="2023-10-19T23:38:17.592" v="54" actId="478"/>
          <ac:picMkLst>
            <pc:docMk/>
            <pc:sldMk cId="754667137" sldId="386"/>
            <ac:picMk id="4" creationId="{6738B2A8-B331-98AB-143F-1C50038BCA7C}"/>
          </ac:picMkLst>
        </pc:picChg>
        <pc:picChg chg="del topLvl">
          <ac:chgData name="代數白痴 顧" userId="316db6a4f7ef8138" providerId="LiveId" clId="{A1A2562D-A9AC-47F3-A94C-6C979242E82C}" dt="2023-10-20T00:05:44.524" v="1707" actId="478"/>
          <ac:picMkLst>
            <pc:docMk/>
            <pc:sldMk cId="754667137" sldId="386"/>
            <ac:picMk id="31" creationId="{CF5DCE6B-5B41-0FB5-38CC-15E9DF33A5F0}"/>
          </ac:picMkLst>
        </pc:picChg>
        <pc:picChg chg="add del mod">
          <ac:chgData name="代數白痴 顧" userId="316db6a4f7ef8138" providerId="LiveId" clId="{A1A2562D-A9AC-47F3-A94C-6C979242E82C}" dt="2023-10-20T00:02:57.622" v="1534" actId="478"/>
          <ac:picMkLst>
            <pc:docMk/>
            <pc:sldMk cId="754667137" sldId="386"/>
            <ac:picMk id="47" creationId="{FF7F91D3-A0E6-83B8-0888-DE833254042F}"/>
          </ac:picMkLst>
        </pc:pic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7" creationId="{A4E6CC06-4E52-1256-0DA4-A06924440829}"/>
          </ac:cxnSpMkLst>
        </pc:cxnChg>
        <pc:cxnChg chg="add del mod">
          <ac:chgData name="代數白痴 顧" userId="316db6a4f7ef8138" providerId="LiveId" clId="{A1A2562D-A9AC-47F3-A94C-6C979242E82C}" dt="2023-10-20T00:15:27.211" v="2260" actId="478"/>
          <ac:cxnSpMkLst>
            <pc:docMk/>
            <pc:sldMk cId="754667137" sldId="386"/>
            <ac:cxnSpMk id="8" creationId="{9CB67F6A-5F16-2D92-1995-E0DD5210A9F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9" creationId="{DE436545-6355-BB86-AF01-D4F88E54217D}"/>
          </ac:cxnSpMkLst>
        </pc:cxnChg>
        <pc:cxnChg chg="mod">
          <ac:chgData name="代數白痴 顧" userId="316db6a4f7ef8138" providerId="LiveId" clId="{A1A2562D-A9AC-47F3-A94C-6C979242E82C}" dt="2023-10-19T23:48:26.523" v="914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4" creationId="{1B3F4F4F-6E74-0EC6-4CED-45BBAB4272BD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5" creationId="{C361A511-FF33-F243-F676-470D6FE0CF47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6" creationId="{EDE0404A-1018-C35B-D013-467B968776E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8" creationId="{761E7BE3-6558-15EC-CD84-DF6FC9611475}"/>
          </ac:cxnSpMkLst>
        </pc:cxnChg>
        <pc:cxnChg chg="mod topLvl">
          <ac:chgData name="代數白痴 顧" userId="316db6a4f7ef8138" providerId="LiveId" clId="{A1A2562D-A9AC-47F3-A94C-6C979242E82C}" dt="2023-10-20T00:16:02.540" v="228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mod">
          <ac:chgData name="代數白痴 顧" userId="316db6a4f7ef8138" providerId="LiveId" clId="{A1A2562D-A9AC-47F3-A94C-6C979242E82C}" dt="2023-10-19T23:47:56.188" v="843" actId="1035"/>
          <ac:cxnSpMkLst>
            <pc:docMk/>
            <pc:sldMk cId="754667137" sldId="386"/>
            <ac:cxnSpMk id="35" creationId="{E920DF38-9A78-CEE1-87CA-4CCC94DC2E32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6" creationId="{926A4275-A1A4-D4D9-53AD-86255DADA1F0}"/>
          </ac:cxnSpMkLst>
        </pc:cxnChg>
        <pc:cxnChg chg="add mod">
          <ac:chgData name="代數白痴 顧" userId="316db6a4f7ef8138" providerId="LiveId" clId="{A1A2562D-A9AC-47F3-A94C-6C979242E82C}" dt="2023-10-19T23:48:35.757" v="986" actId="1038"/>
          <ac:cxnSpMkLst>
            <pc:docMk/>
            <pc:sldMk cId="754667137" sldId="386"/>
            <ac:cxnSpMk id="37" creationId="{ED159C63-B0BD-E578-A0AA-7E08E06C2E84}"/>
          </ac:cxnSpMkLst>
        </pc:cxnChg>
        <pc:cxnChg chg="add mod">
          <ac:chgData name="代數白痴 顧" userId="316db6a4f7ef8138" providerId="LiveId" clId="{A1A2562D-A9AC-47F3-A94C-6C979242E82C}" dt="2023-10-19T23:49:00.250" v="1046" actId="1037"/>
          <ac:cxnSpMkLst>
            <pc:docMk/>
            <pc:sldMk cId="754667137" sldId="386"/>
            <ac:cxnSpMk id="38" creationId="{35866353-81B1-E6CE-844B-7FA1AF6E9BA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9" creationId="{06D0FDA6-61FB-3563-5591-D7FC53413E8B}"/>
          </ac:cxnSpMkLst>
        </pc:cxnChg>
        <pc:cxnChg chg="add mod">
          <ac:chgData name="代數白痴 顧" userId="316db6a4f7ef8138" providerId="LiveId" clId="{A1A2562D-A9AC-47F3-A94C-6C979242E82C}" dt="2023-10-19T23:49:05.012" v="1092" actId="1038"/>
          <ac:cxnSpMkLst>
            <pc:docMk/>
            <pc:sldMk cId="754667137" sldId="386"/>
            <ac:cxnSpMk id="40" creationId="{D181F89F-359D-4D80-A580-0ADE941A899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41" creationId="{40348319-411A-6AB4-6F6D-B6450E842B72}"/>
          </ac:cxnSpMkLst>
        </pc:cxnChg>
        <pc:cxnChg chg="add mod">
          <ac:chgData name="代數白痴 顧" userId="316db6a4f7ef8138" providerId="LiveId" clId="{A1A2562D-A9AC-47F3-A94C-6C979242E82C}" dt="2023-10-19T23:49:12.840" v="1155" actId="1037"/>
          <ac:cxnSpMkLst>
            <pc:docMk/>
            <pc:sldMk cId="754667137" sldId="386"/>
            <ac:cxnSpMk id="43" creationId="{6775B9AF-B692-5BCA-01A5-AA53BF50210C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0" creationId="{4A73BE6F-2656-BB38-9368-F61A524CCB9E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2" creationId="{7FBF17E0-E1A1-B067-30CE-BAAA1335719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59" creationId="{6248CC12-8242-4FCE-103F-4CED91FFCD4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62" creationId="{04E49C6D-74F6-066A-55BA-A6C7DA8F66DB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1" creationId="{A108A5A2-E617-35B0-382D-F831EEB95513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3" creationId="{904779BA-6A1B-1CA4-2455-6A2F0F038ED9}"/>
          </ac:cxnSpMkLst>
        </pc:cxnChg>
        <pc:cxnChg chg="add del mod">
          <ac:chgData name="代數白痴 顧" userId="316db6a4f7ef8138" providerId="LiveId" clId="{A1A2562D-A9AC-47F3-A94C-6C979242E82C}" dt="2023-10-20T00:12:01.535" v="2086" actId="478"/>
          <ac:cxnSpMkLst>
            <pc:docMk/>
            <pc:sldMk cId="754667137" sldId="386"/>
            <ac:cxnSpMk id="88" creationId="{FAD7166F-511F-0C74-B0F1-656FD3AF36BF}"/>
          </ac:cxnSpMkLst>
        </pc:cxnChg>
        <pc:cxnChg chg="add del mod">
          <ac:chgData name="代數白痴 顧" userId="316db6a4f7ef8138" providerId="LiveId" clId="{A1A2562D-A9AC-47F3-A94C-6C979242E82C}" dt="2023-10-20T00:17:38.596" v="2303" actId="478"/>
          <ac:cxnSpMkLst>
            <pc:docMk/>
            <pc:sldMk cId="754667137" sldId="386"/>
            <ac:cxnSpMk id="99" creationId="{B22F059F-BFC1-4164-5E6A-BDECC3A4818A}"/>
          </ac:cxnSpMkLst>
        </pc:cxnChg>
        <pc:cxnChg chg="add del mod">
          <ac:chgData name="代數白痴 顧" userId="316db6a4f7ef8138" providerId="LiveId" clId="{A1A2562D-A9AC-47F3-A94C-6C979242E82C}" dt="2023-10-20T00:17:39.849" v="2304" actId="478"/>
          <ac:cxnSpMkLst>
            <pc:docMk/>
            <pc:sldMk cId="754667137" sldId="386"/>
            <ac:cxnSpMk id="101" creationId="{AB1E95FB-B8DC-0F42-BDC7-E987AA3B96A8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04" creationId="{31C225EA-A58F-B7E2-3FFF-57733B2AD3F9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11" creationId="{8FA1A6B1-A2A3-85E2-FA6B-39544BECB1CF}"/>
          </ac:cxnSpMkLst>
        </pc:cxnChg>
      </pc:sldChg>
      <pc:sldChg chg="addSp delSp modSp mod">
        <pc:chgData name="代數白痴 顧" userId="316db6a4f7ef8138" providerId="LiveId" clId="{A1A2562D-A9AC-47F3-A94C-6C979242E82C}" dt="2023-10-20T02:14:44.522" v="7382" actId="1037"/>
        <pc:sldMkLst>
          <pc:docMk/>
          <pc:sldMk cId="731354489" sldId="387"/>
        </pc:sldMkLst>
        <pc:spChg chg="add mo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15" creationId="{57D890AD-DB6F-04B0-3107-2D27B1D5F18E}"/>
          </ac:spMkLst>
        </pc:spChg>
        <pc:spChg chg="add mod">
          <ac:chgData name="代數白痴 顧" userId="316db6a4f7ef8138" providerId="LiveId" clId="{A1A2562D-A9AC-47F3-A94C-6C979242E82C}" dt="2023-10-20T00:33:44.103" v="3219" actId="164"/>
          <ac:spMkLst>
            <pc:docMk/>
            <pc:sldMk cId="731354489" sldId="387"/>
            <ac:spMk id="19" creationId="{4396B4BE-D4F7-8545-BD0A-C11CCF9AB7BC}"/>
          </ac:spMkLst>
        </pc:spChg>
        <pc:spChg chg="mod">
          <ac:chgData name="代數白痴 顧" userId="316db6a4f7ef8138" providerId="LiveId" clId="{A1A2562D-A9AC-47F3-A94C-6C979242E82C}" dt="2023-10-20T00:38:50.809" v="3317" actId="20577"/>
          <ac:spMkLst>
            <pc:docMk/>
            <pc:sldMk cId="731354489" sldId="387"/>
            <ac:spMk id="23" creationId="{00000000-0000-0000-0000-000000000000}"/>
          </ac:spMkLst>
        </pc:spChg>
        <pc:spChg chg="add mod or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26" creationId="{B6E36B08-29DB-BD43-2347-72BF0140B410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1" creationId="{E7DED20A-93FA-A844-86FC-98F84488DDF3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2" creationId="{46EF82CE-7E66-9622-62EA-16B04431D282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4" creationId="{6E89E7FD-ACE8-263D-AEA5-37E2EB321C8D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6" creationId="{8550D6D2-8B89-F2C8-DAE4-30D9F187B066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8" creationId="{7B0972B6-31B0-0E4C-3365-4F34D036662A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43" creationId="{D7CD5F0F-5C76-4E30-E39A-A8D17A0A40A1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4" creationId="{7DE266A4-5E11-339E-EA2F-7C4ACE3B770D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5" creationId="{5F68637B-4835-FD6C-7509-A1E87714BF1A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6" creationId="{D18FCC5E-392C-FC6D-BE78-8C6F894DFB5E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7" creationId="{1E9E2712-1D2A-7359-865A-49E9F6FAD7E8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8" creationId="{D2C6158A-2A70-EB68-7759-4EAD614154F6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9" creationId="{2B822B21-4AB2-9CD8-1D67-2579B2A2E1AC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50" creationId="{7B66BA54-F3D7-7A20-97F1-363CC354A5C2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1" creationId="{6C6EEE66-D1D2-7994-4CB1-4463553407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2" creationId="{3216DCF9-C279-4273-49EB-ADC5F0794583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3" creationId="{FB13257D-A57D-8828-69EB-3EF06ACA66A4}"/>
          </ac:spMkLst>
        </pc:spChg>
        <pc:spChg chg="del mod topLvl">
          <ac:chgData name="代數白痴 顧" userId="316db6a4f7ef8138" providerId="LiveId" clId="{A1A2562D-A9AC-47F3-A94C-6C979242E82C}" dt="2023-10-20T00:48:29.075" v="3636" actId="478"/>
          <ac:spMkLst>
            <pc:docMk/>
            <pc:sldMk cId="731354489" sldId="387"/>
            <ac:spMk id="54" creationId="{F0E651DB-3B11-6A0B-207B-E19FDD4BC896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5" creationId="{B7C33423-FD35-5E35-0C0F-4704856588BC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6" creationId="{8CC46067-1679-6F55-8C08-9846288A827B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9" creationId="{A2298597-59A8-FF36-7702-63530C217F78}"/>
          </ac:spMkLst>
        </pc:spChg>
        <pc:spChg chg="mod">
          <ac:chgData name="代數白痴 顧" userId="316db6a4f7ef8138" providerId="LiveId" clId="{A1A2562D-A9AC-47F3-A94C-6C979242E82C}" dt="2023-10-20T00:31:23.515" v="3195" actId="20577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1" creationId="{BF26B424-C7BE-30B9-6309-C5331BC0B5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3" creationId="{D7A3C57F-7DD3-0695-D59D-78866A81D22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4" creationId="{C214F986-FBC5-D343-53A9-44F84994CE5D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5" creationId="{272CCC55-30B2-F1E0-2B07-D387747383AF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66" creationId="{2E95F48D-DA6B-4CE7-70F2-66FB8B34E004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72" creationId="{FB3D17A6-4644-A48E-61AC-508176CC5E8F}"/>
          </ac:spMkLst>
        </pc:spChg>
        <pc:grpChg chg="add del mod">
          <ac:chgData name="代數白痴 顧" userId="316db6a4f7ef8138" providerId="LiveId" clId="{A1A2562D-A9AC-47F3-A94C-6C979242E82C}" dt="2023-10-20T00:35:41.811" v="3259" actId="478"/>
          <ac:grpSpMkLst>
            <pc:docMk/>
            <pc:sldMk cId="731354489" sldId="387"/>
            <ac:grpSpMk id="25" creationId="{677F1939-DE64-F17A-93D4-F3784F9413CB}"/>
          </ac:grpSpMkLst>
        </pc:grpChg>
        <pc:grpChg chg="add mod">
          <ac:chgData name="代數白痴 顧" userId="316db6a4f7ef8138" providerId="LiveId" clId="{A1A2562D-A9AC-47F3-A94C-6C979242E82C}" dt="2023-10-20T00:38:37.124" v="3296" actId="1076"/>
          <ac:grpSpMkLst>
            <pc:docMk/>
            <pc:sldMk cId="731354489" sldId="387"/>
            <ac:grpSpMk id="30" creationId="{A505F652-4049-AB3D-D411-D4C327BCF774}"/>
          </ac:grpSpMkLst>
        </pc:grpChg>
        <pc:grpChg chg="add del mod">
          <ac:chgData name="代數白痴 顧" userId="316db6a4f7ef8138" providerId="LiveId" clId="{A1A2562D-A9AC-47F3-A94C-6C979242E82C}" dt="2023-10-20T00:39:33.492" v="3319" actId="165"/>
          <ac:grpSpMkLst>
            <pc:docMk/>
            <pc:sldMk cId="731354489" sldId="387"/>
            <ac:grpSpMk id="40" creationId="{00AEACF1-38DF-5688-A873-F4085C587C92}"/>
          </ac:grpSpMkLst>
        </pc:grpChg>
        <pc:grpChg chg="del mod topLvl">
          <ac:chgData name="代數白痴 顧" userId="316db6a4f7ef8138" providerId="LiveId" clId="{A1A2562D-A9AC-47F3-A94C-6C979242E82C}" dt="2023-10-20T00:39:46.620" v="3323" actId="165"/>
          <ac:grpSpMkLst>
            <pc:docMk/>
            <pc:sldMk cId="731354489" sldId="387"/>
            <ac:grpSpMk id="41" creationId="{FC623CB9-2241-B9C5-48B2-E79418221896}"/>
          </ac:grpSpMkLst>
        </pc:grpChg>
        <pc:grpChg chg="del mod topLvl">
          <ac:chgData name="代數白痴 顧" userId="316db6a4f7ef8138" providerId="LiveId" clId="{A1A2562D-A9AC-47F3-A94C-6C979242E82C}" dt="2023-10-20T00:42:08.837" v="3510" actId="478"/>
          <ac:grpSpMkLst>
            <pc:docMk/>
            <pc:sldMk cId="731354489" sldId="387"/>
            <ac:grpSpMk id="42" creationId="{13DA1F56-7C71-9ACB-C0A1-C6B935C69D1F}"/>
          </ac:grpSpMkLst>
        </pc:grpChg>
        <pc:grpChg chg="add mod">
          <ac:chgData name="代數白痴 顧" userId="316db6a4f7ef8138" providerId="LiveId" clId="{A1A2562D-A9AC-47F3-A94C-6C979242E82C}" dt="2023-10-20T00:48:45.247" v="3638" actId="164"/>
          <ac:grpSpMkLst>
            <pc:docMk/>
            <pc:sldMk cId="731354489" sldId="387"/>
            <ac:grpSpMk id="76" creationId="{E19CC4F3-869C-410D-8BFE-7D7CD7005A35}"/>
          </ac:grpSpMkLst>
        </pc:grpChg>
        <pc:graphicFrameChg chg="mod">
          <ac:chgData name="代數白痴 顧" userId="316db6a4f7ef8138" providerId="LiveId" clId="{A1A2562D-A9AC-47F3-A94C-6C979242E82C}" dt="2023-10-20T00:30:47.484" v="3175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del mod">
          <ac:chgData name="代數白痴 顧" userId="316db6a4f7ef8138" providerId="LiveId" clId="{A1A2562D-A9AC-47F3-A94C-6C979242E82C}" dt="2023-10-20T00:31:53.269" v="3203" actId="47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graphicFrameChg chg="add mod">
          <ac:chgData name="代數白痴 顧" userId="316db6a4f7ef8138" providerId="LiveId" clId="{A1A2562D-A9AC-47F3-A94C-6C979242E82C}" dt="2023-10-20T00:30:55.148" v="3177"/>
          <ac:graphicFrameMkLst>
            <pc:docMk/>
            <pc:sldMk cId="731354489" sldId="387"/>
            <ac:graphicFrameMk id="10" creationId="{4A84B353-506C-63DF-F435-B4DB0956D09E}"/>
          </ac:graphicFrameMkLst>
        </pc:graphicFrameChg>
        <pc:graphicFrameChg chg="add mod">
          <ac:chgData name="代數白痴 顧" userId="316db6a4f7ef8138" providerId="LiveId" clId="{A1A2562D-A9AC-47F3-A94C-6C979242E82C}" dt="2023-10-20T00:31:26.062" v="3196"/>
          <ac:graphicFrameMkLst>
            <pc:docMk/>
            <pc:sldMk cId="731354489" sldId="387"/>
            <ac:graphicFrameMk id="11" creationId="{F0C9DDBE-9F95-525A-219B-4564F1BD7039}"/>
          </ac:graphicFrameMkLst>
        </pc:graphicFrameChg>
        <pc:graphicFrameChg chg="add mod">
          <ac:chgData name="代數白痴 顧" userId="316db6a4f7ef8138" providerId="LiveId" clId="{A1A2562D-A9AC-47F3-A94C-6C979242E82C}" dt="2023-10-20T00:31:48.685" v="3202" actId="1036"/>
          <ac:graphicFrameMkLst>
            <pc:docMk/>
            <pc:sldMk cId="731354489" sldId="387"/>
            <ac:graphicFrameMk id="12" creationId="{A94002AB-A3BB-4888-E47F-CDE709CD4C9C}"/>
          </ac:graphicFrameMkLst>
        </pc:graphicFrameChg>
        <pc:graphicFrameChg chg="del mod topLvl">
          <ac:chgData name="代數白痴 顧" userId="316db6a4f7ef8138" providerId="LiveId" clId="{A1A2562D-A9AC-47F3-A94C-6C979242E82C}" dt="2023-10-20T00:39:50.618" v="3325" actId="478"/>
          <ac:graphicFrameMkLst>
            <pc:docMk/>
            <pc:sldMk cId="731354489" sldId="387"/>
            <ac:graphicFrameMk id="67" creationId="{C95ED8DA-E02D-B69C-F597-88C0442097F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8" creationId="{48DA78EC-1460-BE79-8AEF-6F15DCB4171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9" creationId="{5F9E9E86-7608-D71B-CF30-9BCD4F7263F5}"/>
          </ac:graphicFrameMkLst>
        </pc:graphicFrameChg>
        <pc:graphicFrameChg chg="del mod">
          <ac:chgData name="代數白痴 顧" userId="316db6a4f7ef8138" providerId="LiveId" clId="{A1A2562D-A9AC-47F3-A94C-6C979242E82C}" dt="2023-10-20T00:39:37.734" v="3321" actId="478"/>
          <ac:graphicFrameMkLst>
            <pc:docMk/>
            <pc:sldMk cId="731354489" sldId="387"/>
            <ac:graphicFrameMk id="70" creationId="{41557026-9FB5-1E89-11DA-B380AD026B82}"/>
          </ac:graphicFrameMkLst>
        </pc:graphicFrameChg>
        <pc:graphicFrameChg chg="del mod">
          <ac:chgData name="代數白痴 顧" userId="316db6a4f7ef8138" providerId="LiveId" clId="{A1A2562D-A9AC-47F3-A94C-6C979242E82C}" dt="2023-10-20T00:39:36.269" v="3320" actId="478"/>
          <ac:graphicFrameMkLst>
            <pc:docMk/>
            <pc:sldMk cId="731354489" sldId="387"/>
            <ac:graphicFrameMk id="71" creationId="{64D8F250-CDE0-0679-99BF-276160167C13}"/>
          </ac:graphicFrameMkLst>
        </pc:graphicFrameChg>
        <pc:picChg chg="add del mod">
          <ac:chgData name="代數白痴 顧" userId="316db6a4f7ef8138" providerId="LiveId" clId="{A1A2562D-A9AC-47F3-A94C-6C979242E82C}" dt="2023-10-20T00:35:14.585" v="3255" actId="478"/>
          <ac:picMkLst>
            <pc:docMk/>
            <pc:sldMk cId="731354489" sldId="387"/>
            <ac:picMk id="14" creationId="{BC99108C-E3CE-2510-A7CD-397B1D328C77}"/>
          </ac:picMkLst>
        </pc:picChg>
        <pc:picChg chg="add mod ord">
          <ac:chgData name="代數白痴 顧" userId="316db6a4f7ef8138" providerId="LiveId" clId="{A1A2562D-A9AC-47F3-A94C-6C979242E82C}" dt="2023-10-20T00:48:45.247" v="3638" actId="164"/>
          <ac:picMkLst>
            <pc:docMk/>
            <pc:sldMk cId="731354489" sldId="387"/>
            <ac:picMk id="75" creationId="{BDD6E2A4-19CA-E2FF-51BB-CD541E9F260A}"/>
          </ac:picMkLst>
        </pc:picChg>
        <pc:cxnChg chg="mod">
          <ac:chgData name="代數白痴 顧" userId="316db6a4f7ef8138" providerId="LiveId" clId="{A1A2562D-A9AC-47F3-A94C-6C979242E82C}" dt="2023-10-20T00:26:07.270" v="2633" actId="1036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A1A2562D-A9AC-47F3-A94C-6C979242E82C}" dt="2023-10-20T00:26:19.233" v="2738" actId="1038"/>
          <ac:cxnSpMkLst>
            <pc:docMk/>
            <pc:sldMk cId="731354489" sldId="387"/>
            <ac:cxnSpMk id="4" creationId="{26E87C42-A0E5-BBE3-372F-C7DF0C43E854}"/>
          </ac:cxnSpMkLst>
        </pc:cxnChg>
        <pc:cxnChg chg="add mod">
          <ac:chgData name="代數白痴 顧" userId="316db6a4f7ef8138" providerId="LiveId" clId="{A1A2562D-A9AC-47F3-A94C-6C979242E82C}" dt="2023-10-20T02:14:44.522" v="7382" actId="1037"/>
          <ac:cxnSpMkLst>
            <pc:docMk/>
            <pc:sldMk cId="731354489" sldId="387"/>
            <ac:cxnSpMk id="5" creationId="{5A4F2C3B-00CD-EA4A-1D90-3068B24C3F83}"/>
          </ac:cxnSpMkLst>
        </pc:cxnChg>
        <pc:cxnChg chg="add mod">
          <ac:chgData name="代數白痴 顧" userId="316db6a4f7ef8138" providerId="LiveId" clId="{A1A2562D-A9AC-47F3-A94C-6C979242E82C}" dt="2023-10-20T00:27:01.518" v="3060" actId="1038"/>
          <ac:cxnSpMkLst>
            <pc:docMk/>
            <pc:sldMk cId="731354489" sldId="387"/>
            <ac:cxnSpMk id="6" creationId="{C71078A6-CBF4-0501-3AA6-91FB90EBABF2}"/>
          </ac:cxnSpMkLst>
        </pc:cxnChg>
        <pc:cxnChg chg="add del mod">
          <ac:chgData name="代數白痴 顧" userId="316db6a4f7ef8138" providerId="LiveId" clId="{A1A2562D-A9AC-47F3-A94C-6C979242E82C}" dt="2023-10-20T00:49:53.382" v="3642" actId="478"/>
          <ac:cxnSpMkLst>
            <pc:docMk/>
            <pc:sldMk cId="731354489" sldId="387"/>
            <ac:cxnSpMk id="9" creationId="{2C754FB7-754E-A7D0-BEB5-CF303D817A5F}"/>
          </ac:cxnSpMkLst>
        </pc:cxnChg>
        <pc:cxnChg chg="add mod">
          <ac:chgData name="代數白痴 顧" userId="316db6a4f7ef8138" providerId="LiveId" clId="{A1A2562D-A9AC-47F3-A94C-6C979242E82C}" dt="2023-10-20T00:36:58.779" v="3269" actId="164"/>
          <ac:cxnSpMkLst>
            <pc:docMk/>
            <pc:sldMk cId="731354489" sldId="387"/>
            <ac:cxnSpMk id="17" creationId="{319FAFDC-30A6-FD7D-8144-54B1C5B13CE0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1" creationId="{4FD033CA-662F-3DDE-D87B-E64048D1B42E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4" creationId="{A2E47C7B-3433-220A-2378-535CA8CFD158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28" creationId="{34F8AEC4-1DFA-18B4-E6E0-CD01E91DEF7C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3" creationId="{AA70DA41-E1E1-8227-E774-BD90A4285B5D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5" creationId="{DA83A5EB-5961-A0A1-5C0C-A2F4C95C9D76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7" creationId="{0EE79453-6DD7-0110-29D1-25D192C9A965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9" creationId="{10F849A2-62C9-EE50-5F9A-D5F8D5DEA456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7" creationId="{6DBD7D88-8138-9EAF-A840-935C89084D45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8" creationId="{3129B6BA-B05C-8EC6-B647-9189E44AE6FC}"/>
          </ac:cxnSpMkLst>
        </pc:cxnChg>
        <pc:cxnChg chg="mod topLvl">
          <ac:chgData name="代數白痴 顧" userId="316db6a4f7ef8138" providerId="LiveId" clId="{A1A2562D-A9AC-47F3-A94C-6C979242E82C}" dt="2023-10-20T00:48:45.247" v="3638" actId="164"/>
          <ac:cxnSpMkLst>
            <pc:docMk/>
            <pc:sldMk cId="731354489" sldId="387"/>
            <ac:cxnSpMk id="62" creationId="{F0956111-A616-5DE9-7F7E-C412735686EC}"/>
          </ac:cxnSpMkLst>
        </pc:cxnChg>
      </pc:sldChg>
      <pc:sldChg chg="modSp mod modNotesTx">
        <pc:chgData name="代數白痴 顧" userId="316db6a4f7ef8138" providerId="LiveId" clId="{A1A2562D-A9AC-47F3-A94C-6C979242E82C}" dt="2023-10-19T23:38:08.955" v="52" actId="20577"/>
        <pc:sldMkLst>
          <pc:docMk/>
          <pc:sldMk cId="151402070" sldId="390"/>
        </pc:sldMkLst>
        <pc:spChg chg="mod">
          <ac:chgData name="代數白痴 顧" userId="316db6a4f7ef8138" providerId="LiveId" clId="{A1A2562D-A9AC-47F3-A94C-6C979242E82C}" dt="2023-10-19T23:38:00.982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A1A2562D-A9AC-47F3-A94C-6C979242E82C}" dt="2023-10-20T02:16:26.952" v="7558" actId="14100"/>
        <pc:sldMkLst>
          <pc:docMk/>
          <pc:sldMk cId="2267038628" sldId="392"/>
        </pc:sldMkLst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6" creationId="{A3EF502E-F5C4-413C-AFDD-06B7D6CFAEA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8" creationId="{B7080E07-AD10-810E-BE74-3E3D9DFEAA34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9" creationId="{C3C4D356-E86E-2D30-1771-DC2F8E46956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0" creationId="{3DE5A842-2134-9639-2AC0-310AE1A246E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A1A2562D-A9AC-47F3-A94C-6C979242E82C}" dt="2023-10-20T01:34:48.197" v="6539" actId="164"/>
          <ac:spMkLst>
            <pc:docMk/>
            <pc:sldMk cId="2267038628" sldId="392"/>
            <ac:spMk id="12" creationId="{80F81F57-0399-4FD1-8E61-965C869EF82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9" creationId="{7770E85C-1836-F858-2F9C-FE06E62CECD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0" creationId="{5D59379B-D2F9-678D-FA0F-8BF20CEBD8DE}"/>
          </ac:spMkLst>
        </pc:spChg>
        <pc:spChg chg="add mod">
          <ac:chgData name="代數白痴 顧" userId="316db6a4f7ef8138" providerId="LiveId" clId="{A1A2562D-A9AC-47F3-A94C-6C979242E82C}" dt="2023-10-20T01:37:45.606" v="6576" actId="164"/>
          <ac:spMkLst>
            <pc:docMk/>
            <pc:sldMk cId="2267038628" sldId="392"/>
            <ac:spMk id="21" creationId="{308440AD-B108-44BD-8CC4-77AF49FF1E2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A1A2562D-A9AC-47F3-A94C-6C979242E82C}" dt="2023-10-20T01:26:14.963" v="597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9" creationId="{9273C042-910C-1265-42C4-073ADE140029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0" creationId="{3CB4E6D0-E27C-1035-E8CC-0824B6347D0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1" creationId="{3EB6C6EC-1342-1EFB-43A5-6801F8E01F62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2" creationId="{CC6D4394-F035-E1FD-F2B1-8DACEAF32DC4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3" creationId="{45A38B7D-1886-269C-985B-802FE6CF10F1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5" creationId="{760EF8C5-DCDF-BFB8-967E-340F8CC9F7A5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6" creationId="{0163635E-08B9-E379-B2B8-C86FD7AEBDF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7" creationId="{5AE1C2F5-276F-96AD-FE53-1D22E32277E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3" creationId="{FD7EE82B-5FD8-1F64-D031-09CC5319C6CA}"/>
          </ac:spMkLst>
        </pc:spChg>
        <pc:spChg chg="mod">
          <ac:chgData name="代數白痴 顧" userId="316db6a4f7ef8138" providerId="LiveId" clId="{A1A2562D-A9AC-47F3-A94C-6C979242E82C}" dt="2023-10-20T02:16:26.952" v="7558" actId="14100"/>
          <ac:spMkLst>
            <pc:docMk/>
            <pc:sldMk cId="2267038628" sldId="392"/>
            <ac:spMk id="60" creationId="{90ECAF3B-FFFF-A531-AFBE-31708C7D891C}"/>
          </ac:spMkLst>
        </pc:spChg>
        <pc:spChg chg="mod">
          <ac:chgData name="代數白痴 顧" userId="316db6a4f7ef8138" providerId="LiveId" clId="{A1A2562D-A9AC-47F3-A94C-6C979242E82C}" dt="2023-10-20T01:39:31.585" v="6625" actId="692"/>
          <ac:spMkLst>
            <pc:docMk/>
            <pc:sldMk cId="2267038628" sldId="392"/>
            <ac:spMk id="67" creationId="{22B4BEE8-9244-5E79-09A0-2C344382D38A}"/>
          </ac:spMkLst>
        </pc:spChg>
        <pc:spChg chg="mod">
          <ac:chgData name="代數白痴 顧" userId="316db6a4f7ef8138" providerId="LiveId" clId="{A1A2562D-A9AC-47F3-A94C-6C979242E82C}" dt="2023-10-20T01:39:43.259" v="6628"/>
          <ac:spMkLst>
            <pc:docMk/>
            <pc:sldMk cId="2267038628" sldId="392"/>
            <ac:spMk id="72" creationId="{54837878-8C55-F7D4-5960-3E5E39E7A44D}"/>
          </ac:spMkLst>
        </pc:spChg>
        <pc:spChg chg="mod">
          <ac:chgData name="代數白痴 顧" userId="316db6a4f7ef8138" providerId="LiveId" clId="{A1A2562D-A9AC-47F3-A94C-6C979242E82C}" dt="2023-10-20T01:40:09.956" v="6636"/>
          <ac:spMkLst>
            <pc:docMk/>
            <pc:sldMk cId="2267038628" sldId="392"/>
            <ac:spMk id="76" creationId="{7504AAD9-1915-D775-6493-8FCA9355DB60}"/>
          </ac:spMkLst>
        </pc:spChg>
        <pc:spChg chg="add mod">
          <ac:chgData name="代數白痴 顧" userId="316db6a4f7ef8138" providerId="LiveId" clId="{A1A2562D-A9AC-47F3-A94C-6C979242E82C}" dt="2023-10-20T01:42:34.631" v="6657" actId="1076"/>
          <ac:spMkLst>
            <pc:docMk/>
            <pc:sldMk cId="2267038628" sldId="392"/>
            <ac:spMk id="83" creationId="{5FE6FE95-37A0-2BCE-84C2-00D29CEA251D}"/>
          </ac:spMkLst>
        </pc:spChg>
        <pc:spChg chg="add mod">
          <ac:chgData name="代數白痴 顧" userId="316db6a4f7ef8138" providerId="LiveId" clId="{A1A2562D-A9AC-47F3-A94C-6C979242E82C}" dt="2023-10-20T01:42:44.791" v="6660" actId="1076"/>
          <ac:spMkLst>
            <pc:docMk/>
            <pc:sldMk cId="2267038628" sldId="392"/>
            <ac:spMk id="84" creationId="{D955F680-AC17-E8BF-E16B-F1633683B71E}"/>
          </ac:spMkLst>
        </pc:spChg>
        <pc:spChg chg="add mod">
          <ac:chgData name="代數白痴 顧" userId="316db6a4f7ef8138" providerId="LiveId" clId="{A1A2562D-A9AC-47F3-A94C-6C979242E82C}" dt="2023-10-20T01:42:51.687" v="6662" actId="1076"/>
          <ac:spMkLst>
            <pc:docMk/>
            <pc:sldMk cId="2267038628" sldId="392"/>
            <ac:spMk id="85" creationId="{74C6EA0B-FBDB-67EB-1DFA-AD1C902C9A2B}"/>
          </ac:spMkLst>
        </pc:spChg>
        <pc:spChg chg="add mod">
          <ac:chgData name="代數白痴 顧" userId="316db6a4f7ef8138" providerId="LiveId" clId="{A1A2562D-A9AC-47F3-A94C-6C979242E82C}" dt="2023-10-20T01:43:12.103" v="6666" actId="1076"/>
          <ac:spMkLst>
            <pc:docMk/>
            <pc:sldMk cId="2267038628" sldId="392"/>
            <ac:spMk id="86" creationId="{8072A79B-3CDC-F5A3-6076-884E0E65BF6F}"/>
          </ac:spMkLst>
        </pc:spChg>
        <pc:spChg chg="add mod">
          <ac:chgData name="代數白痴 顧" userId="316db6a4f7ef8138" providerId="LiveId" clId="{A1A2562D-A9AC-47F3-A94C-6C979242E82C}" dt="2023-10-20T01:43:19.134" v="6667" actId="1076"/>
          <ac:spMkLst>
            <pc:docMk/>
            <pc:sldMk cId="2267038628" sldId="392"/>
            <ac:spMk id="87" creationId="{BC485A20-6E21-8571-2AB2-C234BEB3E000}"/>
          </ac:spMkLst>
        </pc:spChg>
        <pc:spChg chg="add mod">
          <ac:chgData name="代數白痴 顧" userId="316db6a4f7ef8138" providerId="LiveId" clId="{A1A2562D-A9AC-47F3-A94C-6C979242E82C}" dt="2023-10-20T01:43:32.002" v="6676" actId="1038"/>
          <ac:spMkLst>
            <pc:docMk/>
            <pc:sldMk cId="2267038628" sldId="392"/>
            <ac:spMk id="88" creationId="{0F6F9011-35FF-E6AB-0CC7-DC12320CEB16}"/>
          </ac:spMkLst>
        </pc:spChg>
        <pc:spChg chg="add mod">
          <ac:chgData name="代數白痴 顧" userId="316db6a4f7ef8138" providerId="LiveId" clId="{A1A2562D-A9AC-47F3-A94C-6C979242E82C}" dt="2023-10-20T01:43:54.999" v="6687" actId="1076"/>
          <ac:spMkLst>
            <pc:docMk/>
            <pc:sldMk cId="2267038628" sldId="392"/>
            <ac:spMk id="89" creationId="{376497C3-3C5E-898E-12A6-DC5FF1B1979A}"/>
          </ac:spMkLst>
        </pc:spChg>
        <pc:spChg chg="add mod">
          <ac:chgData name="代數白痴 顧" userId="316db6a4f7ef8138" providerId="LiveId" clId="{A1A2562D-A9AC-47F3-A94C-6C979242E82C}" dt="2023-10-20T01:43:51.642" v="6686" actId="1035"/>
          <ac:spMkLst>
            <pc:docMk/>
            <pc:sldMk cId="2267038628" sldId="392"/>
            <ac:spMk id="90" creationId="{F16BF6EF-80FB-E120-23F7-20FAFDB761D2}"/>
          </ac:spMkLst>
        </pc:spChg>
        <pc:spChg chg="add mod">
          <ac:chgData name="代數白痴 顧" userId="316db6a4f7ef8138" providerId="LiveId" clId="{A1A2562D-A9AC-47F3-A94C-6C979242E82C}" dt="2023-10-20T01:43:44.943" v="6679" actId="1076"/>
          <ac:spMkLst>
            <pc:docMk/>
            <pc:sldMk cId="2267038628" sldId="392"/>
            <ac:spMk id="91" creationId="{954A54D2-8234-A325-7EB9-FA809EC38B67}"/>
          </ac:spMkLst>
        </pc:spChg>
        <pc:spChg chg="add mod">
          <ac:chgData name="代數白痴 顧" userId="316db6a4f7ef8138" providerId="LiveId" clId="{A1A2562D-A9AC-47F3-A94C-6C979242E82C}" dt="2023-10-20T01:45:11.199" v="6721" actId="1076"/>
          <ac:spMkLst>
            <pc:docMk/>
            <pc:sldMk cId="2267038628" sldId="392"/>
            <ac:spMk id="96" creationId="{6BB2E3FA-C824-249B-F595-72928A529E06}"/>
          </ac:spMkLst>
        </pc:spChg>
        <pc:spChg chg="add mod">
          <ac:chgData name="代數白痴 顧" userId="316db6a4f7ef8138" providerId="LiveId" clId="{A1A2562D-A9AC-47F3-A94C-6C979242E82C}" dt="2023-10-20T01:45:21.576" v="6727" actId="1076"/>
          <ac:spMkLst>
            <pc:docMk/>
            <pc:sldMk cId="2267038628" sldId="392"/>
            <ac:spMk id="97" creationId="{527C7271-D6F7-BCD4-2661-2558511245D8}"/>
          </ac:spMkLst>
        </pc:spChg>
        <pc:spChg chg="add 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00" creationId="{7B15FFD1-17AF-6C98-2691-5AB111451D65}"/>
          </ac:spMkLst>
        </pc:spChg>
        <pc:spChg chg="add del mod">
          <ac:chgData name="代數白痴 顧" userId="316db6a4f7ef8138" providerId="LiveId" clId="{A1A2562D-A9AC-47F3-A94C-6C979242E82C}" dt="2023-10-20T02:09:51.928" v="7275" actId="478"/>
          <ac:spMkLst>
            <pc:docMk/>
            <pc:sldMk cId="2267038628" sldId="392"/>
            <ac:spMk id="105" creationId="{9C03F683-0FE4-DCC8-8EEE-83C084C7C440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16" creationId="{9DD66F34-B38B-5500-FF9F-5B76E4E947A9}"/>
          </ac:spMkLst>
        </pc:spChg>
        <pc:spChg chg="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19" creationId="{3E22AF36-C953-F5D3-1D09-B86A46276442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3" creationId="{A125878B-DAD4-D8E1-77D0-D850945AE1D4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4" creationId="{BF98E683-A8AD-8D69-E963-7810785BB20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5" creationId="{43FD211C-B7D7-301F-222F-B756075F543B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6" creationId="{686213DB-EBD7-1F93-775A-99819374365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7" creationId="{6B8D5919-073D-3B4A-062D-3D81757697B1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8" creationId="{BAF0E404-16E2-E54E-6592-460F169B6E4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9" creationId="{A5D69298-A40A-9383-ADBC-BFCFE28EECF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30" creationId="{ED67FE52-4F48-B26A-E823-6899DD517AF4}"/>
          </ac:spMkLst>
        </pc:spChg>
        <pc:spChg chg="add del mod">
          <ac:chgData name="代數白痴 顧" userId="316db6a4f7ef8138" providerId="LiveId" clId="{A1A2562D-A9AC-47F3-A94C-6C979242E82C}" dt="2023-10-20T02:14:36.051" v="7368" actId="478"/>
          <ac:spMkLst>
            <pc:docMk/>
            <pc:sldMk cId="2267038628" sldId="392"/>
            <ac:spMk id="135" creationId="{47318678-F8CA-BC7F-D2F5-0F68C1CF91EB}"/>
          </ac:spMkLst>
        </pc:spChg>
        <pc:spChg chg="add del mod">
          <ac:chgData name="代數白痴 顧" userId="316db6a4f7ef8138" providerId="LiveId" clId="{A1A2562D-A9AC-47F3-A94C-6C979242E82C}" dt="2023-10-20T02:14:55.245" v="7385" actId="478"/>
          <ac:spMkLst>
            <pc:docMk/>
            <pc:sldMk cId="2267038628" sldId="392"/>
            <ac:spMk id="136" creationId="{6649E2B3-98DA-919F-3AEA-F483C544AE6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7" creationId="{2868E055-F631-B6A2-6D9F-1B38125A472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8" creationId="{708231F6-3D1B-994E-0D90-4C30AEFDDAB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9" creationId="{6220D684-A5A0-01B8-7D05-5C0570FE4A68}"/>
          </ac:spMkLst>
        </pc:spChg>
        <pc:grpChg chg="del">
          <ac:chgData name="代數白痴 顧" userId="316db6a4f7ef8138" providerId="LiveId" clId="{A1A2562D-A9AC-47F3-A94C-6C979242E82C}" dt="2023-10-20T02:06:45.907" v="7177" actId="165"/>
          <ac:grpSpMkLst>
            <pc:docMk/>
            <pc:sldMk cId="2267038628" sldId="392"/>
            <ac:grpSpMk id="3" creationId="{B7912554-F7C1-5852-8AB5-6489B5423E94}"/>
          </ac:grpSpMkLst>
        </pc:grpChg>
        <pc:grpChg chg="add del mod">
          <ac:chgData name="代數白痴 顧" userId="316db6a4f7ef8138" providerId="LiveId" clId="{A1A2562D-A9AC-47F3-A94C-6C979242E82C}" dt="2023-10-20T01:37:38.784" v="6575" actId="478"/>
          <ac:grpSpMkLst>
            <pc:docMk/>
            <pc:sldMk cId="2267038628" sldId="392"/>
            <ac:grpSpMk id="18" creationId="{F49C97D9-77EA-45BC-7870-B912021DC8AC}"/>
          </ac:grpSpMkLst>
        </pc:grpChg>
        <pc:grpChg chg="add mod">
          <ac:chgData name="代數白痴 顧" userId="316db6a4f7ef8138" providerId="LiveId" clId="{A1A2562D-A9AC-47F3-A94C-6C979242E82C}" dt="2023-10-20T01:38:42.871" v="6589" actId="1076"/>
          <ac:grpSpMkLst>
            <pc:docMk/>
            <pc:sldMk cId="2267038628" sldId="392"/>
            <ac:grpSpMk id="58" creationId="{A4EFDD71-28E7-4F84-F16D-101B7067A024}"/>
          </ac:grpSpMkLst>
        </pc:grpChg>
        <pc:grpChg chg="add mod">
          <ac:chgData name="代數白痴 顧" userId="316db6a4f7ef8138" providerId="LiveId" clId="{A1A2562D-A9AC-47F3-A94C-6C979242E82C}" dt="2023-10-20T01:39:02.804" v="6614" actId="1038"/>
          <ac:grpSpMkLst>
            <pc:docMk/>
            <pc:sldMk cId="2267038628" sldId="392"/>
            <ac:grpSpMk id="66" creationId="{CE4BA9F4-465C-26E9-C555-C0D61616A54A}"/>
          </ac:grpSpMkLst>
        </pc:grpChg>
        <pc:grpChg chg="add mod">
          <ac:chgData name="代數白痴 顧" userId="316db6a4f7ef8138" providerId="LiveId" clId="{A1A2562D-A9AC-47F3-A94C-6C979242E82C}" dt="2023-10-20T01:40:02.996" v="6635" actId="1036"/>
          <ac:grpSpMkLst>
            <pc:docMk/>
            <pc:sldMk cId="2267038628" sldId="392"/>
            <ac:grpSpMk id="71" creationId="{68FD0BC4-30D1-7E07-6D8A-CAB292CEEC0F}"/>
          </ac:grpSpMkLst>
        </pc:grpChg>
        <pc:grpChg chg="add mod">
          <ac:chgData name="代數白痴 顧" userId="316db6a4f7ef8138" providerId="LiveId" clId="{A1A2562D-A9AC-47F3-A94C-6C979242E82C}" dt="2023-10-20T01:41:36.664" v="6650" actId="1036"/>
          <ac:grpSpMkLst>
            <pc:docMk/>
            <pc:sldMk cId="2267038628" sldId="392"/>
            <ac:grpSpMk id="75" creationId="{1CDD9D52-4592-017A-2839-21B041BB65B2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7" creationId="{E4CFDD65-21D4-F6E9-BBE4-7A0B58862041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8" creationId="{D038CACB-3FDA-24E5-6E28-FF85F61BDFCD}"/>
          </ac:grpSpMkLst>
        </pc:grpChg>
        <pc:grpChg chg="add del mod">
          <ac:chgData name="代數白痴 顧" userId="316db6a4f7ef8138" providerId="LiveId" clId="{A1A2562D-A9AC-47F3-A94C-6C979242E82C}" dt="2023-10-20T02:13:58.265" v="7338" actId="165"/>
          <ac:grpSpMkLst>
            <pc:docMk/>
            <pc:sldMk cId="2267038628" sldId="392"/>
            <ac:grpSpMk id="131" creationId="{8FE7DB15-5B34-A4B0-AA59-EB835CF9F221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33" creationId="{301C54FC-F100-1BE9-18AD-4E07A2B0B22A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43" creationId="{90698F98-25E7-62F5-41E2-7ABA43506365}"/>
          </ac:grpSpMkLst>
        </pc:grp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5" creationId="{E13A54E3-DD2A-5EDB-56C8-A6A8AC5FEE83}"/>
          </ac:picMkLst>
        </pc:picChg>
        <pc:picChg chg="add del mod">
          <ac:chgData name="代數白痴 顧" userId="316db6a4f7ef8138" providerId="LiveId" clId="{A1A2562D-A9AC-47F3-A94C-6C979242E82C}" dt="2023-10-20T01:42:54.836" v="6663" actId="478"/>
          <ac:picMkLst>
            <pc:docMk/>
            <pc:sldMk cId="2267038628" sldId="392"/>
            <ac:picMk id="7" creationId="{86B73E7B-1135-8A1B-FF94-77CD0542303F}"/>
          </ac:picMkLst>
        </pc:pic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14" creationId="{CBD5D6B1-5085-96E2-3E28-E4148878BD7C}"/>
          </ac:picMkLst>
        </pc:picChg>
        <pc:cxnChg chg="mod topLvl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5" creationId="{4A4EF7F9-55F8-722E-E9CD-F3B802C41348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7" creationId="{F2D3DA9A-E8E4-3794-B7A5-7A7F31389DDC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5" creationId="{D5C50A3F-8909-AD59-5267-122C6C341B23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8" creationId="{1BB17201-2550-2755-B2F5-2DA01125D663}"/>
          </ac:cxnSpMkLst>
        </pc:cxnChg>
        <pc:cxnChg chg="del mod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39" creationId="{A1D74304-5961-AE59-5DEF-D303F9227343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6" creationId="{1D1288A7-E8FA-A399-6CED-E2F0AF4A0C79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9" creationId="{FB142342-B886-091A-DC84-EBA3F77C7C46}"/>
          </ac:cxnSpMkLst>
        </pc:cxnChg>
        <pc:cxnChg chg="add mod">
          <ac:chgData name="代數白痴 顧" userId="316db6a4f7ef8138" providerId="LiveId" clId="{A1A2562D-A9AC-47F3-A94C-6C979242E82C}" dt="2023-10-20T01:38:42.871" v="6589" actId="1076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A1A2562D-A9AC-47F3-A94C-6C979242E82C}" dt="2023-10-20T01:39:35.475" v="6626" actId="692"/>
          <ac:cxnSpMkLst>
            <pc:docMk/>
            <pc:sldMk cId="2267038628" sldId="392"/>
            <ac:cxnSpMk id="68" creationId="{0A9AC69E-6173-AC42-B54A-0B50C4BB5079}"/>
          </ac:cxnSpMkLst>
        </pc:cxnChg>
        <pc:cxnChg chg="mod">
          <ac:chgData name="代數白痴 顧" userId="316db6a4f7ef8138" providerId="LiveId" clId="{A1A2562D-A9AC-47F3-A94C-6C979242E82C}" dt="2023-10-20T01:39:38.696" v="6627" actId="692"/>
          <ac:cxnSpMkLst>
            <pc:docMk/>
            <pc:sldMk cId="2267038628" sldId="392"/>
            <ac:cxnSpMk id="69" creationId="{949E6DEA-F480-6351-A730-F8D7DFAB3996}"/>
          </ac:cxnSpMkLst>
        </pc:cxnChg>
        <pc:cxnChg chg="add mod">
          <ac:chgData name="代數白痴 顧" userId="316db6a4f7ef8138" providerId="LiveId" clId="{A1A2562D-A9AC-47F3-A94C-6C979242E82C}" dt="2023-10-20T01:41:55.247" v="6653" actId="14100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4" creationId="{44E10EB6-D6EB-06A3-11E7-2DB5A3BF205B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8" creationId="{22744748-D91E-D3AE-4473-552015FDB95C}"/>
          </ac:cxnSpMkLst>
        </pc:cxnChg>
        <pc:cxnChg chg="add del mod">
          <ac:chgData name="代數白痴 顧" userId="316db6a4f7ef8138" providerId="LiveId" clId="{A1A2562D-A9AC-47F3-A94C-6C979242E82C}" dt="2023-10-20T01:41:47.527" v="6652" actId="478"/>
          <ac:cxnSpMkLst>
            <pc:docMk/>
            <pc:sldMk cId="2267038628" sldId="392"/>
            <ac:cxnSpMk id="79" creationId="{7D71846A-DDC5-B3D4-4B32-56C0B175DDE4}"/>
          </ac:cxnSpMkLst>
        </pc:cxnChg>
        <pc:cxnChg chg="add mod">
          <ac:chgData name="代數白痴 顧" userId="316db6a4f7ef8138" providerId="LiveId" clId="{A1A2562D-A9AC-47F3-A94C-6C979242E82C}" dt="2023-10-20T01:44:16.931" v="6698" actId="1036"/>
          <ac:cxnSpMkLst>
            <pc:docMk/>
            <pc:sldMk cId="2267038628" sldId="392"/>
            <ac:cxnSpMk id="93" creationId="{EACB79EB-BFB2-0B40-7739-6547AAA74FD2}"/>
          </ac:cxnSpMkLst>
        </pc:cxnChg>
        <pc:cxnChg chg="add mod">
          <ac:chgData name="代數白痴 顧" userId="316db6a4f7ef8138" providerId="LiveId" clId="{A1A2562D-A9AC-47F3-A94C-6C979242E82C}" dt="2023-10-20T01:44:27.597" v="6702" actId="1036"/>
          <ac:cxnSpMkLst>
            <pc:docMk/>
            <pc:sldMk cId="2267038628" sldId="392"/>
            <ac:cxnSpMk id="95" creationId="{0EAF372D-DC7A-D337-0913-EC1246810368}"/>
          </ac:cxnSpMkLst>
        </pc:cxnChg>
        <pc:cxnChg chg="add mod topLvl">
          <ac:chgData name="代數白痴 顧" userId="316db6a4f7ef8138" providerId="LiveId" clId="{A1A2562D-A9AC-47F3-A94C-6C979242E82C}" dt="2023-10-20T02:14:13.437" v="7360" actId="14100"/>
          <ac:cxnSpMkLst>
            <pc:docMk/>
            <pc:sldMk cId="2267038628" sldId="392"/>
            <ac:cxnSpMk id="98" creationId="{8306A968-7A76-A755-94B9-8E4584BDAAAD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02" creationId="{694C52F5-BD36-00A4-45AD-3A7CA0C96A88}"/>
          </ac:cxnSpMkLst>
        </pc:cxnChg>
        <pc:cxnChg chg="add del mod">
          <ac:chgData name="代數白痴 顧" userId="316db6a4f7ef8138" providerId="LiveId" clId="{A1A2562D-A9AC-47F3-A94C-6C979242E82C}" dt="2023-10-20T02:10:28.474" v="7281" actId="478"/>
          <ac:cxnSpMkLst>
            <pc:docMk/>
            <pc:sldMk cId="2267038628" sldId="392"/>
            <ac:cxnSpMk id="104" creationId="{7A3EF3B0-5B78-60EB-ADEB-EF581E47103E}"/>
          </ac:cxnSpMkLst>
        </pc:cxnChg>
        <pc:cxnChg chg="add del mod">
          <ac:chgData name="代數白痴 顧" userId="316db6a4f7ef8138" providerId="LiveId" clId="{A1A2562D-A9AC-47F3-A94C-6C979242E82C}" dt="2023-10-20T02:09:22.762" v="7251" actId="478"/>
          <ac:cxnSpMkLst>
            <pc:docMk/>
            <pc:sldMk cId="2267038628" sldId="392"/>
            <ac:cxnSpMk id="107" creationId="{70A12D18-AB67-9BB6-A6AB-57261E4EF2C4}"/>
          </ac:cxnSpMkLst>
        </pc:cxnChg>
        <pc:cxnChg chg="add del mod">
          <ac:chgData name="代數白痴 顧" userId="316db6a4f7ef8138" providerId="LiveId" clId="{A1A2562D-A9AC-47F3-A94C-6C979242E82C}" dt="2023-10-20T02:10:17.506" v="7278" actId="478"/>
          <ac:cxnSpMkLst>
            <pc:docMk/>
            <pc:sldMk cId="2267038628" sldId="392"/>
            <ac:cxnSpMk id="109" creationId="{7C311552-7A9B-3A57-9F32-78AFECE9B28C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1" creationId="{B4E269A5-A2E9-547E-B44D-3B43DE3602BF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3" creationId="{5C595CC0-B91D-D876-1920-9F83D1B83D9F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0" creationId="{E92A310B-DDC8-FF3B-B598-1DF51736548A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1" creationId="{17172E6C-90FA-A49F-DD77-B6D016A58572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2" creationId="{6D7DF4E5-0637-114C-04CE-AA7EBBD5C61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1" creationId="{46F0F989-9C39-7AE9-AEF6-4B81680A5A5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2" creationId="{131AAAD2-9683-56F0-B7F9-9618ED26F7D9}"/>
          </ac:cxnSpMkLst>
        </pc:cxnChg>
      </pc:sldChg>
      <pc:sldChg chg="addSp delSp modSp mod">
        <pc:chgData name="代數白痴 顧" userId="316db6a4f7ef8138" providerId="LiveId" clId="{A1A2562D-A9AC-47F3-A94C-6C979242E82C}" dt="2023-10-20T01:25:52.670" v="5941" actId="20577"/>
        <pc:sldMkLst>
          <pc:docMk/>
          <pc:sldMk cId="4180650715" sldId="393"/>
        </pc:sldMkLst>
        <pc:spChg chg="add mod">
          <ac:chgData name="代數白痴 顧" userId="316db6a4f7ef8138" providerId="LiveId" clId="{A1A2562D-A9AC-47F3-A94C-6C979242E82C}" dt="2023-10-20T00:57:22.547" v="4545" actId="1036"/>
          <ac:spMkLst>
            <pc:docMk/>
            <pc:sldMk cId="4180650715" sldId="393"/>
            <ac:spMk id="2" creationId="{D86BBE25-F214-82C0-03B6-106721B0241F}"/>
          </ac:spMkLst>
        </pc:spChg>
        <pc:spChg chg="add mod">
          <ac:chgData name="代數白痴 顧" userId="316db6a4f7ef8138" providerId="LiveId" clId="{A1A2562D-A9AC-47F3-A94C-6C979242E82C}" dt="2023-10-20T00:57:37.905" v="4645" actId="1038"/>
          <ac:spMkLst>
            <pc:docMk/>
            <pc:sldMk cId="4180650715" sldId="393"/>
            <ac:spMk id="4" creationId="{F573E9BA-479C-1538-03F6-2572B103D96B}"/>
          </ac:spMkLst>
        </pc:spChg>
        <pc:spChg chg="add mod">
          <ac:chgData name="代數白痴 顧" userId="316db6a4f7ef8138" providerId="LiveId" clId="{A1A2562D-A9AC-47F3-A94C-6C979242E82C}" dt="2023-10-20T00:57:47.498" v="4730" actId="1038"/>
          <ac:spMkLst>
            <pc:docMk/>
            <pc:sldMk cId="4180650715" sldId="393"/>
            <ac:spMk id="5" creationId="{5304A9D8-39A4-BC13-36B9-1031EBE82AE3}"/>
          </ac:spMkLst>
        </pc:spChg>
        <pc:spChg chg="add mod">
          <ac:chgData name="代數白痴 顧" userId="316db6a4f7ef8138" providerId="LiveId" clId="{A1A2562D-A9AC-47F3-A94C-6C979242E82C}" dt="2023-10-20T00:58:02.833" v="4838" actId="1037"/>
          <ac:spMkLst>
            <pc:docMk/>
            <pc:sldMk cId="4180650715" sldId="393"/>
            <ac:spMk id="6" creationId="{FD74C573-EFF8-E008-7E84-AE8F754E0073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11" creationId="{90237146-04D6-80A7-CDDB-002DFBE1E905}"/>
          </ac:spMkLst>
        </pc:spChg>
        <pc:spChg chg="add del mod">
          <ac:chgData name="代數白痴 顧" userId="316db6a4f7ef8138" providerId="LiveId" clId="{A1A2562D-A9AC-47F3-A94C-6C979242E82C}" dt="2023-10-20T01:07:44.859" v="5122" actId="478"/>
          <ac:spMkLst>
            <pc:docMk/>
            <pc:sldMk cId="4180650715" sldId="393"/>
            <ac:spMk id="12" creationId="{B2A46EF2-EFBA-778C-10E6-B8E48E4A4EE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8" creationId="{672D78DC-31AA-91FE-B29F-3C1D21C3B882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9" creationId="{2191FE05-8CB3-15EA-7A5F-21E870D84345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0" creationId="{0C5FE581-DFE3-65CC-3884-F00870D12E69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1" creationId="{D6414AE1-4152-DD44-B81B-30BCA1653341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A1A2562D-A9AC-47F3-A94C-6C979242E82C}" dt="2023-10-20T01:25:52.670" v="5941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4" creationId="{98137B71-1857-1CCE-146A-B751611A315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5" creationId="{6512558A-74A6-AA18-6F94-B77120D6C2BD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6" creationId="{C6542EF0-1143-BFAA-2F38-7919E2C8BC1E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7" creationId="{57020E6C-3C80-BAE7-33B9-E299060FAECA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8" creationId="{BB6F28FC-5E39-15B7-C984-955888B65478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9" creationId="{4EC2C598-8F94-5B1D-53D7-C06EF6DE341E}"/>
          </ac:spMkLst>
        </pc:spChg>
        <pc:spChg chg="add del mod">
          <ac:chgData name="代數白痴 顧" userId="316db6a4f7ef8138" providerId="LiveId" clId="{A1A2562D-A9AC-47F3-A94C-6C979242E82C}" dt="2023-10-20T01:08:29.126" v="5131" actId="478"/>
          <ac:spMkLst>
            <pc:docMk/>
            <pc:sldMk cId="4180650715" sldId="393"/>
            <ac:spMk id="33" creationId="{F26D7F2F-4814-C66D-F19B-BAF2085D1A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38" creationId="{2D337ED1-3D3E-8299-C459-1D40CD6CDDD5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2" creationId="{79CF48EC-9C29-F98E-9337-0F05455DB0F7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6" creationId="{7AB6773A-24F2-E4BA-B69C-18B5B4CBDD98}"/>
          </ac:spMkLst>
        </pc:spChg>
        <pc:spChg chg="del mod topLvl">
          <ac:chgData name="代數白痴 顧" userId="316db6a4f7ef8138" providerId="LiveId" clId="{A1A2562D-A9AC-47F3-A94C-6C979242E82C}" dt="2023-10-20T01:05:51.909" v="5110" actId="478"/>
          <ac:spMkLst>
            <pc:docMk/>
            <pc:sldMk cId="4180650715" sldId="393"/>
            <ac:spMk id="49" creationId="{F61DAEEB-66EF-8731-1607-D0536E316356}"/>
          </ac:spMkLst>
        </pc:spChg>
        <pc:spChg chg="del mod topLvl">
          <ac:chgData name="代數白痴 顧" userId="316db6a4f7ef8138" providerId="LiveId" clId="{A1A2562D-A9AC-47F3-A94C-6C979242E82C}" dt="2023-10-20T01:05:50.308" v="5108" actId="478"/>
          <ac:spMkLst>
            <pc:docMk/>
            <pc:sldMk cId="4180650715" sldId="393"/>
            <ac:spMk id="50" creationId="{A3EA3026-AC40-DD86-5D46-C1D1706DCD0F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1" creationId="{8270E597-937E-D9E1-E4B4-43F8A02700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9" creationId="{DC281C2E-8A77-2969-CB71-FD7E63CB2B65}"/>
          </ac:spMkLst>
        </pc:spChg>
        <pc:spChg chg="mod">
          <ac:chgData name="代數白痴 顧" userId="316db6a4f7ef8138" providerId="LiveId" clId="{A1A2562D-A9AC-47F3-A94C-6C979242E82C}" dt="2023-10-20T01:11:12.096" v="5166" actId="115"/>
          <ac:spMkLst>
            <pc:docMk/>
            <pc:sldMk cId="4180650715" sldId="393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1" creationId="{7731885E-8F42-2423-7C65-44E8DFECCD39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2" creationId="{EE011110-F166-F7EB-6AB6-CF1DEE70DB55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3" creationId="{106E6C6F-C1A4-3102-DDD8-9BB95DBB04B4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4" creationId="{1B850D0B-ED1E-B08B-B813-7AE05F04E92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8" creationId="{28AEBBC5-8FEA-CB4D-4775-7B3CE1DC034E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9" creationId="{7C375BA0-26D3-42E2-745D-0363AA2C95B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0" creationId="{858FC954-4797-3DB4-136E-14B05108C76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1" creationId="{480BE5B0-41EC-92C2-A441-1F6A1F4A8211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2" creationId="{7EE27837-1CB2-412C-A73D-E204B40FBD16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7" creationId="{7D16977B-F89C-22AF-8A49-CB13E1061615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9" creationId="{7BC21478-6AD8-6FEF-190D-7E44DDC3937E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80" creationId="{57807644-EAA1-5151-4A2C-13B2D2224D54}"/>
          </ac:spMkLst>
        </pc:spChg>
        <pc:spChg chg="mod topLvl">
          <ac:chgData name="代數白痴 顧" userId="316db6a4f7ef8138" providerId="LiveId" clId="{A1A2562D-A9AC-47F3-A94C-6C979242E82C}" dt="2023-10-20T01:19:57.746" v="5778" actId="164"/>
          <ac:spMkLst>
            <pc:docMk/>
            <pc:sldMk cId="4180650715" sldId="393"/>
            <ac:spMk id="81" creationId="{0C0B5217-806E-CF4A-F6B8-C4A8D4DFF62A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2" creationId="{9EAE8CFB-A0EB-09F8-0624-8BDA5C4D898C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3" creationId="{7F42F267-0F44-8B42-928E-A4FFE78417E8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4" creationId="{4F66FD4A-C45E-76DF-D7BB-A83E76E9F34D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5" creationId="{A9D2C6E1-FE43-58D5-728B-7A5495879A35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3" creationId="{BA109640-5E4F-71EE-B504-4EB3AE9C069A}"/>
          </ac:spMkLst>
        </pc:spChg>
        <pc:spChg chg="add del mod">
          <ac:chgData name="代數白痴 顧" userId="316db6a4f7ef8138" providerId="LiveId" clId="{A1A2562D-A9AC-47F3-A94C-6C979242E82C}" dt="2023-10-20T01:22:45.357" v="5852" actId="478"/>
          <ac:spMkLst>
            <pc:docMk/>
            <pc:sldMk cId="4180650715" sldId="393"/>
            <ac:spMk id="98" creationId="{5282BC7D-D59E-2677-8C9D-ECC99BC18C4C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9" creationId="{AA3F6FAF-67B9-1A47-8DC4-994400EA8B74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09" creationId="{02EAD4B3-D042-7629-CC79-F8C2A660B84A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0" creationId="{FA51E7EE-4278-198A-9429-560767EA8DC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1" creationId="{8023669E-672C-8E4F-0377-8E1A799A3A42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2" creationId="{51FC64E0-5DE6-3F33-225B-538CB100DB7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3" creationId="{BB3BA53B-A21B-1BF7-1C89-3A9466C26ECE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4" creationId="{2A43A713-9EAF-0708-57AF-3AC1793CCEBF}"/>
          </ac:spMkLst>
        </pc:spChg>
        <pc:grpChg chg="add del mod">
          <ac:chgData name="代數白痴 顧" userId="316db6a4f7ef8138" providerId="LiveId" clId="{A1A2562D-A9AC-47F3-A94C-6C979242E82C}" dt="2023-10-20T01:07:06.396" v="5114" actId="478"/>
          <ac:grpSpMkLst>
            <pc:docMk/>
            <pc:sldMk cId="4180650715" sldId="393"/>
            <ac:grpSpMk id="47" creationId="{C006D9DE-3E0C-80EE-E627-A90380D0261A}"/>
          </ac:grpSpMkLst>
        </pc:grpChg>
        <pc:grpChg chg="add del mod ord">
          <ac:chgData name="代數白痴 顧" userId="316db6a4f7ef8138" providerId="LiveId" clId="{A1A2562D-A9AC-47F3-A94C-6C979242E82C}" dt="2023-10-20T01:05:50.308" v="5108" actId="478"/>
          <ac:grpSpMkLst>
            <pc:docMk/>
            <pc:sldMk cId="4180650715" sldId="393"/>
            <ac:grpSpMk id="48" creationId="{FC5B3A78-9CC6-12D7-0772-F28447B4D077}"/>
          </ac:grpSpMkLst>
        </pc:grpChg>
        <pc:grpChg chg="add del mod">
          <ac:chgData name="代數白痴 顧" userId="316db6a4f7ef8138" providerId="LiveId" clId="{A1A2562D-A9AC-47F3-A94C-6C979242E82C}" dt="2023-10-20T01:14:55.152" v="5228" actId="165"/>
          <ac:grpSpMkLst>
            <pc:docMk/>
            <pc:sldMk cId="4180650715" sldId="393"/>
            <ac:grpSpMk id="75" creationId="{E82D481C-FE6B-61DA-E7D9-467220B55FAA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92" creationId="{EC00D8CF-CBB7-B08E-97FE-4DC99BE803D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5" creationId="{80E3BEDE-EF43-4360-53BC-4FEFCF1A7BE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6" creationId="{75B997C7-3738-E09E-4BCF-7ACC926B7C4B}"/>
          </ac:grpSpMkLst>
        </pc:grpChg>
        <pc:graphicFrameChg chg="add mod">
          <ac:chgData name="代數白痴 顧" userId="316db6a4f7ef8138" providerId="LiveId" clId="{A1A2562D-A9AC-47F3-A94C-6C979242E82C}" dt="2023-10-20T01:19:57.746" v="5778" actId="164"/>
          <ac:graphicFrameMkLst>
            <pc:docMk/>
            <pc:sldMk cId="4180650715" sldId="393"/>
            <ac:graphicFrameMk id="91" creationId="{46156E53-1EB0-2350-E311-89FABDAD32B7}"/>
          </ac:graphicFrameMkLst>
        </pc:graphicFrameChg>
        <pc:picChg chg="add del mod">
          <ac:chgData name="代數白痴 顧" userId="316db6a4f7ef8138" providerId="LiveId" clId="{A1A2562D-A9AC-47F3-A94C-6C979242E82C}" dt="2023-10-20T01:14:12.715" v="5225" actId="478"/>
          <ac:picMkLst>
            <pc:docMk/>
            <pc:sldMk cId="4180650715" sldId="393"/>
            <ac:picMk id="9" creationId="{38ED42C1-113E-8F12-241E-384701BA8A51}"/>
          </ac:picMkLst>
        </pc:picChg>
        <pc:picChg chg="del mod topLvl">
          <ac:chgData name="代數白痴 顧" userId="316db6a4f7ef8138" providerId="LiveId" clId="{A1A2562D-A9AC-47F3-A94C-6C979242E82C}" dt="2023-10-20T01:14:57.160" v="5229" actId="478"/>
          <ac:picMkLst>
            <pc:docMk/>
            <pc:sldMk cId="4180650715" sldId="393"/>
            <ac:picMk id="76" creationId="{C39A009F-0D13-9674-F001-D9E9D67C8E29}"/>
          </ac:picMkLst>
        </pc:picChg>
        <pc:cxnChg chg="del">
          <ac:chgData name="代數白痴 顧" userId="316db6a4f7ef8138" providerId="LiveId" clId="{A1A2562D-A9AC-47F3-A94C-6C979242E82C}" dt="2023-10-20T00:55:39.652" v="4098" actId="478"/>
          <ac:cxnSpMkLst>
            <pc:docMk/>
            <pc:sldMk cId="4180650715" sldId="393"/>
            <ac:cxnSpMk id="3" creationId="{C5A77FD0-E06F-C897-3AB0-08C5DCB0801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7" creationId="{229CDB81-8CDE-4959-A7C9-2F2FB265B703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0" creationId="{878CB4F8-937F-0107-C643-E1B6EFCAE3E1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3" creationId="{D603B4D5-2282-B479-B70F-C48574B6FB48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5" creationId="{9BC1A07C-A703-B5DF-FF79-1491A308802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16" creationId="{9CEB6FF2-4BCC-B1A4-0D49-30E0480F694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7" creationId="{73D099C7-FFE2-97C7-AC24-B9211F40034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31" creationId="{151B51BF-D041-66E1-365B-462F2636E664}"/>
          </ac:cxnSpMkLst>
        </pc:cxnChg>
        <pc:cxnChg chg="add del mod">
          <ac:chgData name="代數白痴 顧" userId="316db6a4f7ef8138" providerId="LiveId" clId="{A1A2562D-A9AC-47F3-A94C-6C979242E82C}" dt="2023-10-20T01:08:30.168" v="5132" actId="478"/>
          <ac:cxnSpMkLst>
            <pc:docMk/>
            <pc:sldMk cId="4180650715" sldId="393"/>
            <ac:cxnSpMk id="35" creationId="{2EB3B214-1935-DF13-5B2A-59071BCC9B5A}"/>
          </ac:cxnSpMkLst>
        </pc:cxnChg>
        <pc:cxnChg chg="add del mod">
          <ac:chgData name="代數白痴 顧" userId="316db6a4f7ef8138" providerId="LiveId" clId="{A1A2562D-A9AC-47F3-A94C-6C979242E82C}" dt="2023-10-20T01:08:31.432" v="5133" actId="478"/>
          <ac:cxnSpMkLst>
            <pc:docMk/>
            <pc:sldMk cId="4180650715" sldId="393"/>
            <ac:cxnSpMk id="37" creationId="{3185DE81-6535-C5B1-AFC6-4436D120F537}"/>
          </ac:cxnSpMkLst>
        </pc:cxnChg>
        <pc:cxnChg chg="add del mod">
          <ac:chgData name="代數白痴 顧" userId="316db6a4f7ef8138" providerId="LiveId" clId="{A1A2562D-A9AC-47F3-A94C-6C979242E82C}" dt="2023-10-20T01:04:29.405" v="5089" actId="478"/>
          <ac:cxnSpMkLst>
            <pc:docMk/>
            <pc:sldMk cId="4180650715" sldId="393"/>
            <ac:cxnSpMk id="44" creationId="{2F203051-3B18-C97B-9DCD-3C216E3EF0C8}"/>
          </ac:cxnSpMkLst>
        </pc:cxnChg>
        <pc:cxnChg chg="mod topLvl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78" creationId="{634BEE39-651F-CECA-B15E-36DCD6C7DCBC}"/>
          </ac:cxnSpMkLst>
        </pc:cxnChg>
        <pc:cxnChg chg="add mod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88" creationId="{BA7035DE-B9FB-B1A7-C801-4A8350BEF2AF}"/>
          </ac:cxnSpMkLst>
        </pc:cxnChg>
        <pc:cxnChg chg="add del mod">
          <ac:chgData name="代數白痴 顧" userId="316db6a4f7ef8138" providerId="LiveId" clId="{A1A2562D-A9AC-47F3-A94C-6C979242E82C}" dt="2023-10-20T01:24:16.249" v="5873" actId="478"/>
          <ac:cxnSpMkLst>
            <pc:docMk/>
            <pc:sldMk cId="4180650715" sldId="393"/>
            <ac:cxnSpMk id="89" creationId="{994AB977-AEBA-0443-1A10-4E4CFEC6D14A}"/>
          </ac:cxnSpMkLst>
        </pc:cxnChg>
        <pc:cxnChg chg="add del mod">
          <ac:chgData name="代數白痴 顧" userId="316db6a4f7ef8138" providerId="LiveId" clId="{A1A2562D-A9AC-47F3-A94C-6C979242E82C}" dt="2023-10-20T01:24:15.283" v="5872" actId="478"/>
          <ac:cxnSpMkLst>
            <pc:docMk/>
            <pc:sldMk cId="4180650715" sldId="393"/>
            <ac:cxnSpMk id="90" creationId="{7A6C17B2-052D-82B9-5215-2BBE5763C769}"/>
          </ac:cxnSpMkLst>
        </pc:cxnChg>
        <pc:cxnChg chg="add del mod">
          <ac:chgData name="代數白痴 顧" userId="316db6a4f7ef8138" providerId="LiveId" clId="{A1A2562D-A9AC-47F3-A94C-6C979242E82C}" dt="2023-10-20T01:23:23.354" v="5857" actId="478"/>
          <ac:cxnSpMkLst>
            <pc:docMk/>
            <pc:sldMk cId="4180650715" sldId="393"/>
            <ac:cxnSpMk id="95" creationId="{9227F57D-8160-0604-3771-EBB3B224A06C}"/>
          </ac:cxnSpMkLst>
        </pc:cxnChg>
        <pc:cxnChg chg="add del mod">
          <ac:chgData name="代數白痴 顧" userId="316db6a4f7ef8138" providerId="LiveId" clId="{A1A2562D-A9AC-47F3-A94C-6C979242E82C}" dt="2023-10-20T01:23:25.232" v="5858" actId="478"/>
          <ac:cxnSpMkLst>
            <pc:docMk/>
            <pc:sldMk cId="4180650715" sldId="393"/>
            <ac:cxnSpMk id="97" creationId="{CD025EFC-C6C1-C7F8-18CC-7D836CC6D1AE}"/>
          </ac:cxnSpMkLst>
        </pc:cxnChg>
        <pc:cxnChg chg="add del mod">
          <ac:chgData name="代數白痴 顧" userId="316db6a4f7ef8138" providerId="LiveId" clId="{A1A2562D-A9AC-47F3-A94C-6C979242E82C}" dt="2023-10-20T01:23:46.727" v="5867" actId="478"/>
          <ac:cxnSpMkLst>
            <pc:docMk/>
            <pc:sldMk cId="4180650715" sldId="393"/>
            <ac:cxnSpMk id="101" creationId="{E0295E37-2BF6-B7CB-CA2E-83A0A1F64270}"/>
          </ac:cxnSpMkLst>
        </pc:cxnChg>
        <pc:cxnChg chg="add mod">
          <ac:chgData name="代數白痴 顧" userId="316db6a4f7ef8138" providerId="LiveId" clId="{A1A2562D-A9AC-47F3-A94C-6C979242E82C}" dt="2023-10-20T01:25:10.795" v="5895" actId="164"/>
          <ac:cxnSpMkLst>
            <pc:docMk/>
            <pc:sldMk cId="4180650715" sldId="393"/>
            <ac:cxnSpMk id="103" creationId="{9832CA8D-38C6-4B66-F685-0EC641196A48}"/>
          </ac:cxnSpMkLst>
        </pc:cxnChg>
        <pc:cxnChg chg="add del mod">
          <ac:chgData name="代數白痴 顧" userId="316db6a4f7ef8138" providerId="LiveId" clId="{A1A2562D-A9AC-47F3-A94C-6C979242E82C}" dt="2023-10-20T01:24:07.678" v="5869" actId="478"/>
          <ac:cxnSpMkLst>
            <pc:docMk/>
            <pc:sldMk cId="4180650715" sldId="393"/>
            <ac:cxnSpMk id="105" creationId="{F0FA107C-93EA-7695-82F1-CF268E61763F}"/>
          </ac:cxnSpMkLst>
        </pc:cxnChg>
        <pc:cxnChg chg="add del mod">
          <ac:chgData name="代數白痴 顧" userId="316db6a4f7ef8138" providerId="LiveId" clId="{A1A2562D-A9AC-47F3-A94C-6C979242E82C}" dt="2023-10-20T01:24:08.407" v="5870" actId="478"/>
          <ac:cxnSpMkLst>
            <pc:docMk/>
            <pc:sldMk cId="4180650715" sldId="393"/>
            <ac:cxnSpMk id="108" creationId="{6421EFAF-50FB-9028-E03F-42426F40536B}"/>
          </ac:cxnSpMkLst>
        </pc:cxnChg>
      </pc:sldChg>
    </pc:docChg>
  </pc:docChgLst>
  <pc:docChgLst>
    <pc:chgData name="代數白痴 顧" userId="316db6a4f7ef8138" providerId="LiveId" clId="{1C4132B2-1B7C-4BE5-8ED3-5F213D39F90E}"/>
    <pc:docChg chg="undo custSel modSld">
      <pc:chgData name="代數白痴 顧" userId="316db6a4f7ef8138" providerId="LiveId" clId="{1C4132B2-1B7C-4BE5-8ED3-5F213D39F90E}" dt="2023-12-21T00:21:06.156" v="1765" actId="20577"/>
      <pc:docMkLst>
        <pc:docMk/>
      </pc:docMkLst>
      <pc:sldChg chg="addSp delSp modSp mod">
        <pc:chgData name="代數白痴 顧" userId="316db6a4f7ef8138" providerId="LiveId" clId="{1C4132B2-1B7C-4BE5-8ED3-5F213D39F90E}" dt="2023-12-21T00:21:06.156" v="1765" actId="20577"/>
        <pc:sldMkLst>
          <pc:docMk/>
          <pc:sldMk cId="2654160764" sldId="397"/>
        </pc:sldMkLst>
        <pc:spChg chg="mod">
          <ac:chgData name="代數白痴 顧" userId="316db6a4f7ef8138" providerId="LiveId" clId="{1C4132B2-1B7C-4BE5-8ED3-5F213D39F90E}" dt="2023-12-21T00:08:14.875" v="1166" actId="20577"/>
          <ac:spMkLst>
            <pc:docMk/>
            <pc:sldMk cId="2654160764" sldId="397"/>
            <ac:spMk id="6" creationId="{8D8544B7-409C-959B-0A1B-5A3E31FF14C1}"/>
          </ac:spMkLst>
        </pc:spChg>
        <pc:spChg chg="del mod">
          <ac:chgData name="代數白痴 顧" userId="316db6a4f7ef8138" providerId="LiveId" clId="{1C4132B2-1B7C-4BE5-8ED3-5F213D39F90E}" dt="2023-12-21T00:00:43.558" v="1" actId="478"/>
          <ac:spMkLst>
            <pc:docMk/>
            <pc:sldMk cId="2654160764" sldId="397"/>
            <ac:spMk id="16" creationId="{93C9F3A0-E5F5-AFD5-7529-AB63E317D479}"/>
          </ac:spMkLst>
        </pc:spChg>
        <pc:spChg chg="del">
          <ac:chgData name="代數白痴 顧" userId="316db6a4f7ef8138" providerId="LiveId" clId="{1C4132B2-1B7C-4BE5-8ED3-5F213D39F90E}" dt="2023-12-21T00:00:45.182" v="3" actId="478"/>
          <ac:spMkLst>
            <pc:docMk/>
            <pc:sldMk cId="2654160764" sldId="397"/>
            <ac:spMk id="17" creationId="{20D6A031-A925-DD86-23F5-A4703A51769A}"/>
          </ac:spMkLst>
        </pc:spChg>
        <pc:spChg chg="del">
          <ac:chgData name="代數白痴 顧" userId="316db6a4f7ef8138" providerId="LiveId" clId="{1C4132B2-1B7C-4BE5-8ED3-5F213D39F90E}" dt="2023-12-21T00:00:44.354" v="2" actId="478"/>
          <ac:spMkLst>
            <pc:docMk/>
            <pc:sldMk cId="2654160764" sldId="397"/>
            <ac:spMk id="18" creationId="{EFBDAD59-1080-A179-E7C3-E3AE2BA57ADC}"/>
          </ac:spMkLst>
        </pc:spChg>
        <pc:spChg chg="mod">
          <ac:chgData name="代數白痴 顧" userId="316db6a4f7ef8138" providerId="LiveId" clId="{1C4132B2-1B7C-4BE5-8ED3-5F213D39F90E}" dt="2023-12-21T00:20:03.417" v="1712" actId="1038"/>
          <ac:spMkLst>
            <pc:docMk/>
            <pc:sldMk cId="2654160764" sldId="397"/>
            <ac:spMk id="19" creationId="{1FEF0932-F68A-BF06-D94A-7CF8DD890662}"/>
          </ac:spMkLst>
        </pc:spChg>
        <pc:spChg chg="del mod topLvl">
          <ac:chgData name="代數白痴 顧" userId="316db6a4f7ef8138" providerId="LiveId" clId="{1C4132B2-1B7C-4BE5-8ED3-5F213D39F90E}" dt="2023-12-21T00:11:58.030" v="1213" actId="478"/>
          <ac:spMkLst>
            <pc:docMk/>
            <pc:sldMk cId="2654160764" sldId="397"/>
            <ac:spMk id="21" creationId="{49D89E56-F1A4-A67F-7DE6-6574F969A75F}"/>
          </ac:spMkLst>
        </pc:spChg>
        <pc:spChg chg="mod">
          <ac:chgData name="代數白痴 顧" userId="316db6a4f7ef8138" providerId="LiveId" clId="{1C4132B2-1B7C-4BE5-8ED3-5F213D39F90E}" dt="2023-12-21T00:21:06.156" v="1765" actId="20577"/>
          <ac:spMkLst>
            <pc:docMk/>
            <pc:sldMk cId="2654160764" sldId="397"/>
            <ac:spMk id="23" creationId="{00000000-0000-0000-0000-000000000000}"/>
          </ac:spMkLst>
        </pc:spChg>
        <pc:spChg chg="del mod topLvl">
          <ac:chgData name="代數白痴 顧" userId="316db6a4f7ef8138" providerId="LiveId" clId="{1C4132B2-1B7C-4BE5-8ED3-5F213D39F90E}" dt="2023-12-21T00:11:58.030" v="1213" actId="478"/>
          <ac:spMkLst>
            <pc:docMk/>
            <pc:sldMk cId="2654160764" sldId="397"/>
            <ac:spMk id="24" creationId="{3DBB2A86-B83B-BD06-62CB-14BC56AF4E1C}"/>
          </ac:spMkLst>
        </pc:spChg>
        <pc:spChg chg="mod topLvl">
          <ac:chgData name="代數白痴 顧" userId="316db6a4f7ef8138" providerId="LiveId" clId="{1C4132B2-1B7C-4BE5-8ED3-5F213D39F90E}" dt="2023-12-21T00:19:29.812" v="1698" actId="164"/>
          <ac:spMkLst>
            <pc:docMk/>
            <pc:sldMk cId="2654160764" sldId="397"/>
            <ac:spMk id="28" creationId="{093521CA-8655-42E0-89E7-F1E7A1B22C00}"/>
          </ac:spMkLst>
        </pc:spChg>
        <pc:spChg chg="del mod topLvl">
          <ac:chgData name="代數白痴 顧" userId="316db6a4f7ef8138" providerId="LiveId" clId="{1C4132B2-1B7C-4BE5-8ED3-5F213D39F90E}" dt="2023-12-21T00:19:12.030" v="1696" actId="478"/>
          <ac:spMkLst>
            <pc:docMk/>
            <pc:sldMk cId="2654160764" sldId="397"/>
            <ac:spMk id="29" creationId="{4D31F785-5D00-BE48-AA26-EFB5674776D3}"/>
          </ac:spMkLst>
        </pc:spChg>
        <pc:spChg chg="mod">
          <ac:chgData name="代數白痴 顧" userId="316db6a4f7ef8138" providerId="LiveId" clId="{1C4132B2-1B7C-4BE5-8ED3-5F213D39F90E}" dt="2023-12-21T00:20:03.417" v="1712" actId="1038"/>
          <ac:spMkLst>
            <pc:docMk/>
            <pc:sldMk cId="2654160764" sldId="397"/>
            <ac:spMk id="31" creationId="{E720DD1F-5403-8386-0F7D-4182D62A4EAC}"/>
          </ac:spMkLst>
        </pc:spChg>
        <pc:spChg chg="mod">
          <ac:chgData name="代數白痴 顧" userId="316db6a4f7ef8138" providerId="LiveId" clId="{1C4132B2-1B7C-4BE5-8ED3-5F213D39F90E}" dt="2023-12-21T00:20:03.417" v="1712" actId="1038"/>
          <ac:spMkLst>
            <pc:docMk/>
            <pc:sldMk cId="2654160764" sldId="397"/>
            <ac:spMk id="32" creationId="{146912D4-ED0F-C934-0A5C-C187D9566F42}"/>
          </ac:spMkLst>
        </pc:spChg>
        <pc:spChg chg="mod">
          <ac:chgData name="代數白痴 顧" userId="316db6a4f7ef8138" providerId="LiveId" clId="{1C4132B2-1B7C-4BE5-8ED3-5F213D39F90E}" dt="2023-12-21T00:20:03.417" v="1712" actId="1038"/>
          <ac:spMkLst>
            <pc:docMk/>
            <pc:sldMk cId="2654160764" sldId="397"/>
            <ac:spMk id="33" creationId="{21FB8145-9074-5689-EAE9-40493FAD3E13}"/>
          </ac:spMkLst>
        </pc:spChg>
        <pc:spChg chg="mod">
          <ac:chgData name="代數白痴 顧" userId="316db6a4f7ef8138" providerId="LiveId" clId="{1C4132B2-1B7C-4BE5-8ED3-5F213D39F90E}" dt="2023-12-21T00:20:03.417" v="1712" actId="1038"/>
          <ac:spMkLst>
            <pc:docMk/>
            <pc:sldMk cId="2654160764" sldId="397"/>
            <ac:spMk id="34" creationId="{10E80E4C-DDD5-436A-7B66-2E355D9A5222}"/>
          </ac:spMkLst>
        </pc:spChg>
        <pc:spChg chg="mod">
          <ac:chgData name="代數白痴 顧" userId="316db6a4f7ef8138" providerId="LiveId" clId="{1C4132B2-1B7C-4BE5-8ED3-5F213D39F90E}" dt="2023-12-21T00:20:03.417" v="1712" actId="1038"/>
          <ac:spMkLst>
            <pc:docMk/>
            <pc:sldMk cId="2654160764" sldId="397"/>
            <ac:spMk id="39" creationId="{D71F3296-7D78-DA22-E95F-B68B32501F63}"/>
          </ac:spMkLst>
        </pc:spChg>
        <pc:spChg chg="del mod">
          <ac:chgData name="代數白痴 顧" userId="316db6a4f7ef8138" providerId="LiveId" clId="{1C4132B2-1B7C-4BE5-8ED3-5F213D39F90E}" dt="2023-12-21T00:01:07.655" v="14" actId="478"/>
          <ac:spMkLst>
            <pc:docMk/>
            <pc:sldMk cId="2654160764" sldId="397"/>
            <ac:spMk id="40" creationId="{6134866F-D79D-DA8F-E900-92B8487485E8}"/>
          </ac:spMkLst>
        </pc:spChg>
        <pc:spChg chg="mod">
          <ac:chgData name="代數白痴 顧" userId="316db6a4f7ef8138" providerId="LiveId" clId="{1C4132B2-1B7C-4BE5-8ED3-5F213D39F90E}" dt="2023-12-21T00:20:03.417" v="1712" actId="1038"/>
          <ac:spMkLst>
            <pc:docMk/>
            <pc:sldMk cId="2654160764" sldId="397"/>
            <ac:spMk id="41" creationId="{381C86ED-8C05-840D-CDFE-84F697990CF8}"/>
          </ac:spMkLst>
        </pc:spChg>
        <pc:spChg chg="add mod">
          <ac:chgData name="代數白痴 顧" userId="316db6a4f7ef8138" providerId="LiveId" clId="{1C4132B2-1B7C-4BE5-8ED3-5F213D39F90E}" dt="2023-12-21T00:20:03.417" v="1712" actId="1038"/>
          <ac:spMkLst>
            <pc:docMk/>
            <pc:sldMk cId="2654160764" sldId="397"/>
            <ac:spMk id="43" creationId="{48411113-098C-70F1-F38D-A1CC0E2A611C}"/>
          </ac:spMkLst>
        </pc:spChg>
        <pc:spChg chg="add mod">
          <ac:chgData name="代數白痴 顧" userId="316db6a4f7ef8138" providerId="LiveId" clId="{1C4132B2-1B7C-4BE5-8ED3-5F213D39F90E}" dt="2023-12-21T00:20:03.417" v="1712" actId="1038"/>
          <ac:spMkLst>
            <pc:docMk/>
            <pc:sldMk cId="2654160764" sldId="397"/>
            <ac:spMk id="51" creationId="{E5C4CCAB-7355-E7B5-7886-10DE1711EF2C}"/>
          </ac:spMkLst>
        </pc:spChg>
        <pc:spChg chg="mod topLvl">
          <ac:chgData name="代數白痴 顧" userId="316db6a4f7ef8138" providerId="LiveId" clId="{1C4132B2-1B7C-4BE5-8ED3-5F213D39F90E}" dt="2023-12-21T00:19:29.812" v="1698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1C4132B2-1B7C-4BE5-8ED3-5F213D39F90E}" dt="2023-12-21T00:19:17.338" v="1697" actId="164"/>
          <ac:spMkLst>
            <pc:docMk/>
            <pc:sldMk cId="2654160764" sldId="397"/>
            <ac:spMk id="53" creationId="{5389C94B-9702-2CB6-9A6E-C718F8181522}"/>
          </ac:spMkLst>
        </pc:spChg>
        <pc:spChg chg="mod topLvl">
          <ac:chgData name="代數白痴 顧" userId="316db6a4f7ef8138" providerId="LiveId" clId="{1C4132B2-1B7C-4BE5-8ED3-5F213D39F90E}" dt="2023-12-21T00:19:29.812" v="1698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1C4132B2-1B7C-4BE5-8ED3-5F213D39F90E}" dt="2023-12-21T00:19:29.812" v="1698" actId="164"/>
          <ac:spMkLst>
            <pc:docMk/>
            <pc:sldMk cId="2654160764" sldId="397"/>
            <ac:spMk id="56" creationId="{6CFE313B-2D15-F6CC-954B-4D4E67A79E8C}"/>
          </ac:spMkLst>
        </pc:spChg>
        <pc:spChg chg="mod topLvl">
          <ac:chgData name="代數白痴 顧" userId="316db6a4f7ef8138" providerId="LiveId" clId="{1C4132B2-1B7C-4BE5-8ED3-5F213D39F90E}" dt="2023-12-21T00:19:17.338" v="1697" actId="164"/>
          <ac:spMkLst>
            <pc:docMk/>
            <pc:sldMk cId="2654160764" sldId="397"/>
            <ac:spMk id="57" creationId="{0A6ED1E8-97EC-5658-9696-F8A45C69AA93}"/>
          </ac:spMkLst>
        </pc:spChg>
        <pc:spChg chg="mod topLvl">
          <ac:chgData name="代數白痴 顧" userId="316db6a4f7ef8138" providerId="LiveId" clId="{1C4132B2-1B7C-4BE5-8ED3-5F213D39F90E}" dt="2023-12-21T00:19:17.338" v="1697" actId="164"/>
          <ac:spMkLst>
            <pc:docMk/>
            <pc:sldMk cId="2654160764" sldId="397"/>
            <ac:spMk id="58" creationId="{42A6E6D0-286C-2408-9F64-474AF1850519}"/>
          </ac:spMkLst>
        </pc:spChg>
        <pc:spChg chg="mod topLvl">
          <ac:chgData name="代數白痴 顧" userId="316db6a4f7ef8138" providerId="LiveId" clId="{1C4132B2-1B7C-4BE5-8ED3-5F213D39F90E}" dt="2023-12-21T00:19:17.338" v="1697" actId="164"/>
          <ac:spMkLst>
            <pc:docMk/>
            <pc:sldMk cId="2654160764" sldId="397"/>
            <ac:spMk id="59" creationId="{CF839B8A-4C8F-F4E4-B1A6-061CB1B3DB0F}"/>
          </ac:spMkLst>
        </pc:spChg>
        <pc:spChg chg="mod topLvl">
          <ac:chgData name="代數白痴 顧" userId="316db6a4f7ef8138" providerId="LiveId" clId="{1C4132B2-1B7C-4BE5-8ED3-5F213D39F90E}" dt="2023-12-21T00:19:17.338" v="1697" actId="164"/>
          <ac:spMkLst>
            <pc:docMk/>
            <pc:sldMk cId="2654160764" sldId="397"/>
            <ac:spMk id="60" creationId="{C8477929-5F4E-4CEC-58B3-5B459FF1C88D}"/>
          </ac:spMkLst>
        </pc:spChg>
        <pc:spChg chg="mod topLvl">
          <ac:chgData name="代數白痴 顧" userId="316db6a4f7ef8138" providerId="LiveId" clId="{1C4132B2-1B7C-4BE5-8ED3-5F213D39F90E}" dt="2023-12-21T00:19:17.338" v="1697" actId="164"/>
          <ac:spMkLst>
            <pc:docMk/>
            <pc:sldMk cId="2654160764" sldId="397"/>
            <ac:spMk id="64" creationId="{DE801509-6979-5A44-4167-6B4ECF30C457}"/>
          </ac:spMkLst>
        </pc:spChg>
        <pc:spChg chg="mod topLvl">
          <ac:chgData name="代數白痴 顧" userId="316db6a4f7ef8138" providerId="LiveId" clId="{1C4132B2-1B7C-4BE5-8ED3-5F213D39F90E}" dt="2023-12-21T00:19:17.338" v="1697" actId="164"/>
          <ac:spMkLst>
            <pc:docMk/>
            <pc:sldMk cId="2654160764" sldId="397"/>
            <ac:spMk id="67" creationId="{8DB0A5E6-CAF1-F707-BB4F-20281248E8A3}"/>
          </ac:spMkLst>
        </pc:spChg>
        <pc:spChg chg="add mod">
          <ac:chgData name="代數白痴 顧" userId="316db6a4f7ef8138" providerId="LiveId" clId="{1C4132B2-1B7C-4BE5-8ED3-5F213D39F90E}" dt="2023-12-21T00:19:17.338" v="1697" actId="164"/>
          <ac:spMkLst>
            <pc:docMk/>
            <pc:sldMk cId="2654160764" sldId="397"/>
            <ac:spMk id="74" creationId="{956310A0-3693-D135-741D-24967EA2A271}"/>
          </ac:spMkLst>
        </pc:spChg>
        <pc:grpChg chg="del mod topLvl">
          <ac:chgData name="代數白痴 顧" userId="316db6a4f7ef8138" providerId="LiveId" clId="{1C4132B2-1B7C-4BE5-8ED3-5F213D39F90E}" dt="2023-12-21T00:11:44.877" v="1204" actId="165"/>
          <ac:grpSpMkLst>
            <pc:docMk/>
            <pc:sldMk cId="2654160764" sldId="397"/>
            <ac:grpSpMk id="35" creationId="{FF16BCD4-6AE5-0E0E-1BFE-AFA5C33B4E4D}"/>
          </ac:grpSpMkLst>
        </pc:grpChg>
        <pc:grpChg chg="del">
          <ac:chgData name="代數白痴 顧" userId="316db6a4f7ef8138" providerId="LiveId" clId="{1C4132B2-1B7C-4BE5-8ED3-5F213D39F90E}" dt="2023-12-21T00:11:35.954" v="1202" actId="165"/>
          <ac:grpSpMkLst>
            <pc:docMk/>
            <pc:sldMk cId="2654160764" sldId="397"/>
            <ac:grpSpMk id="36" creationId="{768F9031-DD2F-B27A-2E5F-6EFB2DECB6D7}"/>
          </ac:grpSpMkLst>
        </pc:grpChg>
        <pc:grpChg chg="add mod">
          <ac:chgData name="代數白痴 顧" userId="316db6a4f7ef8138" providerId="LiveId" clId="{1C4132B2-1B7C-4BE5-8ED3-5F213D39F90E}" dt="2023-12-21T00:19:29.812" v="1698" actId="164"/>
          <ac:grpSpMkLst>
            <pc:docMk/>
            <pc:sldMk cId="2654160764" sldId="397"/>
            <ac:grpSpMk id="79" creationId="{EC2B7EFD-B294-35C6-D9D1-68115701BA70}"/>
          </ac:grpSpMkLst>
        </pc:grpChg>
        <pc:grpChg chg="add mod">
          <ac:chgData name="代數白痴 顧" userId="316db6a4f7ef8138" providerId="LiveId" clId="{1C4132B2-1B7C-4BE5-8ED3-5F213D39F90E}" dt="2023-12-21T00:19:29.812" v="1698" actId="164"/>
          <ac:grpSpMkLst>
            <pc:docMk/>
            <pc:sldMk cId="2654160764" sldId="397"/>
            <ac:grpSpMk id="80" creationId="{83DAEFAB-ADB2-8EE2-9018-1D617B2CDDE1}"/>
          </ac:grpSpMkLst>
        </pc:grpChg>
        <pc:graphicFrameChg chg="del">
          <ac:chgData name="代數白痴 顧" userId="316db6a4f7ef8138" providerId="LiveId" clId="{1C4132B2-1B7C-4BE5-8ED3-5F213D39F90E}" dt="2023-12-21T00:01:07.655" v="14" actId="478"/>
          <ac:graphicFrameMkLst>
            <pc:docMk/>
            <pc:sldMk cId="2654160764" sldId="397"/>
            <ac:graphicFrameMk id="8" creationId="{51FE5DFB-9470-0F63-4EFD-1763B3654182}"/>
          </ac:graphicFrameMkLst>
        </pc:graphicFrameChg>
        <pc:graphicFrameChg chg="del">
          <ac:chgData name="代數白痴 顧" userId="316db6a4f7ef8138" providerId="LiveId" clId="{1C4132B2-1B7C-4BE5-8ED3-5F213D39F90E}" dt="2023-12-21T00:01:07.655" v="14" actId="478"/>
          <ac:graphicFrameMkLst>
            <pc:docMk/>
            <pc:sldMk cId="2654160764" sldId="397"/>
            <ac:graphicFrameMk id="10" creationId="{3562D8D9-4B3C-F780-0875-0757BCF3ED6F}"/>
          </ac:graphicFrameMkLst>
        </pc:graphicFrameChg>
        <pc:graphicFrameChg chg="del">
          <ac:chgData name="代數白痴 顧" userId="316db6a4f7ef8138" providerId="LiveId" clId="{1C4132B2-1B7C-4BE5-8ED3-5F213D39F90E}" dt="2023-12-21T00:01:07.655" v="14" actId="478"/>
          <ac:graphicFrameMkLst>
            <pc:docMk/>
            <pc:sldMk cId="2654160764" sldId="397"/>
            <ac:graphicFrameMk id="13" creationId="{F9815629-8197-41B2-BC30-E19A5CC6B6B2}"/>
          </ac:graphicFrameMkLst>
        </pc:graphicFrameChg>
        <pc:picChg chg="add del mod">
          <ac:chgData name="代數白痴 顧" userId="316db6a4f7ef8138" providerId="LiveId" clId="{1C4132B2-1B7C-4BE5-8ED3-5F213D39F90E}" dt="2023-12-21T00:11:29.508" v="1201" actId="478"/>
          <ac:picMkLst>
            <pc:docMk/>
            <pc:sldMk cId="2654160764" sldId="397"/>
            <ac:picMk id="42" creationId="{38E2C24C-B18B-B10C-B86D-43BEFAA2200D}"/>
          </ac:picMkLst>
        </pc:picChg>
        <pc:picChg chg="add del mod">
          <ac:chgData name="代數白痴 顧" userId="316db6a4f7ef8138" providerId="LiveId" clId="{1C4132B2-1B7C-4BE5-8ED3-5F213D39F90E}" dt="2023-12-21T00:19:10.468" v="1695" actId="478"/>
          <ac:picMkLst>
            <pc:docMk/>
            <pc:sldMk cId="2654160764" sldId="397"/>
            <ac:picMk id="73" creationId="{61594D2F-FE53-9098-7532-892B4FD10311}"/>
          </ac:picMkLst>
        </pc:picChg>
        <pc:cxnChg chg="add mod">
          <ac:chgData name="代數白痴 顧" userId="316db6a4f7ef8138" providerId="LiveId" clId="{1C4132B2-1B7C-4BE5-8ED3-5F213D39F90E}" dt="2023-12-21T00:06:45.290" v="738" actId="1037"/>
          <ac:cxnSpMkLst>
            <pc:docMk/>
            <pc:sldMk cId="2654160764" sldId="397"/>
            <ac:cxnSpMk id="2" creationId="{A8C8621B-BC15-8FAB-42CE-8B0D1BB82270}"/>
          </ac:cxnSpMkLst>
        </pc:cxnChg>
        <pc:cxnChg chg="mod">
          <ac:chgData name="代數白痴 顧" userId="316db6a4f7ef8138" providerId="LiveId" clId="{1C4132B2-1B7C-4BE5-8ED3-5F213D39F90E}" dt="2023-12-21T00:06:09.796" v="461" actId="1038"/>
          <ac:cxnSpMkLst>
            <pc:docMk/>
            <pc:sldMk cId="2654160764" sldId="397"/>
            <ac:cxnSpMk id="3" creationId="{5D671851-1467-7285-EE79-1C796E99F733}"/>
          </ac:cxnSpMkLst>
        </pc:cxnChg>
        <pc:cxnChg chg="add mod">
          <ac:chgData name="代數白痴 顧" userId="316db6a4f7ef8138" providerId="LiveId" clId="{1C4132B2-1B7C-4BE5-8ED3-5F213D39F90E}" dt="2023-12-21T00:06:53.714" v="740" actId="1076"/>
          <ac:cxnSpMkLst>
            <pc:docMk/>
            <pc:sldMk cId="2654160764" sldId="397"/>
            <ac:cxnSpMk id="4" creationId="{047C9EA5-1AFB-4056-2E3F-DA04CE2EF59C}"/>
          </ac:cxnSpMkLst>
        </pc:cxnChg>
        <pc:cxnChg chg="add mod">
          <ac:chgData name="代數白痴 顧" userId="316db6a4f7ef8138" providerId="LiveId" clId="{1C4132B2-1B7C-4BE5-8ED3-5F213D39F90E}" dt="2023-12-21T00:07:07.148" v="785" actId="1037"/>
          <ac:cxnSpMkLst>
            <pc:docMk/>
            <pc:sldMk cId="2654160764" sldId="397"/>
            <ac:cxnSpMk id="5" creationId="{E30009B7-F837-8325-3C14-C4E60360B441}"/>
          </ac:cxnSpMkLst>
        </pc:cxnChg>
        <pc:cxnChg chg="add mod">
          <ac:chgData name="代數白痴 顧" userId="316db6a4f7ef8138" providerId="LiveId" clId="{1C4132B2-1B7C-4BE5-8ED3-5F213D39F90E}" dt="2023-12-21T00:07:14.084" v="836" actId="1038"/>
          <ac:cxnSpMkLst>
            <pc:docMk/>
            <pc:sldMk cId="2654160764" sldId="397"/>
            <ac:cxnSpMk id="7" creationId="{7CE05A05-0F86-6595-E8E2-CC31A7ACB4F5}"/>
          </ac:cxnSpMkLst>
        </pc:cxnChg>
        <pc:cxnChg chg="mod">
          <ac:chgData name="代數白痴 顧" userId="316db6a4f7ef8138" providerId="LiveId" clId="{1C4132B2-1B7C-4BE5-8ED3-5F213D39F90E}" dt="2023-12-21T00:06:30.385" v="651" actId="1037"/>
          <ac:cxnSpMkLst>
            <pc:docMk/>
            <pc:sldMk cId="2654160764" sldId="397"/>
            <ac:cxnSpMk id="9" creationId="{0A2D2D9C-B5F4-E0C1-0CFA-F55E4EDABF41}"/>
          </ac:cxnSpMkLst>
        </pc:cxnChg>
        <pc:cxnChg chg="mod">
          <ac:chgData name="代數白痴 顧" userId="316db6a4f7ef8138" providerId="LiveId" clId="{1C4132B2-1B7C-4BE5-8ED3-5F213D39F90E}" dt="2023-12-21T00:06:19.872" v="542" actId="1037"/>
          <ac:cxnSpMkLst>
            <pc:docMk/>
            <pc:sldMk cId="2654160764" sldId="397"/>
            <ac:cxnSpMk id="11" creationId="{141C7814-240C-283D-FE79-7B8236F8DFCD}"/>
          </ac:cxnSpMkLst>
        </pc:cxnChg>
        <pc:cxnChg chg="add mod">
          <ac:chgData name="代數白痴 顧" userId="316db6a4f7ef8138" providerId="LiveId" clId="{1C4132B2-1B7C-4BE5-8ED3-5F213D39F90E}" dt="2023-12-21T00:07:24.675" v="884" actId="14100"/>
          <ac:cxnSpMkLst>
            <pc:docMk/>
            <pc:sldMk cId="2654160764" sldId="397"/>
            <ac:cxnSpMk id="12" creationId="{F5F46A9D-60A2-FD94-736E-27B7C926E848}"/>
          </ac:cxnSpMkLst>
        </pc:cxnChg>
        <pc:cxnChg chg="add mod">
          <ac:chgData name="代數白痴 顧" userId="316db6a4f7ef8138" providerId="LiveId" clId="{1C4132B2-1B7C-4BE5-8ED3-5F213D39F90E}" dt="2023-12-21T00:07:32.186" v="928" actId="1038"/>
          <ac:cxnSpMkLst>
            <pc:docMk/>
            <pc:sldMk cId="2654160764" sldId="397"/>
            <ac:cxnSpMk id="15" creationId="{56431E50-0D8E-3CC6-E455-DEEE6B912775}"/>
          </ac:cxnSpMkLst>
        </pc:cxnChg>
        <pc:cxnChg chg="add mod">
          <ac:chgData name="代數白痴 顧" userId="316db6a4f7ef8138" providerId="LiveId" clId="{1C4132B2-1B7C-4BE5-8ED3-5F213D39F90E}" dt="2023-12-21T00:07:37.240" v="973" actId="1037"/>
          <ac:cxnSpMkLst>
            <pc:docMk/>
            <pc:sldMk cId="2654160764" sldId="397"/>
            <ac:cxnSpMk id="20" creationId="{F914E9B9-C16E-AD35-3578-59AEB350C080}"/>
          </ac:cxnSpMkLst>
        </pc:cxnChg>
        <pc:cxnChg chg="add mod">
          <ac:chgData name="代數白痴 顧" userId="316db6a4f7ef8138" providerId="LiveId" clId="{1C4132B2-1B7C-4BE5-8ED3-5F213D39F90E}" dt="2023-12-21T00:07:58.410" v="1078" actId="1037"/>
          <ac:cxnSpMkLst>
            <pc:docMk/>
            <pc:sldMk cId="2654160764" sldId="397"/>
            <ac:cxnSpMk id="22" creationId="{A3B5763D-FBEB-0D91-534A-24E00026FB95}"/>
          </ac:cxnSpMkLst>
        </pc:cxnChg>
        <pc:cxnChg chg="add mod">
          <ac:chgData name="代數白痴 顧" userId="316db6a4f7ef8138" providerId="LiveId" clId="{1C4132B2-1B7C-4BE5-8ED3-5F213D39F90E}" dt="2023-12-21T00:07:54.224" v="1074" actId="14100"/>
          <ac:cxnSpMkLst>
            <pc:docMk/>
            <pc:sldMk cId="2654160764" sldId="397"/>
            <ac:cxnSpMk id="25" creationId="{18443924-2792-893A-AAAB-E4E0846AD4EB}"/>
          </ac:cxnSpMkLst>
        </pc:cxnChg>
        <pc:cxnChg chg="del mod topLvl">
          <ac:chgData name="代數白痴 顧" userId="316db6a4f7ef8138" providerId="LiveId" clId="{1C4132B2-1B7C-4BE5-8ED3-5F213D39F90E}" dt="2023-12-21T00:11:58.030" v="1213" actId="478"/>
          <ac:cxnSpMkLst>
            <pc:docMk/>
            <pc:sldMk cId="2654160764" sldId="397"/>
            <ac:cxnSpMk id="27" creationId="{5386962F-D6F3-4210-074A-41F4D1E51026}"/>
          </ac:cxnSpMkLst>
        </pc:cxnChg>
        <pc:cxnChg chg="add mod">
          <ac:chgData name="代數白痴 顧" userId="316db6a4f7ef8138" providerId="LiveId" clId="{1C4132B2-1B7C-4BE5-8ED3-5F213D39F90E}" dt="2023-12-21T00:08:06.470" v="1141" actId="1037"/>
          <ac:cxnSpMkLst>
            <pc:docMk/>
            <pc:sldMk cId="2654160764" sldId="397"/>
            <ac:cxnSpMk id="37" creationId="{9AB5EFE6-2D9F-8876-660A-127D6B2C5243}"/>
          </ac:cxnSpMkLst>
        </pc:cxnChg>
        <pc:cxnChg chg="add mod">
          <ac:chgData name="代數白痴 顧" userId="316db6a4f7ef8138" providerId="LiveId" clId="{1C4132B2-1B7C-4BE5-8ED3-5F213D39F90E}" dt="2023-12-21T00:20:03.417" v="1712" actId="1038"/>
          <ac:cxnSpMkLst>
            <pc:docMk/>
            <pc:sldMk cId="2654160764" sldId="397"/>
            <ac:cxnSpMk id="45" creationId="{A10AEE19-5D35-75DB-2BC9-B3237C36CC52}"/>
          </ac:cxnSpMkLst>
        </pc:cxnChg>
        <pc:cxnChg chg="add mod">
          <ac:chgData name="代數白痴 顧" userId="316db6a4f7ef8138" providerId="LiveId" clId="{1C4132B2-1B7C-4BE5-8ED3-5F213D39F90E}" dt="2023-12-21T00:20:03.417" v="1712" actId="1038"/>
          <ac:cxnSpMkLst>
            <pc:docMk/>
            <pc:sldMk cId="2654160764" sldId="397"/>
            <ac:cxnSpMk id="47" creationId="{273745F1-C65D-0237-2B7D-9A55234C6142}"/>
          </ac:cxnSpMkLst>
        </pc:cxnChg>
        <pc:cxnChg chg="add mod">
          <ac:chgData name="代數白痴 顧" userId="316db6a4f7ef8138" providerId="LiveId" clId="{1C4132B2-1B7C-4BE5-8ED3-5F213D39F90E}" dt="2023-12-21T00:20:03.417" v="1712" actId="1038"/>
          <ac:cxnSpMkLst>
            <pc:docMk/>
            <pc:sldMk cId="2654160764" sldId="397"/>
            <ac:cxnSpMk id="50" creationId="{C2E7C680-8DF0-7F43-A59D-91DA02C5DB14}"/>
          </ac:cxnSpMkLst>
        </pc:cxnChg>
        <pc:cxnChg chg="mod topLvl">
          <ac:chgData name="代數白痴 顧" userId="316db6a4f7ef8138" providerId="LiveId" clId="{1C4132B2-1B7C-4BE5-8ED3-5F213D39F90E}" dt="2023-12-21T00:19:29.812" v="1698" actId="164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1C4132B2-1B7C-4BE5-8ED3-5F213D39F90E}" dt="2023-12-21T00:19:29.812" v="1698" actId="164"/>
          <ac:cxnSpMkLst>
            <pc:docMk/>
            <pc:sldMk cId="2654160764" sldId="397"/>
            <ac:cxnSpMk id="61" creationId="{650867C3-E18E-978F-150C-7BDB3D77525C}"/>
          </ac:cxnSpMkLst>
        </pc:cxnChg>
        <pc:cxnChg chg="add mod">
          <ac:chgData name="代數白痴 顧" userId="316db6a4f7ef8138" providerId="LiveId" clId="{1C4132B2-1B7C-4BE5-8ED3-5F213D39F90E}" dt="2023-12-21T00:19:29.812" v="1698" actId="164"/>
          <ac:cxnSpMkLst>
            <pc:docMk/>
            <pc:sldMk cId="2654160764" sldId="397"/>
            <ac:cxnSpMk id="62" creationId="{4B4F214B-8CA3-8996-97E9-20251642CFE6}"/>
          </ac:cxnSpMkLst>
        </pc:cxnChg>
        <pc:cxnChg chg="add mod">
          <ac:chgData name="代數白痴 顧" userId="316db6a4f7ef8138" providerId="LiveId" clId="{1C4132B2-1B7C-4BE5-8ED3-5F213D39F90E}" dt="2023-12-21T00:19:29.812" v="1698" actId="164"/>
          <ac:cxnSpMkLst>
            <pc:docMk/>
            <pc:sldMk cId="2654160764" sldId="397"/>
            <ac:cxnSpMk id="63" creationId="{70C6E3D6-C05D-F411-35A9-AD2209414C24}"/>
          </ac:cxnSpMkLst>
        </pc:cxnChg>
        <pc:cxnChg chg="add mod">
          <ac:chgData name="代數白痴 顧" userId="316db6a4f7ef8138" providerId="LiveId" clId="{1C4132B2-1B7C-4BE5-8ED3-5F213D39F90E}" dt="2023-12-21T00:19:29.812" v="1698" actId="164"/>
          <ac:cxnSpMkLst>
            <pc:docMk/>
            <pc:sldMk cId="2654160764" sldId="397"/>
            <ac:cxnSpMk id="66" creationId="{3566D22C-8F26-E52C-8058-08FFFCB0FF20}"/>
          </ac:cxnSpMkLst>
        </pc:cxnChg>
        <pc:cxnChg chg="add mod">
          <ac:chgData name="代數白痴 顧" userId="316db6a4f7ef8138" providerId="LiveId" clId="{1C4132B2-1B7C-4BE5-8ED3-5F213D39F90E}" dt="2023-12-21T00:19:29.812" v="1698" actId="164"/>
          <ac:cxnSpMkLst>
            <pc:docMk/>
            <pc:sldMk cId="2654160764" sldId="397"/>
            <ac:cxnSpMk id="68" creationId="{3D45320C-FC9F-72D3-4F97-57022486DB8C}"/>
          </ac:cxnSpMkLst>
        </pc:cxnChg>
        <pc:cxnChg chg="add mod">
          <ac:chgData name="代數白痴 顧" userId="316db6a4f7ef8138" providerId="LiveId" clId="{1C4132B2-1B7C-4BE5-8ED3-5F213D39F90E}" dt="2023-12-21T00:19:29.812" v="1698" actId="164"/>
          <ac:cxnSpMkLst>
            <pc:docMk/>
            <pc:sldMk cId="2654160764" sldId="397"/>
            <ac:cxnSpMk id="69" creationId="{A37F1AF4-0866-21CF-7087-4EAFD8EDCF09}"/>
          </ac:cxnSpMkLst>
        </pc:cxnChg>
        <pc:cxnChg chg="add mod">
          <ac:chgData name="代數白痴 顧" userId="316db6a4f7ef8138" providerId="LiveId" clId="{1C4132B2-1B7C-4BE5-8ED3-5F213D39F90E}" dt="2023-12-21T00:19:17.338" v="1697" actId="164"/>
          <ac:cxnSpMkLst>
            <pc:docMk/>
            <pc:sldMk cId="2654160764" sldId="397"/>
            <ac:cxnSpMk id="76" creationId="{ABD14D9C-E14D-ECC3-83DC-E15963D1FDC7}"/>
          </ac:cxnSpMkLst>
        </pc:cxnChg>
        <pc:cxnChg chg="add mod">
          <ac:chgData name="代數白痴 顧" userId="316db6a4f7ef8138" providerId="LiveId" clId="{1C4132B2-1B7C-4BE5-8ED3-5F213D39F90E}" dt="2023-12-21T00:19:17.338" v="1697" actId="164"/>
          <ac:cxnSpMkLst>
            <pc:docMk/>
            <pc:sldMk cId="2654160764" sldId="397"/>
            <ac:cxnSpMk id="77" creationId="{D61A05EE-1C30-0F80-3139-E74CEE7DBE91}"/>
          </ac:cxnSpMkLst>
        </pc:cxnChg>
        <pc:cxnChg chg="del mod topLvl">
          <ac:chgData name="代數白痴 顧" userId="316db6a4f7ef8138" providerId="LiveId" clId="{1C4132B2-1B7C-4BE5-8ED3-5F213D39F90E}" dt="2023-12-21T00:14:48.859" v="1388" actId="21"/>
          <ac:cxnSpMkLst>
            <pc:docMk/>
            <pc:sldMk cId="2654160764" sldId="397"/>
            <ac:cxnSpMk id="107" creationId="{9FFE03D3-4558-06C2-2FBF-13343110D7F4}"/>
          </ac:cxnSpMkLst>
        </pc:cxnChg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C060F2C2-2D25-4CA7-974C-E9570D087945}"/>
    <pc:docChg chg="undo custSel addSld delSld modSld">
      <pc:chgData name="代數白痴 顧" userId="316db6a4f7ef8138" providerId="LiveId" clId="{C060F2C2-2D25-4CA7-974C-E9570D087945}" dt="2023-12-04T06:03:25.935" v="1492" actId="2696"/>
      <pc:docMkLst>
        <pc:docMk/>
      </pc:docMkLst>
      <pc:sldChg chg="addSp modSp del mod modTransition">
        <pc:chgData name="代數白痴 顧" userId="316db6a4f7ef8138" providerId="LiveId" clId="{C060F2C2-2D25-4CA7-974C-E9570D087945}" dt="2023-12-04T06:03:25.935" v="1492" actId="2696"/>
        <pc:sldMkLst>
          <pc:docMk/>
          <pc:sldMk cId="1922349085" sldId="396"/>
        </pc:sldMkLst>
        <pc:spChg chg="mod ord">
          <ac:chgData name="代數白痴 顧" userId="316db6a4f7ef8138" providerId="LiveId" clId="{C060F2C2-2D25-4CA7-974C-E9570D087945}" dt="2023-12-04T05:48:04.410" v="917" actId="167"/>
          <ac:spMkLst>
            <pc:docMk/>
            <pc:sldMk cId="1922349085" sldId="396"/>
            <ac:spMk id="60" creationId="{90ECAF3B-FFFF-A531-AFBE-31708C7D891C}"/>
          </ac:spMkLst>
        </pc:spChg>
        <pc:cxnChg chg="add mod">
          <ac:chgData name="代數白痴 顧" userId="316db6a4f7ef8138" providerId="LiveId" clId="{C060F2C2-2D25-4CA7-974C-E9570D087945}" dt="2023-12-04T05:47:25.500" v="795" actId="1038"/>
          <ac:cxnSpMkLst>
            <pc:docMk/>
            <pc:sldMk cId="1922349085" sldId="396"/>
            <ac:cxnSpMk id="2" creationId="{A5A5E41F-EA68-E5AF-63C7-1C9AA5DA5CBE}"/>
          </ac:cxnSpMkLst>
        </pc:cxnChg>
        <pc:cxnChg chg="add mod">
          <ac:chgData name="代數白痴 顧" userId="316db6a4f7ef8138" providerId="LiveId" clId="{C060F2C2-2D25-4CA7-974C-E9570D087945}" dt="2023-12-04T05:47:32.631" v="853" actId="1038"/>
          <ac:cxnSpMkLst>
            <pc:docMk/>
            <pc:sldMk cId="1922349085" sldId="396"/>
            <ac:cxnSpMk id="3" creationId="{FD74B8AE-1800-1CEA-1362-A87A0C1D97F3}"/>
          </ac:cxnSpMkLst>
        </pc:cxnChg>
        <pc:cxnChg chg="add mod">
          <ac:chgData name="代數白痴 顧" userId="316db6a4f7ef8138" providerId="LiveId" clId="{C060F2C2-2D25-4CA7-974C-E9570D087945}" dt="2023-12-04T05:47:39.697" v="916" actId="1038"/>
          <ac:cxnSpMkLst>
            <pc:docMk/>
            <pc:sldMk cId="1922349085" sldId="396"/>
            <ac:cxnSpMk id="4" creationId="{A36975C4-C5EA-E0CD-3633-AB253038E39C}"/>
          </ac:cxnSpMkLst>
        </pc:cxnChg>
        <pc:cxnChg chg="mod">
          <ac:chgData name="代數白痴 顧" userId="316db6a4f7ef8138" providerId="LiveId" clId="{C060F2C2-2D25-4CA7-974C-E9570D087945}" dt="2023-12-04T05:47:16.771" v="697" actId="1035"/>
          <ac:cxnSpMkLst>
            <pc:docMk/>
            <pc:sldMk cId="1922349085" sldId="396"/>
            <ac:cxnSpMk id="9" creationId="{F643A549-CBF3-25F1-FE1B-153FA6698ECC}"/>
          </ac:cxnSpMkLst>
        </pc:cxnChg>
      </pc:sldChg>
      <pc:sldChg chg="addSp delSp modSp add mod modTransition">
        <pc:chgData name="代數白痴 顧" userId="316db6a4f7ef8138" providerId="LiveId" clId="{C060F2C2-2D25-4CA7-974C-E9570D087945}" dt="2023-12-04T06:03:18.545" v="1491" actId="20577"/>
        <pc:sldMkLst>
          <pc:docMk/>
          <pc:sldMk cId="2654160764" sldId="397"/>
        </pc:sldMkLst>
        <pc:spChg chg="add mod">
          <ac:chgData name="代數白痴 顧" userId="316db6a4f7ef8138" providerId="LiveId" clId="{C060F2C2-2D25-4CA7-974C-E9570D087945}" dt="2023-12-04T05:49:47.929" v="925"/>
          <ac:spMkLst>
            <pc:docMk/>
            <pc:sldMk cId="2654160764" sldId="397"/>
            <ac:spMk id="6" creationId="{8D8544B7-409C-959B-0A1B-5A3E31FF14C1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16" creationId="{0A440B44-506F-40D7-96F7-556120A681D6}"/>
          </ac:spMkLst>
        </pc:spChg>
        <pc:spChg chg="mod">
          <ac:chgData name="代數白痴 顧" userId="316db6a4f7ef8138" providerId="LiveId" clId="{C060F2C2-2D25-4CA7-974C-E9570D087945}" dt="2023-12-04T06:03:18.545" v="149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6" creationId="{D5355F57-920A-D97D-25C4-BE066D89ED50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37" creationId="{6342091C-333E-0548-9BD8-4006B5A4AEBE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8" creationId="{89F88039-3059-8350-FDF3-BC5812A892E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40" creationId="{F91BAF43-05BC-DF82-C484-62F92232A99A}"/>
          </ac:spMkLst>
        </pc:spChg>
        <pc:spChg chg="del mod topLvl">
          <ac:chgData name="代數白痴 顧" userId="316db6a4f7ef8138" providerId="LiveId" clId="{C060F2C2-2D25-4CA7-974C-E9570D087945}" dt="2023-12-04T05:56:28.241" v="1212" actId="478"/>
          <ac:spMkLst>
            <pc:docMk/>
            <pc:sldMk cId="2654160764" sldId="397"/>
            <ac:spMk id="41" creationId="{A550864A-1015-17BB-909E-159C9C14AF3D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43" creationId="{C1AE94DF-21A8-2B84-68FC-805BB22A530D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6" creationId="{6CFE313B-2D15-F6CC-954B-4D4E67A79E8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58" creationId="{72C14C80-9248-3B0B-A4FC-010760CD6D4C}"/>
          </ac:spMkLst>
        </pc:spChg>
        <pc:spChg chg="del mod">
          <ac:chgData name="代數白痴 顧" userId="316db6a4f7ef8138" providerId="LiveId" clId="{C060F2C2-2D25-4CA7-974C-E9570D087945}" dt="2023-12-04T05:49:33.022" v="924" actId="478"/>
          <ac:spMkLst>
            <pc:docMk/>
            <pc:sldMk cId="2654160764" sldId="397"/>
            <ac:spMk id="60" creationId="{90ECAF3B-FFFF-A531-AFBE-31708C7D891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1" creationId="{116041D1-1263-2696-B3C1-CC152492696E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2" creationId="{3F7BA87B-C320-E23F-73C1-F9850FE98DF6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3" creationId="{778A182C-369F-6C9A-757B-26A56B66194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4" creationId="{7A82ECC7-46B8-CC28-1405-F84387FF2A98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5" creationId="{3FDD0D30-9233-F353-36EA-B99C2A1EF3C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6" creationId="{64CC654D-82A0-F30A-076B-BAA382BBE1EF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8" creationId="{8F6EE86B-84AF-8368-13E7-971AD361DD20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70" creationId="{F656B9C4-F83F-CA13-0426-A96689A9205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72" creationId="{11968C7A-AD42-8479-FF41-6CF6C38D3296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81" creationId="{E128A84A-D556-4B88-C02E-D745ECFDBB07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5" creationId="{FB77345D-46D3-EB37-B2D0-8900CA0FC23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6" creationId="{206467DB-014A-78F4-3E5D-14652E606D5F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7" creationId="{31D55897-A67D-A9C4-9481-017D571380D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8" creationId="{BF87447F-C914-87DA-0F8A-39D9F332C532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9" creationId="{B1911823-D53E-43F4-DE26-EB4EB41DCB2E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1" creationId="{FAD99E10-E9A4-CA43-476D-05D0E09787F2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2" creationId="{D8B58E6D-0785-4F24-2249-84B9353691F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3" creationId="{6E17881B-E3C3-960E-7AE3-7265A08CC1C4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4" creationId="{860B3FA3-FC49-AA41-4790-F07ED9BDBDE6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5" creationId="{C5C0DB34-37F1-97B7-7336-BC0ABFB8469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6" creationId="{92E8924E-7363-55E4-94BD-A02869BB5A27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7" creationId="{6355CB7D-FB6C-5AE1-563B-6E628F19D0E2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1" creationId="{6FB007D1-8302-A47E-3A08-BB35B07D2649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7" creationId="{79C965BB-E714-F129-83DC-A5E9C5E75A8B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9" creationId="{B08C6824-700E-288E-B977-ACC5EAFFF55D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20" creationId="{20646C2F-C0AB-C61A-5A26-4D5F608FF460}"/>
          </ac:spMkLst>
        </pc:spChg>
        <pc:grpChg chg="add del mod">
          <ac:chgData name="代數白痴 顧" userId="316db6a4f7ef8138" providerId="LiveId" clId="{C060F2C2-2D25-4CA7-974C-E9570D087945}" dt="2023-12-04T05:56:21.756" v="1208" actId="165"/>
          <ac:grpSpMkLst>
            <pc:docMk/>
            <pc:sldMk cId="2654160764" sldId="397"/>
            <ac:grpSpMk id="25" creationId="{7745D91C-5DB0-BDF1-D239-DA465869BA89}"/>
          </ac:grpSpMkLst>
        </pc:grpChg>
        <pc:grpChg chg="del mod topLvl">
          <ac:chgData name="代數白痴 顧" userId="316db6a4f7ef8138" providerId="LiveId" clId="{C060F2C2-2D25-4CA7-974C-E9570D087945}" dt="2023-12-04T05:58:54.192" v="1362" actId="165"/>
          <ac:grpSpMkLst>
            <pc:docMk/>
            <pc:sldMk cId="2654160764" sldId="397"/>
            <ac:grpSpMk id="34" creationId="{FB9B0566-04B2-72B6-A0FC-675F691CA066}"/>
          </ac:grpSpMkLst>
        </pc:grpChg>
        <pc:grpChg chg="del">
          <ac:chgData name="代數白痴 顧" userId="316db6a4f7ef8138" providerId="LiveId" clId="{C060F2C2-2D25-4CA7-974C-E9570D087945}" dt="2023-12-04T05:48:51.408" v="919" actId="478"/>
          <ac:grpSpMkLst>
            <pc:docMk/>
            <pc:sldMk cId="2654160764" sldId="397"/>
            <ac:grpSpMk id="53" creationId="{6BE855AF-3EF8-4403-A29E-06CD5108FABE}"/>
          </ac:grpSpMkLst>
        </pc:grpChg>
        <pc:grpChg chg="del">
          <ac:chgData name="代數白痴 顧" userId="316db6a4f7ef8138" providerId="LiveId" clId="{C060F2C2-2D25-4CA7-974C-E9570D087945}" dt="2023-12-04T05:49:33.022" v="924" actId="478"/>
          <ac:grpSpMkLst>
            <pc:docMk/>
            <pc:sldMk cId="2654160764" sldId="397"/>
            <ac:grpSpMk id="87" creationId="{E1616718-A329-31A8-C2B0-2B52E8BDC640}"/>
          </ac:grpSpMkLst>
        </pc:grpChg>
        <pc:grpChg chg="add mod">
          <ac:chgData name="代數白痴 顧" userId="316db6a4f7ef8138" providerId="LiveId" clId="{C060F2C2-2D25-4CA7-974C-E9570D087945}" dt="2023-12-04T06:03:02.429" v="1441" actId="164"/>
          <ac:grpSpMkLst>
            <pc:docMk/>
            <pc:sldMk cId="2654160764" sldId="397"/>
            <ac:grpSpMk id="121" creationId="{3A6BA490-A7D2-E046-0212-B37E0423E1D6}"/>
          </ac:grpSpMkLst>
        </pc:grpChg>
        <pc:picChg chg="add del mod">
          <ac:chgData name="代數白痴 顧" userId="316db6a4f7ef8138" providerId="LiveId" clId="{C060F2C2-2D25-4CA7-974C-E9570D087945}" dt="2023-12-04T05:55:49.317" v="1205" actId="478"/>
          <ac:picMkLst>
            <pc:docMk/>
            <pc:sldMk cId="2654160764" sldId="397"/>
            <ac:picMk id="24" creationId="{1744BFBC-E03F-068C-B3A3-D4A51077DDA6}"/>
          </ac:picMkLst>
        </pc:picChg>
        <pc:picChg chg="del mod topLvl">
          <ac:chgData name="代數白痴 顧" userId="316db6a4f7ef8138" providerId="LiveId" clId="{C060F2C2-2D25-4CA7-974C-E9570D087945}" dt="2023-12-04T05:56:26.296" v="1211" actId="478"/>
          <ac:picMkLst>
            <pc:docMk/>
            <pc:sldMk cId="2654160764" sldId="397"/>
            <ac:picMk id="26" creationId="{3F68904C-FC23-C433-83CB-AFFAF08B5D2D}"/>
          </ac:picMkLst>
        </pc:picChg>
        <pc:picChg chg="add del mod">
          <ac:chgData name="代數白痴 顧" userId="316db6a4f7ef8138" providerId="LiveId" clId="{C060F2C2-2D25-4CA7-974C-E9570D087945}" dt="2023-12-04T06:02:47.981" v="1440" actId="478"/>
          <ac:picMkLst>
            <pc:docMk/>
            <pc:sldMk cId="2654160764" sldId="397"/>
            <ac:picMk id="110" creationId="{2C9D25E1-000E-A04A-6A57-07068C5A63A3}"/>
          </ac:picMkLst>
        </pc:pic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2" creationId="{A5A5E41F-EA68-E5AF-63C7-1C9AA5DA5CBE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3" creationId="{FD74B8AE-1800-1CEA-1362-A87A0C1D97F3}"/>
          </ac:cxnSpMkLst>
        </pc:cxnChg>
        <pc:cxnChg chg="del mod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4" creationId="{A36975C4-C5EA-E0CD-3633-AB253038E39C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9" creationId="{F643A549-CBF3-25F1-FE1B-153FA6698ECC}"/>
          </ac:cxnSpMkLst>
        </pc:cxnChg>
        <pc:cxnChg chg="add mod">
          <ac:chgData name="代數白痴 顧" userId="316db6a4f7ef8138" providerId="LiveId" clId="{C060F2C2-2D25-4CA7-974C-E9570D087945}" dt="2023-12-04T05:49:47.929" v="925"/>
          <ac:cxnSpMkLst>
            <pc:docMk/>
            <pc:sldMk cId="2654160764" sldId="397"/>
            <ac:cxnSpMk id="12" creationId="{FDD93B0D-D5D8-0C37-54F0-0E4024A03022}"/>
          </ac:cxnSpMkLst>
        </pc:cxnChg>
        <pc:cxnChg chg="add mod">
          <ac:chgData name="代數白痴 顧" userId="316db6a4f7ef8138" providerId="LiveId" clId="{C060F2C2-2D25-4CA7-974C-E9570D087945}" dt="2023-12-04T05:50:26.719" v="1112" actId="103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14" creationId="{A3C993DE-9EF2-69C0-14A0-1357931FC216}"/>
          </ac:cxnSpMkLst>
        </pc:cxnChg>
        <pc:cxnChg chg="add mod">
          <ac:chgData name="代數白痴 顧" userId="316db6a4f7ef8138" providerId="LiveId" clId="{C060F2C2-2D25-4CA7-974C-E9570D087945}" dt="2023-12-04T05:50:22.773" v="1109" actId="1038"/>
          <ac:cxnSpMkLst>
            <pc:docMk/>
            <pc:sldMk cId="2654160764" sldId="397"/>
            <ac:cxnSpMk id="15" creationId="{9DD57486-D7A4-B5AE-1D60-6BB8F2697395}"/>
          </ac:cxnSpMkLst>
        </pc:cxnChg>
        <pc:cxnChg chg="add mod">
          <ac:chgData name="代數白痴 顧" userId="316db6a4f7ef8138" providerId="LiveId" clId="{C060F2C2-2D25-4CA7-974C-E9570D087945}" dt="2023-12-04T05:50:22.773" v="1109" actId="1038"/>
          <ac:cxnSpMkLst>
            <pc:docMk/>
            <pc:sldMk cId="2654160764" sldId="397"/>
            <ac:cxnSpMk id="17" creationId="{18F9FF00-C0B0-F0F9-9DCF-5B0C50AE7622}"/>
          </ac:cxnSpMkLst>
        </pc:cxnChg>
        <pc:cxnChg chg="add mod">
          <ac:chgData name="代數白痴 顧" userId="316db6a4f7ef8138" providerId="LiveId" clId="{C060F2C2-2D25-4CA7-974C-E9570D087945}" dt="2023-12-04T05:50:18.110" v="1106" actId="1037"/>
          <ac:cxnSpMkLst>
            <pc:docMk/>
            <pc:sldMk cId="2654160764" sldId="397"/>
            <ac:cxnSpMk id="18" creationId="{C67E33C5-4AAB-459E-6525-ECE0DCCFB599}"/>
          </ac:cxnSpMkLst>
        </pc:cxnChg>
        <pc:cxnChg chg="del mod">
          <ac:chgData name="代數白痴 顧" userId="316db6a4f7ef8138" providerId="LiveId" clId="{C060F2C2-2D25-4CA7-974C-E9570D087945}" dt="2023-12-04T05:48:51.408" v="919" actId="478"/>
          <ac:cxnSpMkLst>
            <pc:docMk/>
            <pc:sldMk cId="2654160764" sldId="397"/>
            <ac:cxnSpMk id="19" creationId="{0638C55A-2082-9FDE-F439-D8ECF51AD989}"/>
          </ac:cxnSpMkLst>
        </pc:cxnChg>
        <pc:cxnChg chg="add mod">
          <ac:chgData name="代數白痴 顧" userId="316db6a4f7ef8138" providerId="LiveId" clId="{C060F2C2-2D25-4CA7-974C-E9570D087945}" dt="2023-12-04T05:50:18.110" v="1106" actId="1037"/>
          <ac:cxnSpMkLst>
            <pc:docMk/>
            <pc:sldMk cId="2654160764" sldId="397"/>
            <ac:cxnSpMk id="20" creationId="{069535CC-484B-99B6-16F8-25555DA49187}"/>
          </ac:cxnSpMkLst>
        </pc:cxnChg>
        <pc:cxnChg chg="add mod">
          <ac:chgData name="代數白痴 顧" userId="316db6a4f7ef8138" providerId="LiveId" clId="{C060F2C2-2D25-4CA7-974C-E9570D087945}" dt="2023-12-04T05:50:12.979" v="1102" actId="1038"/>
          <ac:cxnSpMkLst>
            <pc:docMk/>
            <pc:sldMk cId="2654160764" sldId="397"/>
            <ac:cxnSpMk id="21" creationId="{121E2FAE-0812-9F4F-9691-CCB8D449EFE7}"/>
          </ac:cxnSpMkLst>
        </pc:cxnChg>
        <pc:cxnChg chg="del">
          <ac:chgData name="代數白痴 顧" userId="316db6a4f7ef8138" providerId="LiveId" clId="{C060F2C2-2D25-4CA7-974C-E9570D087945}" dt="2023-12-04T05:48:51.408" v="919" actId="478"/>
          <ac:cxnSpMkLst>
            <pc:docMk/>
            <pc:sldMk cId="2654160764" sldId="397"/>
            <ac:cxnSpMk id="27" creationId="{121ADD31-10DB-9AB2-C586-1C94A420F92E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5" creationId="{9A026626-BF14-F652-0711-EB6F1954AD35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6" creationId="{BB76AF4E-DC0A-C563-B87B-72B287F0B23B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8" creationId="{F2EC7EF2-8953-92DF-81E4-767B79949FDA}"/>
          </ac:cxnSpMkLst>
        </pc:cxnChg>
        <pc:cxnChg chg="mod topLvl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 topLvl">
          <ac:chgData name="代數白痴 顧" userId="316db6a4f7ef8138" providerId="LiveId" clId="{C060F2C2-2D25-4CA7-974C-E9570D087945}" dt="2023-12-04T05:58:56.352" v="1363" actId="478"/>
          <ac:cxnSpMkLst>
            <pc:docMk/>
            <pc:sldMk cId="2654160764" sldId="397"/>
            <ac:cxnSpMk id="57" creationId="{80FB6E9E-49EF-C945-B824-A41B1D9CEF97}"/>
          </ac:cxnSpMkLst>
        </pc:cxnChg>
        <pc:cxnChg chg="del mod">
          <ac:chgData name="代數白痴 顧" userId="316db6a4f7ef8138" providerId="LiveId" clId="{C060F2C2-2D25-4CA7-974C-E9570D087945}" dt="2023-12-04T05:58:50.322" v="1361" actId="478"/>
          <ac:cxnSpMkLst>
            <pc:docMk/>
            <pc:sldMk cId="2654160764" sldId="397"/>
            <ac:cxnSpMk id="59" creationId="{CF0A3884-CBEB-2EE2-A8CD-27ED0B698149}"/>
          </ac:cxnSpMkLst>
        </pc:cxnChg>
        <pc:cxnChg chg="del mod topLvl">
          <ac:chgData name="代數白痴 顧" userId="316db6a4f7ef8138" providerId="LiveId" clId="{C060F2C2-2D25-4CA7-974C-E9570D087945}" dt="2023-12-04T05:58:58.883" v="1364" actId="478"/>
          <ac:cxnSpMkLst>
            <pc:docMk/>
            <pc:sldMk cId="2654160764" sldId="397"/>
            <ac:cxnSpMk id="67" creationId="{CCE7250E-E8EE-EBF8-BFA4-A49570E8C1A3}"/>
          </ac:cxnSpMkLst>
        </pc:cxnChg>
        <pc:cxnChg chg="del mod">
          <ac:chgData name="代數白痴 顧" userId="316db6a4f7ef8138" providerId="LiveId" clId="{C060F2C2-2D25-4CA7-974C-E9570D087945}" dt="2023-12-04T05:58:48.174" v="1360" actId="478"/>
          <ac:cxnSpMkLst>
            <pc:docMk/>
            <pc:sldMk cId="2654160764" sldId="397"/>
            <ac:cxnSpMk id="69" creationId="{D0E17670-EF30-4484-FD62-1AC31470DD22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3" creationId="{32C7D557-00F6-408D-F1F0-06434DA65C3B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5" creationId="{F6569A03-D075-42C1-4BA8-4CEE267D33C8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9" creationId="{696720D3-54BE-DD0A-850E-69BC0BF8A1EC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84" creationId="{05DA54EE-FA9E-0773-0954-2D236ACDD1B6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89" creationId="{9A878666-2177-7A8B-BEBF-9CDB1AD132A7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91" creationId="{512C93E4-D129-9525-CFC5-3E0E2CCD10B1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93" creationId="{5F819C37-02A6-9665-76E6-9D3C6D1C3A6B}"/>
          </ac:cxnSpMkLst>
        </pc:cxnChg>
        <pc:cxnChg chg="add mod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113" creationId="{D80D9FF6-2A31-CE67-1C21-2EAE6E529630}"/>
          </ac:cxnSpMkLst>
        </pc:cxnChg>
        <pc:cxnChg chg="add mod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116" creationId="{91F43AC3-573C-B7C8-6CDA-E8FE45627A18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 顧" userId="316db6a4f7ef8138" providerId="LiveId" clId="{BED1897D-19A2-4679-9E45-A27E4DEB3B50}"/>
    <pc:docChg chg="undo custSel addSld delSld modSld">
      <pc:chgData name="代數白痴 顧" userId="316db6a4f7ef8138" providerId="LiveId" clId="{BED1897D-19A2-4679-9E45-A27E4DEB3B50}" dt="2023-12-11T01:21:00.195" v="1502" actId="2696"/>
      <pc:docMkLst>
        <pc:docMk/>
      </pc:docMkLst>
      <pc:sldChg chg="addSp delSp modSp mod modTransition">
        <pc:chgData name="代數白痴 顧" userId="316db6a4f7ef8138" providerId="LiveId" clId="{BED1897D-19A2-4679-9E45-A27E4DEB3B50}" dt="2023-12-11T01:20:56.347" v="1501" actId="164"/>
        <pc:sldMkLst>
          <pc:docMk/>
          <pc:sldMk cId="2654160764" sldId="397"/>
        </pc:sldMkLst>
        <pc:spChg chg="add mod">
          <ac:chgData name="代數白痴 顧" userId="316db6a4f7ef8138" providerId="LiveId" clId="{BED1897D-19A2-4679-9E45-A27E4DEB3B50}" dt="2023-12-11T00:59:49.182" v="306" actId="571"/>
          <ac:spMkLst>
            <pc:docMk/>
            <pc:sldMk cId="2654160764" sldId="397"/>
            <ac:spMk id="2" creationId="{8A12AA33-2F6C-5894-9647-E02D17086C26}"/>
          </ac:spMkLst>
        </pc:spChg>
        <pc:spChg chg="mod">
          <ac:chgData name="代數白痴 顧" userId="316db6a4f7ef8138" providerId="LiveId" clId="{BED1897D-19A2-4679-9E45-A27E4DEB3B50}" dt="2023-12-11T01:01:08.926" v="342" actId="20577"/>
          <ac:spMkLst>
            <pc:docMk/>
            <pc:sldMk cId="2654160764" sldId="397"/>
            <ac:spMk id="6" creationId="{8D8544B7-409C-959B-0A1B-5A3E31FF14C1}"/>
          </ac:spMkLst>
        </pc:spChg>
        <pc:spChg chg="del">
          <ac:chgData name="代數白痴 顧" userId="316db6a4f7ef8138" providerId="LiveId" clId="{BED1897D-19A2-4679-9E45-A27E4DEB3B50}" dt="2023-12-11T00:57:04.645" v="7" actId="478"/>
          <ac:spMkLst>
            <pc:docMk/>
            <pc:sldMk cId="2654160764" sldId="397"/>
            <ac:spMk id="8" creationId="{71799C7C-3422-9A46-B2C6-2D6584B6C81D}"/>
          </ac:spMkLst>
        </pc:spChg>
        <pc:spChg chg="add mod">
          <ac:chgData name="代數白痴 顧" userId="316db6a4f7ef8138" providerId="LiveId" clId="{BED1897D-19A2-4679-9E45-A27E4DEB3B50}" dt="2023-12-11T01:04:53.841" v="908" actId="692"/>
          <ac:spMkLst>
            <pc:docMk/>
            <pc:sldMk cId="2654160764" sldId="397"/>
            <ac:spMk id="17" creationId="{6AA23277-3542-8774-314E-290026B8354B}"/>
          </ac:spMkLst>
        </pc:spChg>
        <pc:spChg chg="mod">
          <ac:chgData name="代數白痴 顧" userId="316db6a4f7ef8138" providerId="LiveId" clId="{BED1897D-19A2-4679-9E45-A27E4DEB3B50}" dt="2023-12-11T00:57:28.615" v="43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29" creationId="{08236550-0372-D4A8-5FDF-5E2252FC8C96}"/>
          </ac:spMkLst>
        </pc:spChg>
        <pc:spChg chg="mod">
          <ac:chgData name="代數白痴 顧" userId="316db6a4f7ef8138" providerId="LiveId" clId="{BED1897D-19A2-4679-9E45-A27E4DEB3B50}" dt="2023-12-11T01:05:28.596" v="915" actId="1076"/>
          <ac:spMkLst>
            <pc:docMk/>
            <pc:sldMk cId="2654160764" sldId="397"/>
            <ac:spMk id="30" creationId="{33FB050E-5BB1-CEAF-93CD-9BC54960FFF6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31" creationId="{466D78C6-FBF2-43DB-D75C-542FE70C4E24}"/>
          </ac:spMkLst>
        </pc:spChg>
        <pc:spChg chg="del mod topLvl">
          <ac:chgData name="代數白痴 顧" userId="316db6a4f7ef8138" providerId="LiveId" clId="{BED1897D-19A2-4679-9E45-A27E4DEB3B50}" dt="2023-12-11T01:20:48" v="1500" actId="478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33" creationId="{E4EF2892-2AB2-784F-C690-343A15D93462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0" creationId="{506F6651-5414-85AA-B384-54EBAA5C4D83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1" creationId="{40B3EAA5-B0CB-2E0C-254E-B46F41E2B0B2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2" creationId="{921BAE89-257C-B3F6-3A00-BD9FCA3DFBF9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66" creationId="{602DD29A-1B4C-490D-09B9-0FF469EA0092}"/>
          </ac:spMkLst>
        </pc:spChg>
        <pc:spChg chg="add del mod">
          <ac:chgData name="代數白痴 顧" userId="316db6a4f7ef8138" providerId="LiveId" clId="{BED1897D-19A2-4679-9E45-A27E4DEB3B50}" dt="2023-12-11T01:20:48" v="1500" actId="478"/>
          <ac:spMkLst>
            <pc:docMk/>
            <pc:sldMk cId="2654160764" sldId="397"/>
            <ac:spMk id="78" creationId="{3DCC864D-35C8-22AF-7732-24CBE4C18485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79" creationId="{79CB5364-32D9-729C-1CB8-1A6B865BC6EA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0" creationId="{6219DA3B-C6B4-FC40-4981-07C35642DC4A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1" creationId="{E1F805C2-B4CB-5AED-1C63-CAF1C293E8D0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2" creationId="{456E5D4F-6793-97AF-0C4C-04BA204843A7}"/>
          </ac:spMkLst>
        </pc:spChg>
        <pc:spChg chg="mod">
          <ac:chgData name="代數白痴 顧" userId="316db6a4f7ef8138" providerId="LiveId" clId="{BED1897D-19A2-4679-9E45-A27E4DEB3B50}" dt="2023-12-11T01:05:04.252" v="909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BED1897D-19A2-4679-9E45-A27E4DEB3B50}" dt="2023-12-11T01:05:07.260" v="91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BED1897D-19A2-4679-9E45-A27E4DEB3B50}" dt="2023-12-11T01:05:09.924" v="911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BED1897D-19A2-4679-9E45-A27E4DEB3B50}" dt="2023-12-11T01:05:14.324" v="912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BED1897D-19A2-4679-9E45-A27E4DEB3B50}" dt="2023-12-11T01:05:56.308" v="920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BED1897D-19A2-4679-9E45-A27E4DEB3B50}" dt="2023-12-11T01:05:59.645" v="921" actId="1076"/>
          <ac:spMkLst>
            <pc:docMk/>
            <pc:sldMk cId="2654160764" sldId="397"/>
            <ac:spMk id="100" creationId="{91177348-F30B-93F2-D204-128C2BF4D6B6}"/>
          </ac:spMkLst>
        </pc:spChg>
        <pc:grpChg chg="del">
          <ac:chgData name="代數白痴 顧" userId="316db6a4f7ef8138" providerId="LiveId" clId="{BED1897D-19A2-4679-9E45-A27E4DEB3B50}" dt="2023-12-11T01:06:08.322" v="923" actId="165"/>
          <ac:grpSpMkLst>
            <pc:docMk/>
            <pc:sldMk cId="2654160764" sldId="397"/>
            <ac:grpSpMk id="46" creationId="{34A6DB27-309D-9C5A-7F69-19EEA5814747}"/>
          </ac:grpSpMkLst>
        </pc:grpChg>
        <pc:grpChg chg="add mod">
          <ac:chgData name="代數白痴 顧" userId="316db6a4f7ef8138" providerId="LiveId" clId="{BED1897D-19A2-4679-9E45-A27E4DEB3B50}" dt="2023-12-11T01:20:56.347" v="1501" actId="164"/>
          <ac:grpSpMkLst>
            <pc:docMk/>
            <pc:sldMk cId="2654160764" sldId="397"/>
            <ac:grpSpMk id="83" creationId="{948310BF-A3E0-1AC1-1C23-361861CB66BE}"/>
          </ac:grpSpMkLst>
        </pc:grpChg>
        <pc:picChg chg="add del mod">
          <ac:chgData name="代數白痴 顧" userId="316db6a4f7ef8138" providerId="LiveId" clId="{BED1897D-19A2-4679-9E45-A27E4DEB3B50}" dt="2023-12-11T01:06:01.772" v="922" actId="478"/>
          <ac:picMkLst>
            <pc:docMk/>
            <pc:sldMk cId="2654160764" sldId="397"/>
            <ac:picMk id="14" creationId="{52C0F6A6-9C6D-5B75-E640-8CFDECD88D1B}"/>
          </ac:picMkLst>
        </pc:picChg>
        <pc:picChg chg="add del mod">
          <ac:chgData name="代數白痴 顧" userId="316db6a4f7ef8138" providerId="LiveId" clId="{BED1897D-19A2-4679-9E45-A27E4DEB3B50}" dt="2023-12-11T01:20:44.816" v="1499" actId="478"/>
          <ac:picMkLst>
            <pc:docMk/>
            <pc:sldMk cId="2654160764" sldId="397"/>
            <ac:picMk id="57" creationId="{38037B9D-17A9-BF58-B6D8-1C0288C0E56E}"/>
          </ac:picMkLst>
        </pc:picChg>
        <pc:inkChg chg="add del">
          <ac:chgData name="代數白痴 顧" userId="316db6a4f7ef8138" providerId="LiveId" clId="{BED1897D-19A2-4679-9E45-A27E4DEB3B50}" dt="2023-12-11T01:14:16.178" v="1104" actId="478"/>
          <ac:inkMkLst>
            <pc:docMk/>
            <pc:sldMk cId="2654160764" sldId="397"/>
            <ac:inkMk id="58" creationId="{9117102A-D606-E829-2B2A-E4CE910FDAE3}"/>
          </ac:inkMkLst>
        </pc:inkChg>
        <pc:cxnChg chg="add mod">
          <ac:chgData name="代數白痴 顧" userId="316db6a4f7ef8138" providerId="LiveId" clId="{BED1897D-19A2-4679-9E45-A27E4DEB3B50}" dt="2023-12-11T00:59:49.182" v="306" actId="571"/>
          <ac:cxnSpMkLst>
            <pc:docMk/>
            <pc:sldMk cId="2654160764" sldId="397"/>
            <ac:cxnSpMk id="3" creationId="{ACC67365-FD4F-DF8D-C8FF-A7F9D424E4AD}"/>
          </ac:cxnSpMkLst>
        </pc:cxnChg>
        <pc:cxnChg chg="add mod">
          <ac:chgData name="代數白痴 顧" userId="316db6a4f7ef8138" providerId="LiveId" clId="{BED1897D-19A2-4679-9E45-A27E4DEB3B50}" dt="2023-12-11T01:01:48.671" v="629" actId="1037"/>
          <ac:cxnSpMkLst>
            <pc:docMk/>
            <pc:sldMk cId="2654160764" sldId="397"/>
            <ac:cxnSpMk id="4" creationId="{A3A8034B-4785-EAEA-EA66-C0BACD0E75C3}"/>
          </ac:cxnSpMkLst>
        </pc:cxnChg>
        <pc:cxnChg chg="add mod">
          <ac:chgData name="代數白痴 顧" userId="316db6a4f7ef8138" providerId="LiveId" clId="{BED1897D-19A2-4679-9E45-A27E4DEB3B50}" dt="2023-12-11T01:01:57.106" v="694" actId="1037"/>
          <ac:cxnSpMkLst>
            <pc:docMk/>
            <pc:sldMk cId="2654160764" sldId="397"/>
            <ac:cxnSpMk id="5" creationId="{43D75110-50A2-3167-2932-8F66EA5013CB}"/>
          </ac:cxnSpMkLst>
        </pc:cxnChg>
        <pc:cxnChg chg="add mod">
          <ac:chgData name="代數白痴 顧" userId="316db6a4f7ef8138" providerId="LiveId" clId="{BED1897D-19A2-4679-9E45-A27E4DEB3B50}" dt="2023-12-11T01:02:13.550" v="770" actId="1038"/>
          <ac:cxnSpMkLst>
            <pc:docMk/>
            <pc:sldMk cId="2654160764" sldId="397"/>
            <ac:cxnSpMk id="7" creationId="{D94F53A1-3E8B-CF9B-D48F-A535F7111629}"/>
          </ac:cxnSpMkLst>
        </pc:cxnChg>
        <pc:cxnChg chg="add mod">
          <ac:chgData name="代數白痴 顧" userId="316db6a4f7ef8138" providerId="LiveId" clId="{BED1897D-19A2-4679-9E45-A27E4DEB3B50}" dt="2023-12-11T01:02:13.550" v="770" actId="1038"/>
          <ac:cxnSpMkLst>
            <pc:docMk/>
            <pc:sldMk cId="2654160764" sldId="397"/>
            <ac:cxnSpMk id="9" creationId="{0A2D2D9C-B5F4-E0C1-0CFA-F55E4EDABF41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10" creationId="{4B77675E-0000-AB44-0AD3-311510DDB0A0}"/>
          </ac:cxnSpMkLst>
        </pc:cxnChg>
        <pc:cxnChg chg="mod">
          <ac:chgData name="代數白痴 顧" userId="316db6a4f7ef8138" providerId="LiveId" clId="{BED1897D-19A2-4679-9E45-A27E4DEB3B50}" dt="2023-12-11T01:02:40.999" v="889" actId="1037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BED1897D-19A2-4679-9E45-A27E4DEB3B50}" dt="2023-12-11T01:02:40.999" v="889" actId="1037"/>
          <ac:cxnSpMkLst>
            <pc:docMk/>
            <pc:sldMk cId="2654160764" sldId="397"/>
            <ac:cxnSpMk id="13" creationId="{E981D0EF-7604-B2D3-13A6-3765C2A97879}"/>
          </ac:cxnSpMkLst>
        </pc:cxnChg>
        <pc:cxnChg chg="mod">
          <ac:chgData name="代數白痴 顧" userId="316db6a4f7ef8138" providerId="LiveId" clId="{BED1897D-19A2-4679-9E45-A27E4DEB3B50}" dt="2023-12-11T01:01:21.772" v="375" actId="1035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16" creationId="{363848EC-C11D-FDBD-57FE-E064E7F89508}"/>
          </ac:cxnSpMkLst>
        </pc:cxnChg>
        <pc:cxnChg chg="mod">
          <ac:chgData name="代數白痴 顧" userId="316db6a4f7ef8138" providerId="LiveId" clId="{BED1897D-19A2-4679-9E45-A27E4DEB3B50}" dt="2023-12-11T01:01:30.018" v="433" actId="1037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BED1897D-19A2-4679-9E45-A27E4DEB3B50}" dt="2023-12-11T01:01:41.673" v="559" actId="1037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BED1897D-19A2-4679-9E45-A27E4DEB3B50}" dt="2023-12-11T01:05:43.428" v="918" actId="14100"/>
          <ac:cxnSpMkLst>
            <pc:docMk/>
            <pc:sldMk cId="2654160764" sldId="397"/>
            <ac:cxnSpMk id="24" creationId="{CCDB4FB1-0227-1C99-9C06-79861734029F}"/>
          </ac:cxnSpMkLst>
        </pc:cxnChg>
        <pc:cxnChg chg="add mod">
          <ac:chgData name="代數白痴 顧" userId="316db6a4f7ef8138" providerId="LiveId" clId="{BED1897D-19A2-4679-9E45-A27E4DEB3B50}" dt="2023-12-11T01:04:44.220" v="906" actId="14100"/>
          <ac:cxnSpMkLst>
            <pc:docMk/>
            <pc:sldMk cId="2654160764" sldId="397"/>
            <ac:cxnSpMk id="26" creationId="{3A447579-FE2A-B0D5-520F-C81CA5AAB8CD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27" creationId="{4BFF78C3-4B56-6276-5414-A8D60A207B0D}"/>
          </ac:cxnSpMkLst>
        </pc:cxnChg>
        <pc:cxnChg chg="add mod">
          <ac:chgData name="代數白痴 顧" userId="316db6a4f7ef8138" providerId="LiveId" clId="{BED1897D-19A2-4679-9E45-A27E4DEB3B50}" dt="2023-12-11T01:05:46.420" v="919" actId="14100"/>
          <ac:cxnSpMkLst>
            <pc:docMk/>
            <pc:sldMk cId="2654160764" sldId="397"/>
            <ac:cxnSpMk id="36" creationId="{E830ECAB-08B1-C1C8-044D-D27C63ADFD63}"/>
          </ac:cxnSpMkLst>
        </pc:cxnChg>
        <pc:cxnChg chg="add mod">
          <ac:chgData name="代數白痴 顧" userId="316db6a4f7ef8138" providerId="LiveId" clId="{BED1897D-19A2-4679-9E45-A27E4DEB3B50}" dt="2023-12-11T01:05:25.516" v="914" actId="14100"/>
          <ac:cxnSpMkLst>
            <pc:docMk/>
            <pc:sldMk cId="2654160764" sldId="397"/>
            <ac:cxnSpMk id="37" creationId="{0995D432-AE03-7158-A268-0AB0538A9081}"/>
          </ac:cxnSpMkLst>
        </pc:cxnChg>
        <pc:cxnChg chg="del mod topLvl">
          <ac:chgData name="代數白痴 顧" userId="316db6a4f7ef8138" providerId="LiveId" clId="{BED1897D-19A2-4679-9E45-A27E4DEB3B50}" dt="2023-12-11T01:06:18.487" v="928" actId="478"/>
          <ac:cxnSpMkLst>
            <pc:docMk/>
            <pc:sldMk cId="2654160764" sldId="397"/>
            <ac:cxnSpMk id="45" creationId="{5DF11FEB-1047-69B3-22C5-FC915FAA798B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0" creationId="{43D75754-BC7C-EEEB-B4E9-EDFF45FEC00A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1" creationId="{7A5ECC4A-3F5B-5B74-A12A-8EF2E5054153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2" creationId="{BC6B2046-F1C2-44E8-68E6-F94C6C9F78B9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3" creationId="{28E263DE-2393-594D-83DE-B80033BB94C4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4" creationId="{DA7DEB60-4C22-B6AD-AF04-0178410BD933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5" creationId="{73F7550F-29D7-5006-06C9-EEA490EFA31C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8" creationId="{8D76158E-BB50-058F-9749-C50F6E1CFD6B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9" creationId="{96741941-65B1-C8B5-64C0-59B98E6A8582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73" creationId="{04926D8F-528B-8D77-AD88-945B5195DE7A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74" creationId="{EC664A48-7F95-D955-6A43-75E7081AC2B7}"/>
          </ac:cxnSpMkLst>
        </pc:cxnChg>
      </pc:sldChg>
      <pc:sldChg chg="add del">
        <pc:chgData name="代數白痴 顧" userId="316db6a4f7ef8138" providerId="LiveId" clId="{BED1897D-19A2-4679-9E45-A27E4DEB3B50}" dt="2023-12-11T01:21:00.195" v="1502" actId="2696"/>
        <pc:sldMkLst>
          <pc:docMk/>
          <pc:sldMk cId="1452179342" sldId="398"/>
        </pc:sldMkLst>
      </pc:sldChg>
    </pc:docChg>
  </pc:docChgLst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034E7595-CB2C-47AD-AEEF-80DF2DF14E00}"/>
    <pc:docChg chg="custSel addSld delSld modSld">
      <pc:chgData name="代數白痴 顧" userId="316db6a4f7ef8138" providerId="LiveId" clId="{034E7595-CB2C-47AD-AEEF-80DF2DF14E00}" dt="2023-11-23T07:32:10.770" v="422" actId="20577"/>
      <pc:docMkLst>
        <pc:docMk/>
      </pc:docMkLst>
      <pc:sldChg chg="addSp delSp modSp mod modTransition">
        <pc:chgData name="代數白痴 顧" userId="316db6a4f7ef8138" providerId="LiveId" clId="{034E7595-CB2C-47AD-AEEF-80DF2DF14E00}" dt="2023-11-23T07:32:10.770" v="422" actId="20577"/>
        <pc:sldMkLst>
          <pc:docMk/>
          <pc:sldMk cId="2267038628" sldId="392"/>
        </pc:sldMkLst>
        <pc:spChg chg="add mod">
          <ac:chgData name="代數白痴 顧" userId="316db6a4f7ef8138" providerId="LiveId" clId="{034E7595-CB2C-47AD-AEEF-80DF2DF14E00}" dt="2023-11-23T07:22:23.041" v="227" actId="1076"/>
          <ac:spMkLst>
            <pc:docMk/>
            <pc:sldMk cId="2267038628" sldId="392"/>
            <ac:spMk id="2" creationId="{E6E7508C-2CAB-18FB-7CAB-B673ED9D5EFB}"/>
          </ac:spMkLst>
        </pc:spChg>
        <pc:spChg chg="del">
          <ac:chgData name="代數白痴 顧" userId="316db6a4f7ef8138" providerId="LiveId" clId="{034E7595-CB2C-47AD-AEEF-80DF2DF14E00}" dt="2023-11-23T07:19:56.288" v="5" actId="478"/>
          <ac:spMkLst>
            <pc:docMk/>
            <pc:sldMk cId="2267038628" sldId="392"/>
            <ac:spMk id="9" creationId="{D555E6B9-F06D-D613-02DA-80B0115C1EB3}"/>
          </ac:spMkLst>
        </pc:spChg>
        <pc:spChg chg="mod">
          <ac:chgData name="代數白痴 顧" userId="316db6a4f7ef8138" providerId="LiveId" clId="{034E7595-CB2C-47AD-AEEF-80DF2DF14E00}" dt="2023-11-23T07:24:36.557" v="250" actId="1036"/>
          <ac:spMkLst>
            <pc:docMk/>
            <pc:sldMk cId="2267038628" sldId="392"/>
            <ac:spMk id="15" creationId="{3A7407C0-064C-84D4-BC31-B4CE90E3A1F9}"/>
          </ac:spMkLst>
        </pc:spChg>
        <pc:spChg chg="mod">
          <ac:chgData name="代數白痴 顧" userId="316db6a4f7ef8138" providerId="LiveId" clId="{034E7595-CB2C-47AD-AEEF-80DF2DF14E00}" dt="2023-11-23T07:24:44.225" v="252" actId="1076"/>
          <ac:spMkLst>
            <pc:docMk/>
            <pc:sldMk cId="2267038628" sldId="392"/>
            <ac:spMk id="16" creationId="{5E961FB1-C737-469B-C0A6-08B0ABEF91EE}"/>
          </ac:spMkLst>
        </pc:spChg>
        <pc:spChg chg="mod">
          <ac:chgData name="代數白痴 顧" userId="316db6a4f7ef8138" providerId="LiveId" clId="{034E7595-CB2C-47AD-AEEF-80DF2DF14E00}" dt="2023-11-23T07:24:41.321" v="251" actId="1076"/>
          <ac:spMkLst>
            <pc:docMk/>
            <pc:sldMk cId="2267038628" sldId="392"/>
            <ac:spMk id="17" creationId="{5DE7FFA1-3E01-B3D5-6E3F-26F1BB824384}"/>
          </ac:spMkLst>
        </pc:spChg>
        <pc:spChg chg="mod">
          <ac:chgData name="代數白痴 顧" userId="316db6a4f7ef8138" providerId="LiveId" clId="{034E7595-CB2C-47AD-AEEF-80DF2DF14E00}" dt="2023-11-23T07:24:48.489" v="253" actId="1076"/>
          <ac:spMkLst>
            <pc:docMk/>
            <pc:sldMk cId="2267038628" sldId="392"/>
            <ac:spMk id="18" creationId="{68360124-A015-9FEE-E11D-01DD74DA7AF3}"/>
          </ac:spMkLst>
        </pc:spChg>
        <pc:spChg chg="mod">
          <ac:chgData name="代數白痴 顧" userId="316db6a4f7ef8138" providerId="LiveId" clId="{034E7595-CB2C-47AD-AEEF-80DF2DF14E00}" dt="2023-11-23T07:24:52.953" v="254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034E7595-CB2C-47AD-AEEF-80DF2DF14E00}" dt="2023-11-23T07:25:02.785" v="256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034E7595-CB2C-47AD-AEEF-80DF2DF14E00}" dt="2023-11-23T07:31:52.931" v="306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034E7595-CB2C-47AD-AEEF-80DF2DF14E00}" dt="2023-11-23T07:19:54.346" v="2" actId="478"/>
          <ac:spMkLst>
            <pc:docMk/>
            <pc:sldMk cId="2267038628" sldId="392"/>
            <ac:spMk id="28" creationId="{2A65DFC8-414F-7D1A-C680-AE9EF0468147}"/>
          </ac:spMkLst>
        </pc:spChg>
        <pc:spChg chg="mod">
          <ac:chgData name="代數白痴 顧" userId="316db6a4f7ef8138" providerId="LiveId" clId="{034E7595-CB2C-47AD-AEEF-80DF2DF14E00}" dt="2023-11-23T07:24:27.461" v="246" actId="103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034E7595-CB2C-47AD-AEEF-80DF2DF14E00}" dt="2023-11-23T07:25:15.034" v="259" actId="1076"/>
          <ac:spMkLst>
            <pc:docMk/>
            <pc:sldMk cId="2267038628" sldId="392"/>
            <ac:spMk id="35" creationId="{1C47B063-42D7-C61F-1C51-81BA9E93CFAF}"/>
          </ac:spMkLst>
        </pc:spChg>
        <pc:spChg chg="add mod">
          <ac:chgData name="代數白痴 顧" userId="316db6a4f7ef8138" providerId="LiveId" clId="{034E7595-CB2C-47AD-AEEF-80DF2DF14E00}" dt="2023-11-23T07:25:22.057" v="262" actId="1076"/>
          <ac:spMkLst>
            <pc:docMk/>
            <pc:sldMk cId="2267038628" sldId="392"/>
            <ac:spMk id="36" creationId="{FAD809FC-61B1-D186-D1C4-BF1A0842171A}"/>
          </ac:spMkLst>
        </pc:spChg>
        <pc:spChg chg="add mod">
          <ac:chgData name="代數白痴 顧" userId="316db6a4f7ef8138" providerId="LiveId" clId="{034E7595-CB2C-47AD-AEEF-80DF2DF14E00}" dt="2023-11-23T07:25:38.769" v="265" actId="1076"/>
          <ac:spMkLst>
            <pc:docMk/>
            <pc:sldMk cId="2267038628" sldId="392"/>
            <ac:spMk id="38" creationId="{33995BBE-1CBB-3ED0-F0F0-1622DF7B7160}"/>
          </ac:spMkLst>
        </pc:spChg>
        <pc:spChg chg="mod">
          <ac:chgData name="代數白痴 顧" userId="316db6a4f7ef8138" providerId="LiveId" clId="{034E7595-CB2C-47AD-AEEF-80DF2DF14E00}" dt="2023-11-23T07:32:10.770" v="422" actId="20577"/>
          <ac:spMkLst>
            <pc:docMk/>
            <pc:sldMk cId="2267038628" sldId="392"/>
            <ac:spMk id="60" creationId="{90ECAF3B-FFFF-A531-AFBE-31708C7D891C}"/>
          </ac:spMkLst>
        </pc:spChg>
        <pc:inkChg chg="del">
          <ac:chgData name="代數白痴 顧" userId="316db6a4f7ef8138" providerId="LiveId" clId="{034E7595-CB2C-47AD-AEEF-80DF2DF14E00}" dt="2023-11-23T07:19:51.029" v="0" actId="478"/>
          <ac:inkMkLst>
            <pc:docMk/>
            <pc:sldMk cId="2267038628" sldId="392"/>
            <ac:inkMk id="49" creationId="{DDBC13B4-4421-6DF0-4A74-F41B225F149B}"/>
          </ac:inkMkLst>
        </pc:ink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" creationId="{0C0CF80B-5919-052D-32D6-9C8EF0D964D9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5" creationId="{232BAB26-8A28-36E5-3044-17E717EBEEEA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6" creationId="{4C7DC91B-0F24-9770-F142-E21E50CB1D09}"/>
          </ac:cxnSpMkLst>
        </pc:cxnChg>
        <pc:cxnChg chg="add del mod">
          <ac:chgData name="代數白痴 顧" userId="316db6a4f7ef8138" providerId="LiveId" clId="{034E7595-CB2C-47AD-AEEF-80DF2DF14E00}" dt="2023-11-23T07:23:07.785" v="232" actId="478"/>
          <ac:cxnSpMkLst>
            <pc:docMk/>
            <pc:sldMk cId="2267038628" sldId="392"/>
            <ac:cxnSpMk id="7" creationId="{2DA7CBBB-4220-9E33-342B-86872AB9CBDA}"/>
          </ac:cxnSpMkLst>
        </pc:cxnChg>
        <pc:cxnChg chg="add del mod">
          <ac:chgData name="代數白痴 顧" userId="316db6a4f7ef8138" providerId="LiveId" clId="{034E7595-CB2C-47AD-AEEF-80DF2DF14E00}" dt="2023-11-23T07:23:03.139" v="231" actId="478"/>
          <ac:cxnSpMkLst>
            <pc:docMk/>
            <pc:sldMk cId="2267038628" sldId="392"/>
            <ac:cxnSpMk id="10" creationId="{3B4A5F12-18CA-01DE-A405-0D0E2F031527}"/>
          </ac:cxnSpMkLst>
        </pc:cxnChg>
        <pc:cxnChg chg="add">
          <ac:chgData name="代數白痴 顧" userId="316db6a4f7ef8138" providerId="LiveId" clId="{034E7595-CB2C-47AD-AEEF-80DF2DF14E00}" dt="2023-11-23T07:23:15.186" v="233" actId="11529"/>
          <ac:cxnSpMkLst>
            <pc:docMk/>
            <pc:sldMk cId="2267038628" sldId="392"/>
            <ac:cxnSpMk id="12" creationId="{FDBC4227-EBE9-07B0-33FE-D11BBA5AEBD5}"/>
          </ac:cxnSpMkLst>
        </pc:cxnChg>
        <pc:cxnChg chg="add mod">
          <ac:chgData name="代數白痴 顧" userId="316db6a4f7ef8138" providerId="LiveId" clId="{034E7595-CB2C-47AD-AEEF-80DF2DF14E00}" dt="2023-11-23T07:23:42.114" v="237" actId="14100"/>
          <ac:cxnSpMkLst>
            <pc:docMk/>
            <pc:sldMk cId="2267038628" sldId="392"/>
            <ac:cxnSpMk id="14" creationId="{0133590E-2AB3-0990-CFBE-08318DE5F435}"/>
          </ac:cxnSpMkLst>
        </pc:cxnChg>
        <pc:cxnChg chg="add mod">
          <ac:chgData name="代數白痴 顧" userId="316db6a4f7ef8138" providerId="LiveId" clId="{034E7595-CB2C-47AD-AEEF-80DF2DF14E00}" dt="2023-11-23T07:23:48.945" v="239" actId="14100"/>
          <ac:cxnSpMkLst>
            <pc:docMk/>
            <pc:sldMk cId="2267038628" sldId="392"/>
            <ac:cxnSpMk id="22" creationId="{63AEF0BB-CAA8-C62D-5F08-3E2B227F2A87}"/>
          </ac:cxnSpMkLst>
        </pc:cxnChg>
        <pc:cxnChg chg="add">
          <ac:chgData name="代數白痴 顧" userId="316db6a4f7ef8138" providerId="LiveId" clId="{034E7595-CB2C-47AD-AEEF-80DF2DF14E00}" dt="2023-11-23T07:24:04.083" v="240" actId="11529"/>
          <ac:cxnSpMkLst>
            <pc:docMk/>
            <pc:sldMk cId="2267038628" sldId="392"/>
            <ac:cxnSpMk id="29" creationId="{13E995EF-81CA-81BB-5DBA-0605AC70F224}"/>
          </ac:cxnSpMkLst>
        </pc:cxnChg>
        <pc:cxnChg chg="del mod">
          <ac:chgData name="代數白痴 顧" userId="316db6a4f7ef8138" providerId="LiveId" clId="{034E7595-CB2C-47AD-AEEF-80DF2DF14E00}" dt="2023-11-23T07:19:55.741" v="4" actId="478"/>
          <ac:cxnSpMkLst>
            <pc:docMk/>
            <pc:sldMk cId="2267038628" sldId="392"/>
            <ac:cxnSpMk id="30" creationId="{84D16D8B-737A-2A70-149C-0FFAD8710612}"/>
          </ac:cxnSpMkLst>
        </pc:cxnChg>
        <pc:cxnChg chg="add mod">
          <ac:chgData name="代數白痴 顧" userId="316db6a4f7ef8138" providerId="LiveId" clId="{034E7595-CB2C-47AD-AEEF-80DF2DF14E00}" dt="2023-11-23T07:24:17.625" v="242" actId="14100"/>
          <ac:cxnSpMkLst>
            <pc:docMk/>
            <pc:sldMk cId="2267038628" sldId="392"/>
            <ac:cxnSpMk id="32" creationId="{413B11FE-B06F-24DB-E98F-ABCC11FC3A38}"/>
          </ac:cxnSpMkLst>
        </pc:cxnChg>
        <pc:cxnChg chg="del">
          <ac:chgData name="代數白痴 顧" userId="316db6a4f7ef8138" providerId="LiveId" clId="{034E7595-CB2C-47AD-AEEF-80DF2DF14E00}" dt="2023-11-23T07:19:55.208" v="3" actId="478"/>
          <ac:cxnSpMkLst>
            <pc:docMk/>
            <pc:sldMk cId="2267038628" sldId="392"/>
            <ac:cxnSpMk id="37" creationId="{867ECB08-08D7-35F6-117F-A118D22D851F}"/>
          </ac:cxnSpMkLst>
        </pc:cxnChg>
        <pc:cxnChg chg="del mod">
          <ac:chgData name="代數白痴 顧" userId="316db6a4f7ef8138" providerId="LiveId" clId="{034E7595-CB2C-47AD-AEEF-80DF2DF14E00}" dt="2023-11-23T07:19:53.291" v="1" actId="478"/>
          <ac:cxnSpMkLst>
            <pc:docMk/>
            <pc:sldMk cId="2267038628" sldId="392"/>
            <ac:cxnSpMk id="44" creationId="{1C9D2F8F-A220-FE85-1B65-A15E321F810B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6" creationId="{5AB90AFA-6CA6-F431-2C0B-7DD1AEE48417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7" creationId="{FF2F89F1-B624-53C4-D561-C2643C71C3D2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8" creationId="{1EDBC6BA-F513-68BC-DB5A-9936CCE474C2}"/>
          </ac:cxnSpMkLst>
        </pc:cxnChg>
        <pc:cxnChg chg="del">
          <ac:chgData name="代數白痴 顧" userId="316db6a4f7ef8138" providerId="LiveId" clId="{034E7595-CB2C-47AD-AEEF-80DF2DF14E00}" dt="2023-11-23T07:21:30.860" v="218" actId="478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del">
        <pc:chgData name="代數白痴 顧" userId="316db6a4f7ef8138" providerId="LiveId" clId="{034E7595-CB2C-47AD-AEEF-80DF2DF14E00}" dt="2023-11-23T07:25:47.014" v="266" actId="47"/>
        <pc:sldMkLst>
          <pc:docMk/>
          <pc:sldMk cId="1303866225" sldId="393"/>
        </pc:sldMkLst>
      </pc:sldChg>
      <pc:sldChg chg="modTransition">
        <pc:chgData name="代數白痴 顧" userId="316db6a4f7ef8138" providerId="LiveId" clId="{034E7595-CB2C-47AD-AEEF-80DF2DF14E00}" dt="2023-11-23T07:25:53.439" v="270"/>
        <pc:sldMkLst>
          <pc:docMk/>
          <pc:sldMk cId="1591308755" sldId="394"/>
        </pc:sldMkLst>
      </pc:sldChg>
      <pc:sldChg chg="modTransition">
        <pc:chgData name="代數白痴 顧" userId="316db6a4f7ef8138" providerId="LiveId" clId="{034E7595-CB2C-47AD-AEEF-80DF2DF14E00}" dt="2023-11-23T07:25:53.439" v="271"/>
        <pc:sldMkLst>
          <pc:docMk/>
          <pc:sldMk cId="699418842" sldId="395"/>
        </pc:sldMkLst>
      </pc:sldChg>
      <pc:sldChg chg="addSp modSp add mod modTransition">
        <pc:chgData name="代數白痴 顧" userId="316db6a4f7ef8138" providerId="LiveId" clId="{034E7595-CB2C-47AD-AEEF-80DF2DF14E00}" dt="2023-11-23T07:32:01.919" v="338" actId="20577"/>
        <pc:sldMkLst>
          <pc:docMk/>
          <pc:sldMk cId="294983858" sldId="396"/>
        </pc:sldMkLst>
        <pc:spChg chg="mod">
          <ac:chgData name="代數白痴 顧" userId="316db6a4f7ef8138" providerId="LiveId" clId="{034E7595-CB2C-47AD-AEEF-80DF2DF14E00}" dt="2023-11-23T07:32:01.919" v="338" actId="20577"/>
          <ac:spMkLst>
            <pc:docMk/>
            <pc:sldMk cId="294983858" sldId="396"/>
            <ac:spMk id="23" creationId="{00000000-0000-0000-0000-000000000000}"/>
          </ac:spMkLst>
        </pc:spChg>
        <pc:inkChg chg="add">
          <ac:chgData name="代數白痴 顧" userId="316db6a4f7ef8138" providerId="LiveId" clId="{034E7595-CB2C-47AD-AEEF-80DF2DF14E00}" dt="2023-11-23T07:31:40.873" v="272"/>
          <ac:inkMkLst>
            <pc:docMk/>
            <pc:sldMk cId="294983858" sldId="396"/>
            <ac:inkMk id="3" creationId="{6316D05F-F8B6-DE41-9157-A2841F869842}"/>
          </ac:inkMkLst>
        </pc:inkChg>
      </pc:sldChg>
    </pc:docChg>
  </pc:docChgLst>
  <pc:docChgLst>
    <pc:chgData name="代數白痴 顧" userId="316db6a4f7ef8138" providerId="LiveId" clId="{32B31FEA-33FE-42D1-915B-EFD5D5BB0AE9}"/>
    <pc:docChg chg="custSel addSld delSld modSld">
      <pc:chgData name="代數白痴 顧" userId="316db6a4f7ef8138" providerId="LiveId" clId="{32B31FEA-33FE-42D1-915B-EFD5D5BB0AE9}" dt="2023-12-11T00:08:05.119" v="1361" actId="20577"/>
      <pc:docMkLst>
        <pc:docMk/>
      </pc:docMkLst>
      <pc:sldChg chg="addSp delSp modSp mod modTransition">
        <pc:chgData name="代數白痴 顧" userId="316db6a4f7ef8138" providerId="LiveId" clId="{32B31FEA-33FE-42D1-915B-EFD5D5BB0AE9}" dt="2023-12-11T00:08:05.119" v="1361" actId="20577"/>
        <pc:sldMkLst>
          <pc:docMk/>
          <pc:sldMk cId="2654160764" sldId="397"/>
        </pc:sldMkLst>
        <pc:spChg chg="mod">
          <ac:chgData name="代數白痴 顧" userId="316db6a4f7ef8138" providerId="LiveId" clId="{32B31FEA-33FE-42D1-915B-EFD5D5BB0AE9}" dt="2023-12-10T23:54:23.581" v="548" actId="113"/>
          <ac:spMkLst>
            <pc:docMk/>
            <pc:sldMk cId="2654160764" sldId="397"/>
            <ac:spMk id="6" creationId="{8D8544B7-409C-959B-0A1B-5A3E31FF14C1}"/>
          </ac:spMkLst>
        </pc:spChg>
        <pc:spChg chg="add del mod">
          <ac:chgData name="代數白痴 顧" userId="316db6a4f7ef8138" providerId="LiveId" clId="{32B31FEA-33FE-42D1-915B-EFD5D5BB0AE9}" dt="2023-12-10T23:55:14.997" v="564" actId="478"/>
          <ac:spMkLst>
            <pc:docMk/>
            <pc:sldMk cId="2654160764" sldId="397"/>
            <ac:spMk id="7" creationId="{AA03E7F3-99F2-21C6-7CB0-9B4476B402F2}"/>
          </ac:spMkLst>
        </pc:spChg>
        <pc:spChg chg="add 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8" creationId="{71799C7C-3422-9A46-B2C6-2D6584B6C81D}"/>
          </ac:spMkLst>
        </pc:spChg>
        <pc:spChg chg="del">
          <ac:chgData name="代數白痴 顧" userId="316db6a4f7ef8138" providerId="LiveId" clId="{32B31FEA-33FE-42D1-915B-EFD5D5BB0AE9}" dt="2023-12-10T23:50:47.635" v="7" actId="478"/>
          <ac:spMkLst>
            <pc:docMk/>
            <pc:sldMk cId="2654160764" sldId="397"/>
            <ac:spMk id="11" creationId="{D92904B8-2E9F-0C65-CB5A-2750BE80DFC5}"/>
          </ac:spMkLst>
        </pc:spChg>
        <pc:spChg chg="mod">
          <ac:chgData name="代數白痴 顧" userId="316db6a4f7ef8138" providerId="LiveId" clId="{32B31FEA-33FE-42D1-915B-EFD5D5BB0AE9}" dt="2023-12-11T00:08:05.119" v="136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29" creationId="{08236550-0372-D4A8-5FDF-5E2252FC8C96}"/>
          </ac:spMkLst>
        </pc:spChg>
        <pc:spChg chg="add 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30" creationId="{33FB050E-5BB1-CEAF-93CD-9BC54960FFF6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3" creationId="{E4EF2892-2AB2-784F-C690-343A15D93462}"/>
          </ac:spMkLst>
        </pc:spChg>
        <pc:spChg chg="del mod topLvl">
          <ac:chgData name="代數白痴 顧" userId="316db6a4f7ef8138" providerId="LiveId" clId="{32B31FEA-33FE-42D1-915B-EFD5D5BB0AE9}" dt="2023-12-11T00:07:07.664" v="1322" actId="478"/>
          <ac:spMkLst>
            <pc:docMk/>
            <pc:sldMk cId="2654160764" sldId="397"/>
            <ac:spMk id="36" creationId="{D5355F57-920A-D97D-25C4-BE066D89ED50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0" creationId="{506F6651-5414-85AA-B384-54EBAA5C4D83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1" creationId="{40B3EAA5-B0CB-2E0C-254E-B46F41E2B0B2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2" creationId="{921BAE89-257C-B3F6-3A00-BD9FCA3DFBF9}"/>
          </ac:spMkLst>
        </pc:spChg>
        <pc:spChg chg="del mod topLvl">
          <ac:chgData name="代數白痴 顧" userId="316db6a4f7ef8138" providerId="LiveId" clId="{32B31FEA-33FE-42D1-915B-EFD5D5BB0AE9}" dt="2023-12-10T23:57:55.033" v="599" actId="478"/>
          <ac:spMkLst>
            <pc:docMk/>
            <pc:sldMk cId="2654160764" sldId="397"/>
            <ac:spMk id="50" creationId="{70DE10A3-C595-7A7A-51B4-4F3D0B963603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6" creationId="{6CFE313B-2D15-F6CC-954B-4D4E67A79E8C}"/>
          </ac:spMkLst>
        </pc:spChg>
        <pc:spChg chg="del mod topLvl">
          <ac:chgData name="代數白痴 顧" userId="316db6a4f7ef8138" providerId="LiveId" clId="{32B31FEA-33FE-42D1-915B-EFD5D5BB0AE9}" dt="2023-12-11T00:07:07.664" v="1322" actId="478"/>
          <ac:spMkLst>
            <pc:docMk/>
            <pc:sldMk cId="2654160764" sldId="397"/>
            <ac:spMk id="61" creationId="{32412C6F-A889-4A20-B0E1-3B38A89975DD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100" creationId="{91177348-F30B-93F2-D204-128C2BF4D6B6}"/>
          </ac:spMkLst>
        </pc:spChg>
        <pc:grpChg chg="add mod">
          <ac:chgData name="代數白痴 顧" userId="316db6a4f7ef8138" providerId="LiveId" clId="{32B31FEA-33FE-42D1-915B-EFD5D5BB0AE9}" dt="2023-12-11T00:07:15.457" v="1323" actId="164"/>
          <ac:grpSpMkLst>
            <pc:docMk/>
            <pc:sldMk cId="2654160764" sldId="397"/>
            <ac:grpSpMk id="46" creationId="{34A6DB27-309D-9C5A-7F69-19EEA5814747}"/>
          </ac:grpSpMkLst>
        </pc:grpChg>
        <pc:grpChg chg="del">
          <ac:chgData name="代數白痴 顧" userId="316db6a4f7ef8138" providerId="LiveId" clId="{32B31FEA-33FE-42D1-915B-EFD5D5BB0AE9}" dt="2023-12-10T23:57:36.983" v="591" actId="165"/>
          <ac:grpSpMkLst>
            <pc:docMk/>
            <pc:sldMk cId="2654160764" sldId="397"/>
            <ac:grpSpMk id="62" creationId="{DC4A6B51-A606-A532-4E8F-BC50F9D26FC6}"/>
          </ac:grpSpMkLst>
        </pc:grpChg>
        <pc:picChg chg="add del mod">
          <ac:chgData name="代數白痴 顧" userId="316db6a4f7ef8138" providerId="LiveId" clId="{32B31FEA-33FE-42D1-915B-EFD5D5BB0AE9}" dt="2023-12-10T23:57:17.598" v="589" actId="478"/>
          <ac:picMkLst>
            <pc:docMk/>
            <pc:sldMk cId="2654160764" sldId="397"/>
            <ac:picMk id="5" creationId="{E86AEB6B-59F4-DC77-3CEB-FC68C1E30BC8}"/>
          </ac:picMkLst>
        </pc:picChg>
        <pc:picChg chg="add del mod">
          <ac:chgData name="代數白痴 顧" userId="316db6a4f7ef8138" providerId="LiveId" clId="{32B31FEA-33FE-42D1-915B-EFD5D5BB0AE9}" dt="2023-12-11T00:07:00.596" v="1320" actId="478"/>
          <ac:picMkLst>
            <pc:docMk/>
            <pc:sldMk cId="2654160764" sldId="397"/>
            <ac:picMk id="37" creationId="{B94490C8-1824-10C4-7D8C-0022FC88D281}"/>
          </ac:picMkLst>
        </pc:picChg>
        <pc:inkChg chg="add del">
          <ac:chgData name="代數白痴 顧" userId="316db6a4f7ef8138" providerId="LiveId" clId="{32B31FEA-33FE-42D1-915B-EFD5D5BB0AE9}" dt="2023-12-11T00:03:52.914" v="1266" actId="478"/>
          <ac:inkMkLst>
            <pc:docMk/>
            <pc:sldMk cId="2654160764" sldId="397"/>
            <ac:inkMk id="39" creationId="{70178918-A780-6D78-B8A5-722A2E9EE721}"/>
          </ac:inkMkLst>
        </pc:ink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3" creationId="{D7DBD38D-C676-9EB8-ABFD-E9F546F27B2F}"/>
          </ac:cxnSpMkLst>
        </pc:cxn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4" creationId="{9AB6AEDE-A57F-A8EB-BD26-92857D684E0A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10" creationId="{4B77675E-0000-AB44-0AD3-311510DDB0A0}"/>
          </ac:cxnSpMkLst>
        </pc:cxnChg>
        <pc:cxnChg chg="mod">
          <ac:chgData name="代數白痴 顧" userId="316db6a4f7ef8138" providerId="LiveId" clId="{32B31FEA-33FE-42D1-915B-EFD5D5BB0AE9}" dt="2023-12-10T23:54:11.301" v="545" actId="1036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32B31FEA-33FE-42D1-915B-EFD5D5BB0AE9}" dt="2023-12-10T23:54:11.301" v="545" actId="1036"/>
          <ac:cxnSpMkLst>
            <pc:docMk/>
            <pc:sldMk cId="2654160764" sldId="397"/>
            <ac:cxnSpMk id="13" creationId="{E981D0EF-7604-B2D3-13A6-3765C2A97879}"/>
          </ac:cxnSpMkLst>
        </pc:cxnChg>
        <pc:cxnChg chg="mod">
          <ac:chgData name="代數白痴 顧" userId="316db6a4f7ef8138" providerId="LiveId" clId="{32B31FEA-33FE-42D1-915B-EFD5D5BB0AE9}" dt="2023-12-10T23:53:36.124" v="300" actId="1038"/>
          <ac:cxnSpMkLst>
            <pc:docMk/>
            <pc:sldMk cId="2654160764" sldId="397"/>
            <ac:cxnSpMk id="15" creationId="{9DD57486-D7A4-B5AE-1D60-6BB8F2697395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16" creationId="{363848EC-C11D-FDBD-57FE-E064E7F89508}"/>
          </ac:cxnSpMkLst>
        </pc:cxnChg>
        <pc:cxnChg chg="mod">
          <ac:chgData name="代數白痴 顧" userId="316db6a4f7ef8138" providerId="LiveId" clId="{32B31FEA-33FE-42D1-915B-EFD5D5BB0AE9}" dt="2023-12-10T23:53:46.530" v="371" actId="1037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32B31FEA-33FE-42D1-915B-EFD5D5BB0AE9}" dt="2023-12-10T23:53:54.126" v="435" actId="1038"/>
          <ac:cxnSpMkLst>
            <pc:docMk/>
            <pc:sldMk cId="2654160764" sldId="397"/>
            <ac:cxnSpMk id="20" creationId="{069535CC-484B-99B6-16F8-25555DA49187}"/>
          </ac:cxnSpMkLst>
        </pc:cxn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21" creationId="{121E2FAE-0812-9F4F-9691-CCB8D449EFE7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22" creationId="{DB330BC1-050D-C7A8-88DF-6E53EFEE0C21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4" creationId="{A6E0E261-F204-36E1-6372-9F7E50F1ACC0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5" creationId="{71B06191-07F8-150C-A373-9931CAE653D7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6" creationId="{FF9ED57F-2295-7CD6-87E2-35E3BB423FD4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27" creationId="{4BFF78C3-4B56-6276-5414-A8D60A207B0D}"/>
          </ac:cxnSpMkLst>
        </pc:cxnChg>
        <pc:cxnChg chg="del mod">
          <ac:chgData name="代數白痴 顧" userId="316db6a4f7ef8138" providerId="LiveId" clId="{32B31FEA-33FE-42D1-915B-EFD5D5BB0AE9}" dt="2023-12-10T23:50:47.635" v="7" actId="478"/>
          <ac:cxnSpMkLst>
            <pc:docMk/>
            <pc:sldMk cId="2654160764" sldId="397"/>
            <ac:cxnSpMk id="35" creationId="{684853C4-1BAE-A719-F081-A58DA6F5FA2D}"/>
          </ac:cxnSpMkLst>
        </pc:cxnChg>
        <pc:cxnChg chg="del mod">
          <ac:chgData name="代數白痴 顧" userId="316db6a4f7ef8138" providerId="LiveId" clId="{32B31FEA-33FE-42D1-915B-EFD5D5BB0AE9}" dt="2023-12-10T23:50:47.635" v="7" actId="478"/>
          <ac:cxnSpMkLst>
            <pc:docMk/>
            <pc:sldMk cId="2654160764" sldId="397"/>
            <ac:cxnSpMk id="38" creationId="{B5BE9A39-48ED-AC6F-6FF4-99875E237164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44" creationId="{C04030C5-4CE4-3201-BBCE-E5A0B0947E84}"/>
          </ac:cxnSpMkLst>
        </pc:cxnChg>
        <pc:cxnChg chg="add mod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45" creationId="{5DF11FEB-1047-69B3-22C5-FC915FAA798B}"/>
          </ac:cxnSpMkLst>
        </pc:cxnChg>
        <pc:cxnChg chg="del mod topLvl">
          <ac:chgData name="代數白痴 顧" userId="316db6a4f7ef8138" providerId="LiveId" clId="{32B31FEA-33FE-42D1-915B-EFD5D5BB0AE9}" dt="2023-12-10T23:57:55.033" v="599" actId="478"/>
          <ac:cxnSpMkLst>
            <pc:docMk/>
            <pc:sldMk cId="2654160764" sldId="397"/>
            <ac:cxnSpMk id="53" creationId="{EDC33873-9D91-F083-6230-ED8212DCC73A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 topLvl">
          <ac:chgData name="代數白痴 顧" userId="316db6a4f7ef8138" providerId="LiveId" clId="{32B31FEA-33FE-42D1-915B-EFD5D5BB0AE9}" dt="2023-12-10T23:57:55.033" v="599" actId="478"/>
          <ac:cxnSpMkLst>
            <pc:docMk/>
            <pc:sldMk cId="2654160764" sldId="397"/>
            <ac:cxnSpMk id="59" creationId="{172C4929-DAF4-2A75-0186-E814D150C2FA}"/>
          </ac:cxnSpMkLst>
        </pc:cxnChg>
      </pc:sldChg>
      <pc:sldChg chg="add del modTransition">
        <pc:chgData name="代數白痴 顧" userId="316db6a4f7ef8138" providerId="LiveId" clId="{32B31FEA-33FE-42D1-915B-EFD5D5BB0AE9}" dt="2023-12-11T00:07:18.984" v="1324" actId="2696"/>
        <pc:sldMkLst>
          <pc:docMk/>
          <pc:sldMk cId="3885842629" sldId="398"/>
        </pc:sldMkLst>
      </pc:sldChg>
    </pc:docChg>
  </pc:docChgLst>
  <pc:docChgLst>
    <pc:chgData name="代數白痴 顧" userId="316db6a4f7ef8138" providerId="LiveId" clId="{66060931-553D-4675-B533-F3CD072886C5}"/>
    <pc:docChg chg="custSel addSld delSld modSld">
      <pc:chgData name="代數白痴 顧" userId="316db6a4f7ef8138" providerId="LiveId" clId="{66060931-553D-4675-B533-F3CD072886C5}" dt="2023-11-27T02:59:35.704" v="1126" actId="2696"/>
      <pc:docMkLst>
        <pc:docMk/>
      </pc:docMkLst>
      <pc:sldChg chg="addSp delSp modSp mod modAnim">
        <pc:chgData name="代數白痴 顧" userId="316db6a4f7ef8138" providerId="LiveId" clId="{66060931-553D-4675-B533-F3CD072886C5}" dt="2023-11-27T02:59:27.204" v="1124"/>
        <pc:sldMkLst>
          <pc:docMk/>
          <pc:sldMk cId="1922349085" sldId="396"/>
        </pc:sldMkLst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11" creationId="{9F5C7AD1-4DC9-1D1F-B682-69DB5D438709}"/>
          </ac:spMkLst>
        </pc:spChg>
        <pc:spChg chg="add mod">
          <ac:chgData name="代數白痴 顧" userId="316db6a4f7ef8138" providerId="LiveId" clId="{66060931-553D-4675-B533-F3CD072886C5}" dt="2023-11-27T02:49:14.746" v="548" actId="1076"/>
          <ac:spMkLst>
            <pc:docMk/>
            <pc:sldMk cId="1922349085" sldId="396"/>
            <ac:spMk id="12" creationId="{79AECDED-F70B-26E1-461D-1DD1215FD327}"/>
          </ac:spMkLst>
        </pc:spChg>
        <pc:spChg chg="add mod">
          <ac:chgData name="代數白痴 顧" userId="316db6a4f7ef8138" providerId="LiveId" clId="{66060931-553D-4675-B533-F3CD072886C5}" dt="2023-11-27T02:49:14.746" v="548" actId="1076"/>
          <ac:spMkLst>
            <pc:docMk/>
            <pc:sldMk cId="1922349085" sldId="396"/>
            <ac:spMk id="13" creationId="{71B915A6-0FD9-C3FE-B211-7177C5FDEEC3}"/>
          </ac:spMkLst>
        </pc:spChg>
        <pc:spChg chg="add mod">
          <ac:chgData name="代數白痴 顧" userId="316db6a4f7ef8138" providerId="LiveId" clId="{66060931-553D-4675-B533-F3CD072886C5}" dt="2023-11-27T02:49:47.419" v="571" actId="1076"/>
          <ac:spMkLst>
            <pc:docMk/>
            <pc:sldMk cId="1922349085" sldId="396"/>
            <ac:spMk id="17" creationId="{D3DBDE36-F579-9D97-58AC-57C5E4B79F97}"/>
          </ac:spMkLst>
        </pc:spChg>
        <pc:spChg chg="add mod">
          <ac:chgData name="代數白痴 顧" userId="316db6a4f7ef8138" providerId="LiveId" clId="{66060931-553D-4675-B533-F3CD072886C5}" dt="2023-11-27T02:50:10.329" v="580" actId="692"/>
          <ac:spMkLst>
            <pc:docMk/>
            <pc:sldMk cId="1922349085" sldId="396"/>
            <ac:spMk id="18" creationId="{111BD2C2-E902-E0B1-F7EE-CD0C0C30A279}"/>
          </ac:spMkLst>
        </pc:spChg>
        <pc:spChg chg="mod">
          <ac:chgData name="代數白痴 顧" userId="316db6a4f7ef8138" providerId="LiveId" clId="{66060931-553D-4675-B533-F3CD072886C5}" dt="2023-11-27T02:43:12.322" v="23" actId="20577"/>
          <ac:spMkLst>
            <pc:docMk/>
            <pc:sldMk cId="1922349085" sldId="396"/>
            <ac:spMk id="23" creationId="{00000000-0000-0000-0000-000000000000}"/>
          </ac:spMkLst>
        </pc:spChg>
        <pc:spChg chg="add del mod">
          <ac:chgData name="代數白痴 顧" userId="316db6a4f7ef8138" providerId="LiveId" clId="{66060931-553D-4675-B533-F3CD072886C5}" dt="2023-11-27T02:51:56.690" v="611" actId="478"/>
          <ac:spMkLst>
            <pc:docMk/>
            <pc:sldMk cId="1922349085" sldId="396"/>
            <ac:spMk id="27" creationId="{03386BA3-91E3-CD62-14AC-272C086C9473}"/>
          </ac:spMkLst>
        </pc:spChg>
        <pc:spChg chg="add mod">
          <ac:chgData name="代數白痴 顧" userId="316db6a4f7ef8138" providerId="LiveId" clId="{66060931-553D-4675-B533-F3CD072886C5}" dt="2023-11-27T02:53:36.362" v="637" actId="1076"/>
          <ac:spMkLst>
            <pc:docMk/>
            <pc:sldMk cId="1922349085" sldId="396"/>
            <ac:spMk id="35" creationId="{83548D80-4EBD-6B9C-0DBB-6C91A5E3CD82}"/>
          </ac:spMkLst>
        </pc:spChg>
        <pc:spChg chg="mod">
          <ac:chgData name="代數白痴 顧" userId="316db6a4f7ef8138" providerId="LiveId" clId="{66060931-553D-4675-B533-F3CD072886C5}" dt="2023-11-27T02:46:42.372" v="509" actId="113"/>
          <ac:spMkLst>
            <pc:docMk/>
            <pc:sldMk cId="1922349085" sldId="396"/>
            <ac:spMk id="60" creationId="{90ECAF3B-FFFF-A531-AFBE-31708C7D891C}"/>
          </ac:spMkLst>
        </pc:spChg>
        <pc:grpChg chg="del">
          <ac:chgData name="代數白痴 顧" userId="316db6a4f7ef8138" providerId="LiveId" clId="{66060931-553D-4675-B533-F3CD072886C5}" dt="2023-11-27T02:57:52.417" v="1089" actId="165"/>
          <ac:grpSpMkLst>
            <pc:docMk/>
            <pc:sldMk cId="1922349085" sldId="396"/>
            <ac:grpSpMk id="37" creationId="{5D670F3F-D138-E9C6-143E-DE649E88719F}"/>
          </ac:grpSpMkLst>
        </pc:grpChg>
        <pc:grpChg chg="add mod">
          <ac:chgData name="代數白痴 顧" userId="316db6a4f7ef8138" providerId="LiveId" clId="{66060931-553D-4675-B533-F3CD072886C5}" dt="2023-11-27T02:59:24.794" v="1123" actId="164"/>
          <ac:grpSpMkLst>
            <pc:docMk/>
            <pc:sldMk cId="1922349085" sldId="396"/>
            <ac:grpSpMk id="48" creationId="{FB3F2C80-8473-07C7-19C8-FE26DE0B58E3}"/>
          </ac:grpSpMkLst>
        </pc:grpChg>
        <pc:graphicFrameChg chg="add mod">
          <ac:chgData name="代數白痴 顧" userId="316db6a4f7ef8138" providerId="LiveId" clId="{66060931-553D-4675-B533-F3CD072886C5}" dt="2023-11-27T02:44:37.202" v="179" actId="1038"/>
          <ac:graphicFrameMkLst>
            <pc:docMk/>
            <pc:sldMk cId="1922349085" sldId="396"/>
            <ac:graphicFrameMk id="3" creationId="{9FB5D0B8-3ACA-E84A-91D4-C7F8397C69B0}"/>
          </ac:graphicFrameMkLst>
        </pc:graphicFrameChg>
        <pc:graphicFrameChg chg="add mod">
          <ac:chgData name="代數白痴 顧" userId="316db6a4f7ef8138" providerId="LiveId" clId="{66060931-553D-4675-B533-F3CD072886C5}" dt="2023-11-27T02:46:37.673" v="508" actId="1037"/>
          <ac:graphicFrameMkLst>
            <pc:docMk/>
            <pc:sldMk cId="1922349085" sldId="396"/>
            <ac:graphicFrameMk id="4" creationId="{776EBCD9-439E-67EE-F321-1D0222C5A857}"/>
          </ac:graphicFrameMkLst>
        </pc:graphicFrameChg>
        <pc:graphicFrameChg chg="add mod">
          <ac:chgData name="代數白痴 顧" userId="316db6a4f7ef8138" providerId="LiveId" clId="{66060931-553D-4675-B533-F3CD072886C5}" dt="2023-11-27T02:59:24.794" v="1123" actId="164"/>
          <ac:graphicFrameMkLst>
            <pc:docMk/>
            <pc:sldMk cId="1922349085" sldId="396"/>
            <ac:graphicFrameMk id="45" creationId="{2482D670-2061-7E66-54E1-9B80B71E3A22}"/>
          </ac:graphicFrameMkLst>
        </pc:graphicFrameChg>
        <pc:picChg chg="add del mod">
          <ac:chgData name="代數白痴 顧" userId="316db6a4f7ef8138" providerId="LiveId" clId="{66060931-553D-4675-B533-F3CD072886C5}" dt="2023-11-27T02:49:04.302" v="547" actId="478"/>
          <ac:picMkLst>
            <pc:docMk/>
            <pc:sldMk cId="1922349085" sldId="396"/>
            <ac:picMk id="9" creationId="{841D5847-751E-B3F6-9E26-64D5C60C143F}"/>
          </ac:picMkLst>
        </pc:picChg>
        <pc:picChg chg="add mod">
          <ac:chgData name="代數白痴 顧" userId="316db6a4f7ef8138" providerId="LiveId" clId="{66060931-553D-4675-B533-F3CD072886C5}" dt="2023-11-27T02:59:24.794" v="1123" actId="164"/>
          <ac:picMkLst>
            <pc:docMk/>
            <pc:sldMk cId="1922349085" sldId="396"/>
            <ac:picMk id="47" creationId="{B5731C46-31A8-50E8-0E6C-C4EDF46C40F4}"/>
          </ac:picMkLst>
        </pc:picChg>
        <pc:cxnChg chg="mod topLvl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7" creationId="{FE5BF7E5-55AA-4027-3A22-130B727A1C85}"/>
          </ac:cxnSpMkLst>
        </pc:cxnChg>
        <pc:cxnChg chg="add mod">
          <ac:chgData name="代數白痴 顧" userId="316db6a4f7ef8138" providerId="LiveId" clId="{66060931-553D-4675-B533-F3CD072886C5}" dt="2023-11-27T02:49:14.746" v="548" actId="1076"/>
          <ac:cxnSpMkLst>
            <pc:docMk/>
            <pc:sldMk cId="1922349085" sldId="396"/>
            <ac:cxnSpMk id="15" creationId="{E962ED3C-E75D-7C99-C3BE-EAD32964836D}"/>
          </ac:cxnSpMkLst>
        </pc:cxnChg>
        <pc:cxnChg chg="add mod">
          <ac:chgData name="代數白痴 顧" userId="316db6a4f7ef8138" providerId="LiveId" clId="{66060931-553D-4675-B533-F3CD072886C5}" dt="2023-11-27T02:49:14.746" v="548" actId="1076"/>
          <ac:cxnSpMkLst>
            <pc:docMk/>
            <pc:sldMk cId="1922349085" sldId="396"/>
            <ac:cxnSpMk id="16" creationId="{73A0E9AD-C0D1-0FA6-83AC-7293789E897A}"/>
          </ac:cxnSpMkLst>
        </pc:cxnChg>
        <pc:cxnChg chg="add del mod">
          <ac:chgData name="代數白痴 顧" userId="316db6a4f7ef8138" providerId="LiveId" clId="{66060931-553D-4675-B533-F3CD072886C5}" dt="2023-11-27T02:51:27.508" v="589" actId="478"/>
          <ac:cxnSpMkLst>
            <pc:docMk/>
            <pc:sldMk cId="1922349085" sldId="396"/>
            <ac:cxnSpMk id="20" creationId="{C9226597-DFD8-99FF-AF68-2B41B5809BF5}"/>
          </ac:cxnSpMkLst>
        </pc:cxnChg>
        <pc:cxnChg chg="add del mod">
          <ac:chgData name="代數白痴 顧" userId="316db6a4f7ef8138" providerId="LiveId" clId="{66060931-553D-4675-B533-F3CD072886C5}" dt="2023-11-27T02:51:26.645" v="588" actId="478"/>
          <ac:cxnSpMkLst>
            <pc:docMk/>
            <pc:sldMk cId="1922349085" sldId="396"/>
            <ac:cxnSpMk id="22" creationId="{253E36FC-5D17-EC2E-1139-7881D35BD4E4}"/>
          </ac:cxnSpMkLst>
        </pc:cxnChg>
        <pc:cxnChg chg="add mod">
          <ac:chgData name="代數白痴 顧" userId="316db6a4f7ef8138" providerId="LiveId" clId="{66060931-553D-4675-B533-F3CD072886C5}" dt="2023-11-27T02:52:15.639" v="617" actId="1037"/>
          <ac:cxnSpMkLst>
            <pc:docMk/>
            <pc:sldMk cId="1922349085" sldId="396"/>
            <ac:cxnSpMk id="28" creationId="{138D6833-BFB0-A8E7-F813-9B5F10F0B42A}"/>
          </ac:cxnSpMkLst>
        </pc:cxnChg>
        <pc:cxnChg chg="add mod">
          <ac:chgData name="代數白痴 顧" userId="316db6a4f7ef8138" providerId="LiveId" clId="{66060931-553D-4675-B533-F3CD072886C5}" dt="2023-11-27T02:52:33.490" v="621" actId="14100"/>
          <ac:cxnSpMkLst>
            <pc:docMk/>
            <pc:sldMk cId="1922349085" sldId="396"/>
            <ac:cxnSpMk id="29" creationId="{89B31132-8E73-3367-46A2-5CE8A9134DAD}"/>
          </ac:cxnSpMkLst>
        </pc:cxnChg>
        <pc:cxnChg chg="add mod">
          <ac:chgData name="代數白痴 顧" userId="316db6a4f7ef8138" providerId="LiveId" clId="{66060931-553D-4675-B533-F3CD072886C5}" dt="2023-11-27T02:53:07.646" v="628" actId="692"/>
          <ac:cxnSpMkLst>
            <pc:docMk/>
            <pc:sldMk cId="1922349085" sldId="396"/>
            <ac:cxnSpMk id="32" creationId="{EF6F9A1D-B687-2C6B-EF48-4585F6231333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39" creationId="{68CEA46D-E69D-BBAE-8FFC-6998FBF88FD8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0" creationId="{031E1B91-CCDA-5A34-F723-758475D72CD4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1" creationId="{349B9EB0-E06A-3BCD-FF1E-6671894E7794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2" creationId="{CC94CC96-6145-4CD6-5F16-13A9483F415B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3" creationId="{C790C6B0-A9C6-A783-1012-EA2709F2D3B0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4" creationId="{C184DE3F-485D-37BC-AB7F-C2F50560765F}"/>
          </ac:cxnSpMkLst>
        </pc:cxnChg>
      </pc:sldChg>
      <pc:sldChg chg="del">
        <pc:chgData name="代數白痴 顧" userId="316db6a4f7ef8138" providerId="LiveId" clId="{66060931-553D-4675-B533-F3CD072886C5}" dt="2023-11-27T02:59:35.704" v="1126" actId="2696"/>
        <pc:sldMkLst>
          <pc:docMk/>
          <pc:sldMk cId="1730997846" sldId="397"/>
        </pc:sldMkLst>
      </pc:sldChg>
      <pc:sldChg chg="add">
        <pc:chgData name="代數白痴 顧" userId="316db6a4f7ef8138" providerId="LiveId" clId="{66060931-553D-4675-B533-F3CD072886C5}" dt="2023-11-27T02:59:33.400" v="1125"/>
        <pc:sldMkLst>
          <pc:docMk/>
          <pc:sldMk cId="437908872" sldId="398"/>
        </pc:sldMkLst>
      </pc:sldChg>
    </pc:docChg>
  </pc:docChgLst>
  <pc:docChgLst>
    <pc:chgData name="代數白痴 顧" userId="316db6a4f7ef8138" providerId="LiveId" clId="{4778178A-6B53-4F4B-8D28-B60B704966EB}"/>
    <pc:docChg chg="undo custSel delSld modSld">
      <pc:chgData name="代數白痴 顧" userId="316db6a4f7ef8138" providerId="LiveId" clId="{4778178A-6B53-4F4B-8D28-B60B704966EB}" dt="2023-12-04T03:07:14.581" v="1249" actId="2696"/>
      <pc:docMkLst>
        <pc:docMk/>
      </pc:docMkLst>
      <pc:sldChg chg="addSp delSp modSp mod modTransition">
        <pc:chgData name="代數白痴 顧" userId="316db6a4f7ef8138" providerId="LiveId" clId="{4778178A-6B53-4F4B-8D28-B60B704966EB}" dt="2023-12-04T03:06:48.624" v="1247"/>
        <pc:sldMkLst>
          <pc:docMk/>
          <pc:sldMk cId="1922349085" sldId="396"/>
        </pc:sldMkLst>
        <pc:spChg chg="mod">
          <ac:chgData name="代數白痴 顧" userId="316db6a4f7ef8138" providerId="LiveId" clId="{4778178A-6B53-4F4B-8D28-B60B704966EB}" dt="2023-12-04T03:05:23.095" v="1020" actId="113"/>
          <ac:spMkLst>
            <pc:docMk/>
            <pc:sldMk cId="1922349085" sldId="396"/>
            <ac:spMk id="5" creationId="{3DC2AF04-8F01-0F49-E62B-904B76201CAD}"/>
          </ac:spMkLst>
        </pc:spChg>
        <pc:spChg chg="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8" creationId="{15707137-5524-DBBA-7765-BCE28FB7CB59}"/>
          </ac:spMkLst>
        </pc:spChg>
        <pc:spChg chg="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4778178A-6B53-4F4B-8D28-B60B704966EB}" dt="2023-12-04T01:48:47.242" v="6" actId="478"/>
          <ac:spMkLst>
            <pc:docMk/>
            <pc:sldMk cId="1922349085" sldId="396"/>
            <ac:spMk id="12" creationId="{41DB8D5E-4AD3-34D4-8B64-CF7996AD3FFF}"/>
          </ac:spMkLst>
        </pc:spChg>
        <pc:spChg chg="add mod ord">
          <ac:chgData name="代數白痴 顧" userId="316db6a4f7ef8138" providerId="LiveId" clId="{4778178A-6B53-4F4B-8D28-B60B704966EB}" dt="2023-12-04T02:40:59.682" v="634" actId="166"/>
          <ac:spMkLst>
            <pc:docMk/>
            <pc:sldMk cId="1922349085" sldId="396"/>
            <ac:spMk id="16" creationId="{0A440B44-506F-40D7-96F7-556120A681D6}"/>
          </ac:spMkLst>
        </pc:spChg>
        <pc:spChg chg="add del mod">
          <ac:chgData name="代數白痴 顧" userId="316db6a4f7ef8138" providerId="LiveId" clId="{4778178A-6B53-4F4B-8D28-B60B704966EB}" dt="2023-12-04T02:43:50.730" v="651" actId="478"/>
          <ac:spMkLst>
            <pc:docMk/>
            <pc:sldMk cId="1922349085" sldId="396"/>
            <ac:spMk id="31" creationId="{D8514D96-DEE4-4321-8F5F-102492140204}"/>
          </ac:spMkLst>
        </pc:spChg>
        <pc:spChg chg="add del mod">
          <ac:chgData name="代數白痴 顧" userId="316db6a4f7ef8138" providerId="LiveId" clId="{4778178A-6B53-4F4B-8D28-B60B704966EB}" dt="2023-12-04T02:43:52.608" v="652" actId="478"/>
          <ac:spMkLst>
            <pc:docMk/>
            <pc:sldMk cId="1922349085" sldId="396"/>
            <ac:spMk id="33" creationId="{4AC78487-F94B-C17F-3740-2AB4B9686A40}"/>
          </ac:spMkLst>
        </pc:spChg>
        <pc:spChg chg="add del mod">
          <ac:chgData name="代數白痴 顧" userId="316db6a4f7ef8138" providerId="LiveId" clId="{4778178A-6B53-4F4B-8D28-B60B704966EB}" dt="2023-12-04T02:43:53.706" v="653" actId="478"/>
          <ac:spMkLst>
            <pc:docMk/>
            <pc:sldMk cId="1922349085" sldId="396"/>
            <ac:spMk id="36" creationId="{63465787-823D-A256-7447-E8EFA2D6D617}"/>
          </ac:spMkLst>
        </pc:spChg>
        <pc:spChg chg="add mod">
          <ac:chgData name="代數白痴 顧" userId="316db6a4f7ef8138" providerId="LiveId" clId="{4778178A-6B53-4F4B-8D28-B60B704966EB}" dt="2023-12-04T02:45:26.409" v="676" actId="1037"/>
          <ac:spMkLst>
            <pc:docMk/>
            <pc:sldMk cId="1922349085" sldId="396"/>
            <ac:spMk id="37" creationId="{6342091C-333E-0548-9BD8-4006B5A4AEBE}"/>
          </ac:spMkLst>
        </pc:spChg>
        <pc:spChg chg="del mod topLvl">
          <ac:chgData name="代數白痴 顧" userId="316db6a4f7ef8138" providerId="LiveId" clId="{4778178A-6B53-4F4B-8D28-B60B704966EB}" dt="2023-12-04T02:47:09.639" v="693" actId="478"/>
          <ac:spMkLst>
            <pc:docMk/>
            <pc:sldMk cId="1922349085" sldId="396"/>
            <ac:spMk id="38" creationId="{CF10FC1F-53A4-2B0B-30C3-8D8FCA206819}"/>
          </ac:spMkLst>
        </pc:spChg>
        <pc:spChg chg="add mod">
          <ac:chgData name="代數白痴 顧" userId="316db6a4f7ef8138" providerId="LiveId" clId="{4778178A-6B53-4F4B-8D28-B60B704966EB}" dt="2023-12-04T02:45:32.217" v="677" actId="1036"/>
          <ac:spMkLst>
            <pc:docMk/>
            <pc:sldMk cId="1922349085" sldId="396"/>
            <ac:spMk id="40" creationId="{F91BAF43-05BC-DF82-C484-62F92232A99A}"/>
          </ac:spMkLst>
        </pc:spChg>
        <pc:spChg chg="add mod">
          <ac:chgData name="代數白痴 顧" userId="316db6a4f7ef8138" providerId="LiveId" clId="{4778178A-6B53-4F4B-8D28-B60B704966EB}" dt="2023-12-04T02:45:32.217" v="677" actId="1036"/>
          <ac:spMkLst>
            <pc:docMk/>
            <pc:sldMk cId="1922349085" sldId="396"/>
            <ac:spMk id="43" creationId="{C1AE94DF-21A8-2B84-68FC-805BB22A530D}"/>
          </ac:spMkLst>
        </pc:spChg>
        <pc:spChg chg="add mod">
          <ac:chgData name="代數白痴 顧" userId="316db6a4f7ef8138" providerId="LiveId" clId="{4778178A-6B53-4F4B-8D28-B60B704966EB}" dt="2023-12-04T02:41:06.652" v="636" actId="207"/>
          <ac:spMkLst>
            <pc:docMk/>
            <pc:sldMk cId="1922349085" sldId="396"/>
            <ac:spMk id="49" creationId="{58E8E2F4-5712-2665-2430-247FF89C93B7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50" creationId="{6A4BE968-54E1-A4A4-BA48-808098D04848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51" creationId="{7A7F72BA-0AAF-250F-1316-978315520E77}"/>
          </ac:spMkLst>
        </pc:spChg>
        <pc:spChg chg="add del mod ord">
          <ac:chgData name="代數白痴 顧" userId="316db6a4f7ef8138" providerId="LiveId" clId="{4778178A-6B53-4F4B-8D28-B60B704966EB}" dt="2023-12-04T02:42:23.366" v="644" actId="478"/>
          <ac:spMkLst>
            <pc:docMk/>
            <pc:sldMk cId="1922349085" sldId="396"/>
            <ac:spMk id="55" creationId="{E6FB5788-D42F-511F-1385-EBB2D5F709B9}"/>
          </ac:spMkLst>
        </pc:spChg>
        <pc:spChg chg="add mod ord">
          <ac:chgData name="代數白痴 顧" userId="316db6a4f7ef8138" providerId="LiveId" clId="{4778178A-6B53-4F4B-8D28-B60B704966EB}" dt="2023-12-04T02:44:26.779" v="660" actId="167"/>
          <ac:spMkLst>
            <pc:docMk/>
            <pc:sldMk cId="1922349085" sldId="396"/>
            <ac:spMk id="58" creationId="{72C14C80-9248-3B0B-A4FC-010760CD6D4C}"/>
          </ac:spMkLst>
        </pc:spChg>
        <pc:spChg chg="del">
          <ac:chgData name="代數白痴 顧" userId="316db6a4f7ef8138" providerId="LiveId" clId="{4778178A-6B53-4F4B-8D28-B60B704966EB}" dt="2023-12-04T01:48:47.242" v="6" actId="478"/>
          <ac:spMkLst>
            <pc:docMk/>
            <pc:sldMk cId="1922349085" sldId="396"/>
            <ac:spMk id="59" creationId="{1712C45D-BBEB-D085-0E56-C644DC2BFA1D}"/>
          </ac:spMkLst>
        </pc:spChg>
        <pc:spChg chg="mod">
          <ac:chgData name="代數白痴 顧" userId="316db6a4f7ef8138" providerId="LiveId" clId="{4778178A-6B53-4F4B-8D28-B60B704966EB}" dt="2023-12-04T01:53:41.479" v="573" actId="113"/>
          <ac:spMkLst>
            <pc:docMk/>
            <pc:sldMk cId="1922349085" sldId="396"/>
            <ac:spMk id="60" creationId="{90ECAF3B-FFFF-A531-AFBE-31708C7D891C}"/>
          </ac:spMkLst>
        </pc:spChg>
        <pc:spChg chg="add mod ord">
          <ac:chgData name="代數白痴 顧" userId="316db6a4f7ef8138" providerId="LiveId" clId="{4778178A-6B53-4F4B-8D28-B60B704966EB}" dt="2023-12-04T02:44:44.489" v="663" actId="167"/>
          <ac:spMkLst>
            <pc:docMk/>
            <pc:sldMk cId="1922349085" sldId="396"/>
            <ac:spMk id="61" creationId="{116041D1-1263-2696-B3C1-CC152492696E}"/>
          </ac:spMkLst>
        </pc:spChg>
        <pc:spChg chg="mod">
          <ac:chgData name="代數白痴 顧" userId="316db6a4f7ef8138" providerId="LiveId" clId="{4778178A-6B53-4F4B-8D28-B60B704966EB}" dt="2023-12-04T02:45:46.489" v="680" actId="1076"/>
          <ac:spMkLst>
            <pc:docMk/>
            <pc:sldMk cId="1922349085" sldId="396"/>
            <ac:spMk id="62" creationId="{3F7BA87B-C320-E23F-73C1-F9850FE98DF6}"/>
          </ac:spMkLst>
        </pc:spChg>
        <pc:spChg chg="mod">
          <ac:chgData name="代數白痴 顧" userId="316db6a4f7ef8138" providerId="LiveId" clId="{4778178A-6B53-4F4B-8D28-B60B704966EB}" dt="2023-12-04T02:45:50.705" v="681" actId="1076"/>
          <ac:spMkLst>
            <pc:docMk/>
            <pc:sldMk cId="1922349085" sldId="396"/>
            <ac:spMk id="63" creationId="{778A182C-369F-6C9A-757B-26A56B661947}"/>
          </ac:spMkLst>
        </pc:spChg>
        <pc:spChg chg="mod">
          <ac:chgData name="代數白痴 顧" userId="316db6a4f7ef8138" providerId="LiveId" clId="{4778178A-6B53-4F4B-8D28-B60B704966EB}" dt="2023-12-04T02:45:53.690" v="682" actId="1076"/>
          <ac:spMkLst>
            <pc:docMk/>
            <pc:sldMk cId="1922349085" sldId="396"/>
            <ac:spMk id="64" creationId="{7A82ECC7-46B8-CC28-1405-F84387FF2A98}"/>
          </ac:spMkLst>
        </pc:spChg>
        <pc:spChg chg="mod">
          <ac:chgData name="代數白痴 顧" userId="316db6a4f7ef8138" providerId="LiveId" clId="{4778178A-6B53-4F4B-8D28-B60B704966EB}" dt="2023-12-04T02:46:01.561" v="683" actId="1076"/>
          <ac:spMkLst>
            <pc:docMk/>
            <pc:sldMk cId="1922349085" sldId="396"/>
            <ac:spMk id="65" creationId="{3FDD0D30-9233-F353-36EA-B99C2A1EF3C7}"/>
          </ac:spMkLst>
        </pc:spChg>
        <pc:spChg chg="mod">
          <ac:chgData name="代數白痴 顧" userId="316db6a4f7ef8138" providerId="LiveId" clId="{4778178A-6B53-4F4B-8D28-B60B704966EB}" dt="2023-12-04T02:46:05.480" v="684" actId="1076"/>
          <ac:spMkLst>
            <pc:docMk/>
            <pc:sldMk cId="1922349085" sldId="396"/>
            <ac:spMk id="66" creationId="{64CC654D-82A0-F30A-076B-BAA382BBE1EF}"/>
          </ac:spMkLst>
        </pc:spChg>
        <pc:spChg chg="add mod ord">
          <ac:chgData name="代數白痴 顧" userId="316db6a4f7ef8138" providerId="LiveId" clId="{4778178A-6B53-4F4B-8D28-B60B704966EB}" dt="2023-12-04T02:45:04.609" v="667" actId="167"/>
          <ac:spMkLst>
            <pc:docMk/>
            <pc:sldMk cId="1922349085" sldId="396"/>
            <ac:spMk id="68" creationId="{8F6EE86B-84AF-8368-13E7-971AD361DD20}"/>
          </ac:spMkLst>
        </pc:spChg>
        <pc:spChg chg="add mod ord">
          <ac:chgData name="代數白痴 顧" userId="316db6a4f7ef8138" providerId="LiveId" clId="{4778178A-6B53-4F4B-8D28-B60B704966EB}" dt="2023-12-04T02:46:48.186" v="690" actId="167"/>
          <ac:spMkLst>
            <pc:docMk/>
            <pc:sldMk cId="1922349085" sldId="396"/>
            <ac:spMk id="72" creationId="{11968C7A-AD42-8479-FF41-6CF6C38D3296}"/>
          </ac:spMkLst>
        </pc:spChg>
        <pc:spChg chg="add mod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77" creationId="{17D2BAB3-6BC7-4E39-EA07-D6E8FCFE9F10}"/>
          </ac:spMkLst>
        </pc:spChg>
        <pc:spChg chg="add 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78" creationId="{54CE92EE-8886-26DA-7C98-10CB2A6F01EA}"/>
          </ac:spMkLst>
        </pc:spChg>
        <pc:spChg chg="mod">
          <ac:chgData name="代數白痴 顧" userId="316db6a4f7ef8138" providerId="LiveId" clId="{4778178A-6B53-4F4B-8D28-B60B704966EB}" dt="2023-12-04T02:46:10.433" v="685" actId="1076"/>
          <ac:spMkLst>
            <pc:docMk/>
            <pc:sldMk cId="1922349085" sldId="396"/>
            <ac:spMk id="81" creationId="{E128A84A-D556-4B88-C02E-D745ECFDBB07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18" creationId="{1AE28330-B14E-03CC-D80C-E940CB8EC1AD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2" creationId="{3BD57528-9D05-AFE1-BF82-CDE9E587373C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3" creationId="{B8D630BE-0A6D-BC6F-3EE9-00D6D90B74A5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5" creationId="{A397E39B-90E3-14A1-7F11-AA451ED2B8EB}"/>
          </ac:spMkLst>
        </pc:spChg>
        <pc:grpChg chg="mod topLvl">
          <ac:chgData name="代數白痴 顧" userId="316db6a4f7ef8138" providerId="LiveId" clId="{4778178A-6B53-4F4B-8D28-B60B704966EB}" dt="2023-12-04T03:06:42.098" v="1246" actId="164"/>
          <ac:grpSpMkLst>
            <pc:docMk/>
            <pc:sldMk cId="1922349085" sldId="396"/>
            <ac:grpSpMk id="35" creationId="{92153CF8-5595-00A9-5DF8-06A051EC39DC}"/>
          </ac:grpSpMkLst>
        </pc:grpChg>
        <pc:grpChg chg="del">
          <ac:chgData name="代數白痴 顧" userId="316db6a4f7ef8138" providerId="LiveId" clId="{4778178A-6B53-4F4B-8D28-B60B704966EB}" dt="2023-12-04T02:47:07.391" v="692" actId="165"/>
          <ac:grpSpMkLst>
            <pc:docMk/>
            <pc:sldMk cId="1922349085" sldId="396"/>
            <ac:grpSpMk id="52" creationId="{40542BA4-28DF-D8DF-866E-3C0B55E856A8}"/>
          </ac:grpSpMkLst>
        </pc:grpChg>
        <pc:grpChg chg="add mod">
          <ac:chgData name="代數白痴 顧" userId="316db6a4f7ef8138" providerId="LiveId" clId="{4778178A-6B53-4F4B-8D28-B60B704966EB}" dt="2023-12-04T02:40:54.238" v="633" actId="164"/>
          <ac:grpSpMkLst>
            <pc:docMk/>
            <pc:sldMk cId="1922349085" sldId="396"/>
            <ac:grpSpMk id="53" creationId="{6BE855AF-3EF8-4403-A29E-06CD5108FABE}"/>
          </ac:grpSpMkLst>
        </pc:grpChg>
        <pc:grpChg chg="del">
          <ac:chgData name="代數白痴 顧" userId="316db6a4f7ef8138" providerId="LiveId" clId="{4778178A-6B53-4F4B-8D28-B60B704966EB}" dt="2023-12-04T01:48:47.242" v="6" actId="478"/>
          <ac:grpSpMkLst>
            <pc:docMk/>
            <pc:sldMk cId="1922349085" sldId="396"/>
            <ac:grpSpMk id="57" creationId="{BD165154-36BB-59D2-2D6B-7A138E2D76E3}"/>
          </ac:grpSpMkLst>
        </pc:grpChg>
        <pc:grpChg chg="add mod">
          <ac:chgData name="代數白痴 顧" userId="316db6a4f7ef8138" providerId="LiveId" clId="{4778178A-6B53-4F4B-8D28-B60B704966EB}" dt="2023-12-04T03:06:42.098" v="1246" actId="164"/>
          <ac:grpSpMkLst>
            <pc:docMk/>
            <pc:sldMk cId="1922349085" sldId="396"/>
            <ac:grpSpMk id="87" creationId="{E1616718-A329-31A8-C2B0-2B52E8BDC640}"/>
          </ac:grpSpMkLst>
        </pc:grpChg>
        <pc:graphicFrameChg chg="del">
          <ac:chgData name="代數白痴 顧" userId="316db6a4f7ef8138" providerId="LiveId" clId="{4778178A-6B53-4F4B-8D28-B60B704966EB}" dt="2023-12-04T01:53:12.667" v="448" actId="478"/>
          <ac:graphicFrameMkLst>
            <pc:docMk/>
            <pc:sldMk cId="1922349085" sldId="396"/>
            <ac:graphicFrameMk id="2" creationId="{9AB3E37D-B3FF-5064-0EC4-73DA6E4A9627}"/>
          </ac:graphicFrameMkLst>
        </pc:graphicFrameChg>
        <pc:graphicFrameChg chg="add del mod">
          <ac:chgData name="代數白痴 顧" userId="316db6a4f7ef8138" providerId="LiveId" clId="{4778178A-6B53-4F4B-8D28-B60B704966EB}" dt="2023-12-04T01:49:35.263" v="60" actId="478"/>
          <ac:graphicFrameMkLst>
            <pc:docMk/>
            <pc:sldMk cId="1922349085" sldId="396"/>
            <ac:graphicFrameMk id="3" creationId="{F02ECA39-5999-33B4-7893-12BBBEE42A09}"/>
          </ac:graphicFrameMkLst>
        </pc:graphicFrameChg>
        <pc:picChg chg="add del mod ord">
          <ac:chgData name="代數白痴 顧" userId="316db6a4f7ef8138" providerId="LiveId" clId="{4778178A-6B53-4F4B-8D28-B60B704966EB}" dt="2023-12-04T02:47:02.002" v="691" actId="478"/>
          <ac:picMkLst>
            <pc:docMk/>
            <pc:sldMk cId="1922349085" sldId="396"/>
            <ac:picMk id="13" creationId="{8D65884B-92C7-0D44-35A6-0EC81E9098F9}"/>
          </ac:picMkLst>
        </pc:picChg>
        <pc:picChg chg="add del mod">
          <ac:chgData name="代數白痴 顧" userId="316db6a4f7ef8138" providerId="LiveId" clId="{4778178A-6B53-4F4B-8D28-B60B704966EB}" dt="2023-12-04T02:54:58.433" v="700" actId="21"/>
          <ac:picMkLst>
            <pc:docMk/>
            <pc:sldMk cId="1922349085" sldId="396"/>
            <ac:picMk id="74" creationId="{CD7F663D-03E1-F798-B490-C58E8858AEB2}"/>
          </ac:picMkLst>
        </pc:picChg>
        <pc:picChg chg="add mod ord">
          <ac:chgData name="代數白痴 顧" userId="316db6a4f7ef8138" providerId="LiveId" clId="{4778178A-6B53-4F4B-8D28-B60B704966EB}" dt="2023-12-04T03:06:42.098" v="1246" actId="164"/>
          <ac:picMkLst>
            <pc:docMk/>
            <pc:sldMk cId="1922349085" sldId="396"/>
            <ac:picMk id="76" creationId="{BCE3C810-1A39-60A8-C91A-6403359B4096}"/>
          </ac:picMkLst>
        </pc:picChg>
        <pc:cxnChg chg="del">
          <ac:chgData name="代數白痴 顧" userId="316db6a4f7ef8138" providerId="LiveId" clId="{4778178A-6B53-4F4B-8D28-B60B704966EB}" dt="2023-12-04T01:53:36.755" v="572" actId="478"/>
          <ac:cxnSpMkLst>
            <pc:docMk/>
            <pc:sldMk cId="1922349085" sldId="396"/>
            <ac:cxnSpMk id="6" creationId="{32329F4A-5B95-BCC2-3911-B64DBC4D6C70}"/>
          </ac:cxnSpMkLst>
        </pc:cxnChg>
        <pc:cxnChg chg="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7" creationId="{FE5BF7E5-55AA-4027-3A22-130B727A1C85}"/>
          </ac:cxnSpMkLst>
        </pc:cxnChg>
        <pc:cxnChg chg="mod">
          <ac:chgData name="代數白痴 顧" userId="316db6a4f7ef8138" providerId="LiveId" clId="{4778178A-6B53-4F4B-8D28-B60B704966EB}" dt="2023-12-04T01:53:33.004" v="571" actId="1038"/>
          <ac:cxnSpMkLst>
            <pc:docMk/>
            <pc:sldMk cId="1922349085" sldId="396"/>
            <ac:cxnSpMk id="9" creationId="{F643A549-CBF3-25F1-FE1B-153FA6698ECC}"/>
          </ac:cxnSpMkLst>
        </pc:cxnChg>
        <pc:cxnChg chg="mod">
          <ac:chgData name="代數白痴 顧" userId="316db6a4f7ef8138" providerId="LiveId" clId="{4778178A-6B53-4F4B-8D28-B60B704966EB}" dt="2023-12-04T03:01:54.139" v="815" actId="34135"/>
          <ac:cxnSpMkLst>
            <pc:docMk/>
            <pc:sldMk cId="1922349085" sldId="396"/>
            <ac:cxnSpMk id="14" creationId="{A3C993DE-9EF2-69C0-14A0-1357931FC216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15" creationId="{06CAD921-AD6D-E36A-1FF7-E437A1A47822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17" creationId="{95AEECF6-4C18-20E0-389F-1715AC53DB96}"/>
          </ac:cxnSpMkLst>
        </pc:cxnChg>
        <pc:cxnChg chg="add mod">
          <ac:chgData name="代數白痴 顧" userId="316db6a4f7ef8138" providerId="LiveId" clId="{4778178A-6B53-4F4B-8D28-B60B704966EB}" dt="2023-12-04T02:33:25.545" v="585" actId="14100"/>
          <ac:cxnSpMkLst>
            <pc:docMk/>
            <pc:sldMk cId="1922349085" sldId="396"/>
            <ac:cxnSpMk id="19" creationId="{0638C55A-2082-9FDE-F439-D8ECF51AD989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1" creationId="{A41C8076-9516-D74C-C741-7A599E2A5088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2" creationId="{DCD86453-A300-CFE7-330D-A137A065C734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4" creationId="{3D042B8F-2AE2-1CB5-E898-3E3AEF1A6E44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26" creationId="{ECC48CAA-3C26-A7EC-D3F3-E50E77465C5B}"/>
          </ac:cxnSpMkLst>
        </pc:cxnChg>
        <pc:cxnChg chg="add mod">
          <ac:chgData name="代數白痴 顧" userId="316db6a4f7ef8138" providerId="LiveId" clId="{4778178A-6B53-4F4B-8D28-B60B704966EB}" dt="2023-12-04T02:35:20.713" v="588" actId="14100"/>
          <ac:cxnSpMkLst>
            <pc:docMk/>
            <pc:sldMk cId="1922349085" sldId="396"/>
            <ac:cxnSpMk id="27" creationId="{121ADD31-10DB-9AB2-C586-1C94A420F92E}"/>
          </ac:cxnSpMkLst>
        </pc:cxnChg>
        <pc:cxnChg chg="mod">
          <ac:chgData name="代數白痴 顧" userId="316db6a4f7ef8138" providerId="LiveId" clId="{4778178A-6B53-4F4B-8D28-B60B704966EB}" dt="2023-12-04T03:05:46.618" v="1091" actId="14100"/>
          <ac:cxnSpMkLst>
            <pc:docMk/>
            <pc:sldMk cId="1922349085" sldId="396"/>
            <ac:cxnSpMk id="30" creationId="{5A6B72ED-2A9A-EBA0-2140-90EF0D7640CD}"/>
          </ac:cxnSpMkLst>
        </pc:cxnChg>
        <pc:cxnChg chg="del mod">
          <ac:chgData name="代數白痴 顧" userId="316db6a4f7ef8138" providerId="LiveId" clId="{4778178A-6B53-4F4B-8D28-B60B704966EB}" dt="2023-12-04T03:05:43.151" v="1090" actId="478"/>
          <ac:cxnSpMkLst>
            <pc:docMk/>
            <pc:sldMk cId="1922349085" sldId="396"/>
            <ac:cxnSpMk id="32" creationId="{DBF183FD-40E1-8AF3-8C8C-65F9C07B8B61}"/>
          </ac:cxnSpMkLst>
        </pc:cxnChg>
        <pc:cxnChg chg="del mod">
          <ac:chgData name="代數白痴 顧" userId="316db6a4f7ef8138" providerId="LiveId" clId="{4778178A-6B53-4F4B-8D28-B60B704966EB}" dt="2023-12-04T03:06:24.241" v="1245" actId="478"/>
          <ac:cxnSpMkLst>
            <pc:docMk/>
            <pc:sldMk cId="1922349085" sldId="396"/>
            <ac:cxnSpMk id="34" creationId="{EBE9D48D-E25B-E54A-5E22-07A3B72419F6}"/>
          </ac:cxnSpMkLst>
        </pc:cxnChg>
        <pc:cxnChg chg="mod">
          <ac:chgData name="代數白痴 顧" userId="316db6a4f7ef8138" providerId="LiveId" clId="{4778178A-6B53-4F4B-8D28-B60B704966EB}" dt="2023-12-04T03:05:33.713" v="1057" actId="1037"/>
          <ac:cxnSpMkLst>
            <pc:docMk/>
            <pc:sldMk cId="1922349085" sldId="396"/>
            <ac:cxnSpMk id="39" creationId="{68CEA46D-E69D-BBAE-8FFC-6998FBF88FD8}"/>
          </ac:cxnSpMkLst>
        </pc:cxnChg>
        <pc:cxnChg chg="del mod topLvl">
          <ac:chgData name="代數白痴 顧" userId="316db6a4f7ef8138" providerId="LiveId" clId="{4778178A-6B53-4F4B-8D28-B60B704966EB}" dt="2023-12-04T02:47:11.066" v="695" actId="478"/>
          <ac:cxnSpMkLst>
            <pc:docMk/>
            <pc:sldMk cId="1922349085" sldId="396"/>
            <ac:cxnSpMk id="41" creationId="{D39ED9EF-4EB1-E993-F7F8-BF3A1BF1EB5D}"/>
          </ac:cxnSpMkLst>
        </pc:cxnChg>
        <pc:cxnChg chg="mod">
          <ac:chgData name="代數白痴 顧" userId="316db6a4f7ef8138" providerId="LiveId" clId="{4778178A-6B53-4F4B-8D28-B60B704966EB}" dt="2023-12-04T03:05:40.111" v="1089" actId="1038"/>
          <ac:cxnSpMkLst>
            <pc:docMk/>
            <pc:sldMk cId="1922349085" sldId="396"/>
            <ac:cxnSpMk id="42" creationId="{CC94CC96-6145-4CD6-5F16-13A9483F415B}"/>
          </ac:cxnSpMkLst>
        </pc:cxnChg>
        <pc:cxnChg chg="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44" creationId="{C184DE3F-485D-37BC-AB7F-C2F50560765F}"/>
          </ac:cxnSpMkLst>
        </pc:cxnChg>
        <pc:cxnChg chg="del mod topLvl">
          <ac:chgData name="代數白痴 顧" userId="316db6a4f7ef8138" providerId="LiveId" clId="{4778178A-6B53-4F4B-8D28-B60B704966EB}" dt="2023-12-04T02:47:10.539" v="694" actId="478"/>
          <ac:cxnSpMkLst>
            <pc:docMk/>
            <pc:sldMk cId="1922349085" sldId="396"/>
            <ac:cxnSpMk id="46" creationId="{A5A27854-90E8-177B-B40D-D14E093AF07E}"/>
          </ac:cxnSpMkLst>
        </pc:cxnChg>
        <pc:cxnChg chg="add mod">
          <ac:chgData name="代數白痴 顧" userId="316db6a4f7ef8138" providerId="LiveId" clId="{4778178A-6B53-4F4B-8D28-B60B704966EB}" dt="2023-12-04T02:40:54.238" v="633" actId="164"/>
          <ac:cxnSpMkLst>
            <pc:docMk/>
            <pc:sldMk cId="1922349085" sldId="396"/>
            <ac:cxnSpMk id="47" creationId="{180DB035-5858-17FB-F3DE-ED745318EF2E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67" creationId="{5FFEB136-CE74-3F3D-565A-3807A7B865B8}"/>
          </ac:cxnSpMkLst>
        </pc:cxnChg>
        <pc:cxnChg chg="add del mod">
          <ac:chgData name="代數白痴 顧" userId="316db6a4f7ef8138" providerId="LiveId" clId="{4778178A-6B53-4F4B-8D28-B60B704966EB}" dt="2023-12-04T02:45:35.136" v="678" actId="478"/>
          <ac:cxnSpMkLst>
            <pc:docMk/>
            <pc:sldMk cId="1922349085" sldId="396"/>
            <ac:cxnSpMk id="70" creationId="{091E5EB8-5BBB-BADD-A739-8337140CA7DC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71" creationId="{F9DF9446-6FDC-5ADB-105E-5685F952DAF3}"/>
          </ac:cxnSpMkLst>
        </pc:cxnChg>
        <pc:cxnChg chg="add 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79" creationId="{8B27D7C1-1CE8-F32D-B1FD-A469F863E7B3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2" creationId="{EC1046D4-F30F-B97D-0B50-D9913022C046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5" creationId="{432B3B7C-5144-129D-CF1B-619AAADC89CA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6" creationId="{B5208560-308E-F05C-2C67-CD23FEBAE886}"/>
          </ac:cxnSpMkLst>
        </pc:cxnChg>
      </pc:sldChg>
      <pc:sldChg chg="addSp delSp modSp del mod modTransition">
        <pc:chgData name="代數白痴 顧" userId="316db6a4f7ef8138" providerId="LiveId" clId="{4778178A-6B53-4F4B-8D28-B60B704966EB}" dt="2023-12-04T03:07:14.581" v="1249" actId="2696"/>
        <pc:sldMkLst>
          <pc:docMk/>
          <pc:sldMk cId="3573936840" sldId="397"/>
        </pc:sldMkLst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0" creationId="{90ECAF3B-FFFF-A531-AFBE-31708C7D891C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2" creationId="{3F7BA87B-C320-E23F-73C1-F9850FE98DF6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3" creationId="{778A182C-369F-6C9A-757B-26A56B661947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4" creationId="{7A82ECC7-46B8-CC28-1405-F84387FF2A98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5" creationId="{3FDD0D30-9233-F353-36EA-B99C2A1EF3C7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6" creationId="{64CC654D-82A0-F30A-076B-BAA382BBE1EF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81" creationId="{E128A84A-D556-4B88-C02E-D745ECFDBB07}"/>
          </ac:spMkLst>
        </pc:spChg>
        <pc:grpChg chg="del">
          <ac:chgData name="代數白痴 顧" userId="316db6a4f7ef8138" providerId="LiveId" clId="{4778178A-6B53-4F4B-8D28-B60B704966EB}" dt="2023-12-04T02:54:50.341" v="699" actId="478"/>
          <ac:grpSpMkLst>
            <pc:docMk/>
            <pc:sldMk cId="3573936840" sldId="397"/>
            <ac:grpSpMk id="129" creationId="{29691FB9-5A20-8DC0-57A6-E03C03C54FCD}"/>
          </ac:grpSpMkLst>
        </pc:grpChg>
        <pc:picChg chg="add mod">
          <ac:chgData name="代數白痴 顧" userId="316db6a4f7ef8138" providerId="LiveId" clId="{4778178A-6B53-4F4B-8D28-B60B704966EB}" dt="2023-12-04T02:55:01.033" v="702" actId="1076"/>
          <ac:picMkLst>
            <pc:docMk/>
            <pc:sldMk cId="3573936840" sldId="397"/>
            <ac:picMk id="2" creationId="{0FF50572-15C9-ED1A-6870-8C77AE2F4BCC}"/>
          </ac:picMkLst>
        </pc:picChg>
        <pc:inkChg chg="add">
          <ac:chgData name="代數白痴 顧" userId="316db6a4f7ef8138" providerId="LiveId" clId="{4778178A-6B53-4F4B-8D28-B60B704966EB}" dt="2023-12-04T02:57:57.342" v="705"/>
          <ac:inkMkLst>
            <pc:docMk/>
            <pc:sldMk cId="3573936840" sldId="397"/>
            <ac:inkMk id="3" creationId="{39971E6D-33E3-AD47-5536-E2293E55F64B}"/>
          </ac:inkMkLst>
        </pc:ink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6" creationId="{32329F4A-5B95-BCC2-3911-B64DBC4D6C70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9" creationId="{F643A549-CBF3-25F1-FE1B-153FA6698ECC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14" creationId="{A3C993DE-9EF2-69C0-14A0-1357931FC216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19" creationId="{2F21C410-2F66-58F5-DA01-28D0B5D975EE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0" creationId="{0BC1322C-1FA5-B833-28FA-A1098741136B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1" creationId="{A41C8076-9516-D74C-C741-7A599E2A5088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2" creationId="{DCD86453-A300-CFE7-330D-A137A065C734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4" creationId="{3D042B8F-2AE2-1CB5-E898-3E3AEF1A6E44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5" creationId="{5A3D69BC-1336-F2DD-0F80-AEF1FFE76649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37" creationId="{5614A025-E010-BAC8-A4A2-24382407B01D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4" creationId="{6C7CE733-6E13-67E8-820C-7317A0F45AED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6" creationId="{5ABED142-92E2-7E73-BF42-B18BD8B38775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8" creationId="{0E6B41FD-4EC9-B677-9529-B17BBB563D26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61" creationId="{98F3288C-07E8-F32F-F749-850FA715FBE9}"/>
          </ac:cxnSpMkLst>
        </pc:cxnChg>
      </pc:sldChg>
    </pc:docChg>
  </pc:docChgLst>
  <pc:docChgLst>
    <pc:chgData name="代數白痴 顧" userId="316db6a4f7ef8138" providerId="LiveId" clId="{EB6AF4B9-C193-42B5-AE7A-C29EE720BF0F}"/>
    <pc:docChg chg="custSel addSld delSld modSld sldOrd">
      <pc:chgData name="代數白痴 顧" userId="316db6a4f7ef8138" providerId="LiveId" clId="{EB6AF4B9-C193-42B5-AE7A-C29EE720BF0F}" dt="2023-11-27T02:08:44.726" v="943" actId="164"/>
      <pc:docMkLst>
        <pc:docMk/>
      </pc:docMkLst>
      <pc:sldChg chg="del ord">
        <pc:chgData name="代數白痴 顧" userId="316db6a4f7ef8138" providerId="LiveId" clId="{EB6AF4B9-C193-42B5-AE7A-C29EE720BF0F}" dt="2023-11-27T02:03:34.867" v="476" actId="2696"/>
        <pc:sldMkLst>
          <pc:docMk/>
          <pc:sldMk cId="2267038628" sldId="392"/>
        </pc:sldMkLst>
      </pc:sldChg>
      <pc:sldChg chg="addSp delSp modSp mod modAnim">
        <pc:chgData name="代數白痴 顧" userId="316db6a4f7ef8138" providerId="LiveId" clId="{EB6AF4B9-C193-42B5-AE7A-C29EE720BF0F}" dt="2023-11-27T02:08:44.726" v="943" actId="164"/>
        <pc:sldMkLst>
          <pc:docMk/>
          <pc:sldMk cId="1922349085" sldId="396"/>
        </pc:sldMkLst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3" creationId="{5FE54797-5093-1297-BAD5-20C131F766FA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4" creationId="{02679091-EF9F-858C-E825-076969A6BAD0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5" creationId="{3A7407C0-064C-84D4-BC31-B4CE90E3A1F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6" creationId="{5E961FB1-C737-469B-C0A6-08B0ABEF91EE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7" creationId="{5DE7FFA1-3E01-B3D5-6E3F-26F1BB824384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9" creationId="{7866FC93-3C44-97EC-905B-D3C94206012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20" creationId="{33A49161-7C96-45C2-C49A-2A16206F95C0}"/>
          </ac:spMkLst>
        </pc:spChg>
        <pc:spChg chg="mod">
          <ac:chgData name="代數白痴 顧" userId="316db6a4f7ef8138" providerId="LiveId" clId="{EB6AF4B9-C193-42B5-AE7A-C29EE720BF0F}" dt="2023-11-27T02:03:28.600" v="473" actId="20577"/>
          <ac:spMkLst>
            <pc:docMk/>
            <pc:sldMk cId="1922349085" sldId="396"/>
            <ac:spMk id="23" creationId="{00000000-0000-0000-0000-000000000000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28" creationId="{496FC5ED-0930-DDB2-2025-C70D71479C6F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29" creationId="{69F21FC7-C4C9-077D-00FB-6C309674EB09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0" creationId="{DC008640-6845-A915-8388-C22D1D6B63DA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1" creationId="{263660DA-2E5C-7AEC-0CE0-89AE5A144E46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2" creationId="{611A0705-722D-C088-F08E-102CBE734B0B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3" creationId="{660F5E4A-F70E-CFE0-88A8-AB5CDECC7BAC}"/>
          </ac:spMkLst>
        </pc:spChg>
        <pc:spChg chg="del">
          <ac:chgData name="代數白痴 顧" userId="316db6a4f7ef8138" providerId="LiveId" clId="{EB6AF4B9-C193-42B5-AE7A-C29EE720BF0F}" dt="2023-11-27T02:00:22.834" v="2" actId="478"/>
          <ac:spMkLst>
            <pc:docMk/>
            <pc:sldMk cId="1922349085" sldId="396"/>
            <ac:spMk id="34" creationId="{A419D16A-9665-88F4-1B4D-514ED8FA6C9D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5" creationId="{2CAD6739-0E7F-B4BC-E44B-BD09C52B4D1D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6" creationId="{9D6E912A-37FD-8A09-52D9-404EFF7AF5D5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38" creationId="{33995BBE-1CBB-3ED0-F0F0-1622DF7B7160}"/>
          </ac:spMkLst>
        </pc:spChg>
        <pc:spChg chg="mod">
          <ac:chgData name="代數白痴 顧" userId="316db6a4f7ef8138" providerId="LiveId" clId="{EB6AF4B9-C193-42B5-AE7A-C29EE720BF0F}" dt="2023-11-27T02:02:59.337" v="435" actId="20577"/>
          <ac:spMkLst>
            <pc:docMk/>
            <pc:sldMk cId="1922349085" sldId="396"/>
            <ac:spMk id="60" creationId="{90ECAF3B-FFFF-A531-AFBE-31708C7D891C}"/>
          </ac:spMkLst>
        </pc:spChg>
        <pc:grpChg chg="add del mod">
          <ac:chgData name="代數白痴 顧" userId="316db6a4f7ef8138" providerId="LiveId" clId="{EB6AF4B9-C193-42B5-AE7A-C29EE720BF0F}" dt="2023-11-27T02:04:34.033" v="479" actId="165"/>
          <ac:grpSpMkLst>
            <pc:docMk/>
            <pc:sldMk cId="1922349085" sldId="396"/>
            <ac:grpSpMk id="2" creationId="{0FB2E33F-0C63-3970-644B-C6739E8D55E5}"/>
          </ac:grpSpMkLst>
        </pc:grpChg>
        <pc:grpChg chg="del mod topLvl">
          <ac:chgData name="代數白痴 顧" userId="316db6a4f7ef8138" providerId="LiveId" clId="{EB6AF4B9-C193-42B5-AE7A-C29EE720BF0F}" dt="2023-11-27T02:04:38.944" v="480" actId="478"/>
          <ac:grpSpMkLst>
            <pc:docMk/>
            <pc:sldMk cId="1922349085" sldId="396"/>
            <ac:grpSpMk id="22" creationId="{DB856305-817A-5EBE-837F-DACF8D1588BF}"/>
          </ac:grpSpMkLst>
        </pc:grpChg>
        <pc:grpChg chg="add mod">
          <ac:chgData name="代數白痴 顧" userId="316db6a4f7ef8138" providerId="LiveId" clId="{EB6AF4B9-C193-42B5-AE7A-C29EE720BF0F}" dt="2023-11-27T02:08:44.726" v="943" actId="164"/>
          <ac:grpSpMkLst>
            <pc:docMk/>
            <pc:sldMk cId="1922349085" sldId="396"/>
            <ac:grpSpMk id="37" creationId="{5D670F3F-D138-E9C6-143E-DE649E88719F}"/>
          </ac:grpSpMkLst>
        </pc:grpChg>
        <pc:picChg chg="mod">
          <ac:chgData name="代數白痴 顧" userId="316db6a4f7ef8138" providerId="LiveId" clId="{EB6AF4B9-C193-42B5-AE7A-C29EE720BF0F}" dt="2023-11-27T02:04:34.033" v="479" actId="165"/>
          <ac:picMkLst>
            <pc:docMk/>
            <pc:sldMk cId="1922349085" sldId="396"/>
            <ac:picMk id="27" creationId="{AFA14FF9-9658-1508-E687-B21CA8C0BB1F}"/>
          </ac:picMkLst>
        </pc:pic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6" creationId="{91711B66-8D50-F2BF-235A-380050F57257}"/>
          </ac:cxnSpMkLst>
        </pc:cxnChg>
        <pc:cxnChg chg="mod topLvl">
          <ac:chgData name="代數白痴 顧" userId="316db6a4f7ef8138" providerId="LiveId" clId="{EB6AF4B9-C193-42B5-AE7A-C29EE720BF0F}" dt="2023-11-27T02:08:44.726" v="943" actId="164"/>
          <ac:cxnSpMkLst>
            <pc:docMk/>
            <pc:sldMk cId="1922349085" sldId="396"/>
            <ac:cxnSpMk id="7" creationId="{FE5BF7E5-55AA-4027-3A22-130B727A1C85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9" creationId="{4925BF3C-384B-FB67-3B21-C2CB1C20342F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2" creationId="{928E1523-3CF6-44F8-0F01-1BC77FBC3AB9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3" creationId="{4007BB7C-1F9E-705D-0CBD-21F925558CCD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4" creationId="{EE686827-9B78-DF6B-FC98-7765EC31363E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8" creationId="{A2CE4A30-F762-0374-2009-ABA5B55ACD9D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21" creationId="{70B9DB3F-FF93-1A16-AC53-C4D4EEE768EF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24" creationId="{EDE9B39A-04DA-5B02-378D-7741D8313712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25" creationId="{A20A6A7B-4410-AA2A-967C-AE99AB1A16B2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26" creationId="{FDB0F3E5-1408-DC61-D113-060D3955E80C}"/>
          </ac:cxnSpMkLst>
        </pc:cxnChg>
        <pc:cxnChg chg="del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39" creationId="{75FA73E6-5EAD-4BF4-F56E-4E69DB44EBD2}"/>
          </ac:cxnSpMkLst>
        </pc:cxnChg>
        <pc:cxnChg chg="del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41" creationId="{68E411A4-3239-8798-0528-FBE611582C6E}"/>
          </ac:cxnSpMkLst>
        </pc:cxnChg>
      </pc:sldChg>
      <pc:sldChg chg="add">
        <pc:chgData name="代數白痴 顧" userId="316db6a4f7ef8138" providerId="LiveId" clId="{EB6AF4B9-C193-42B5-AE7A-C29EE720BF0F}" dt="2023-11-27T02:03:36.025" v="477"/>
        <pc:sldMkLst>
          <pc:docMk/>
          <pc:sldMk cId="1730997846" sldId="397"/>
        </pc:sldMkLst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497173BF-A44F-43FB-BAA8-DB7D9A75E0C2}"/>
    <pc:docChg chg="custSel modSld">
      <pc:chgData name="代數白痴 顧" userId="316db6a4f7ef8138" providerId="LiveId" clId="{497173BF-A44F-43FB-BAA8-DB7D9A75E0C2}" dt="2023-11-23T09:34:11.177" v="2" actId="478"/>
      <pc:docMkLst>
        <pc:docMk/>
      </pc:docMkLst>
      <pc:sldChg chg="addSp delSp modSp mod delAnim">
        <pc:chgData name="代數白痴 顧" userId="316db6a4f7ef8138" providerId="LiveId" clId="{497173BF-A44F-43FB-BAA8-DB7D9A75E0C2}" dt="2023-11-23T09:34:11.177" v="2" actId="478"/>
        <pc:sldMkLst>
          <pc:docMk/>
          <pc:sldMk cId="2267038628" sldId="392"/>
        </pc:sldMkLst>
        <pc:picChg chg="add del mod">
          <ac:chgData name="代數白痴 顧" userId="316db6a4f7ef8138" providerId="LiveId" clId="{497173BF-A44F-43FB-BAA8-DB7D9A75E0C2}" dt="2023-11-23T09:34:07.183" v="1" actId="478"/>
          <ac:picMkLst>
            <pc:docMk/>
            <pc:sldMk cId="2267038628" sldId="392"/>
            <ac:picMk id="8" creationId="{0455EF38-BEE3-5239-B166-662EB090E236}"/>
          </ac:picMkLst>
        </pc:picChg>
        <pc:inkChg chg="add del">
          <ac:chgData name="代數白痴 顧" userId="316db6a4f7ef8138" providerId="LiveId" clId="{497173BF-A44F-43FB-BAA8-DB7D9A75E0C2}" dt="2023-11-23T09:34:11.177" v="2" actId="478"/>
          <ac:inkMkLst>
            <pc:docMk/>
            <pc:sldMk cId="2267038628" sldId="392"/>
            <ac:inkMk id="7" creationId="{CAC51BA1-C6C1-A814-D428-B1E21B0629EC}"/>
          </ac:inkMkLst>
        </pc:inkChg>
      </pc:sldChg>
    </pc:docChg>
  </pc:docChgLst>
  <pc:docChgLst>
    <pc:chgData name="代數白痴 顧" userId="316db6a4f7ef8138" providerId="LiveId" clId="{79D0A23B-EC0C-4CBB-A07A-758E299895E9}"/>
    <pc:docChg chg="custSel addSld delSld modSld">
      <pc:chgData name="代數白痴 顧" userId="316db6a4f7ef8138" providerId="LiveId" clId="{79D0A23B-EC0C-4CBB-A07A-758E299895E9}" dt="2023-12-15T02:45:06.385" v="1872" actId="2696"/>
      <pc:docMkLst>
        <pc:docMk/>
      </pc:docMkLst>
      <pc:sldChg chg="addSp delSp modSp mod">
        <pc:chgData name="代數白痴 顧" userId="316db6a4f7ef8138" providerId="LiveId" clId="{79D0A23B-EC0C-4CBB-A07A-758E299895E9}" dt="2023-12-15T02:45:01.464" v="1871" actId="164"/>
        <pc:sldMkLst>
          <pc:docMk/>
          <pc:sldMk cId="2654160764" sldId="397"/>
        </pc:sldMkLst>
        <pc:spChg chg="mod">
          <ac:chgData name="代數白痴 顧" userId="316db6a4f7ef8138" providerId="LiveId" clId="{79D0A23B-EC0C-4CBB-A07A-758E299895E9}" dt="2023-12-15T02:17:25.277" v="403" actId="113"/>
          <ac:spMkLst>
            <pc:docMk/>
            <pc:sldMk cId="2654160764" sldId="397"/>
            <ac:spMk id="6" creationId="{8D8544B7-409C-959B-0A1B-5A3E31FF14C1}"/>
          </ac:spMkLst>
        </pc:spChg>
        <pc:spChg chg="add del mod">
          <ac:chgData name="代數白痴 顧" userId="316db6a4f7ef8138" providerId="LiveId" clId="{79D0A23B-EC0C-4CBB-A07A-758E299895E9}" dt="2023-12-15T02:20:29.601" v="1226" actId="478"/>
          <ac:spMkLst>
            <pc:docMk/>
            <pc:sldMk cId="2654160764" sldId="397"/>
            <ac:spMk id="21" creationId="{4DFC2A0C-219A-B357-0C43-24095DFFD9EC}"/>
          </ac:spMkLst>
        </pc:spChg>
        <pc:spChg chg="mod">
          <ac:chgData name="代數白痴 顧" userId="316db6a4f7ef8138" providerId="LiveId" clId="{79D0A23B-EC0C-4CBB-A07A-758E299895E9}" dt="2023-12-15T02:13:26.083" v="28" actId="20577"/>
          <ac:spMkLst>
            <pc:docMk/>
            <pc:sldMk cId="2654160764" sldId="397"/>
            <ac:spMk id="23" creationId="{00000000-0000-0000-0000-000000000000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24" creationId="{15F63FD9-4909-3ADC-3228-891240DAD282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28" creationId="{093521CA-8655-42E0-89E7-F1E7A1B22C00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30" creationId="{33FB050E-5BB1-CEAF-93CD-9BC54960FFF6}"/>
          </ac:spMkLst>
        </pc:spChg>
        <pc:spChg chg="add del">
          <ac:chgData name="代數白痴 顧" userId="316db6a4f7ef8138" providerId="LiveId" clId="{79D0A23B-EC0C-4CBB-A07A-758E299895E9}" dt="2023-12-15T02:21:55.377" v="1233" actId="478"/>
          <ac:spMkLst>
            <pc:docMk/>
            <pc:sldMk cId="2654160764" sldId="397"/>
            <ac:spMk id="32" creationId="{22D11979-7C41-1CA4-F266-4233DF613DF5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5" creationId="{E3FEB93D-E400-3887-5CEC-1E578EB30AE7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6" creationId="{FAAEA8CE-6D0F-FA66-BAA2-31A81E28BAE2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7" creationId="{8919BCD0-6A40-28EB-E48D-A6F04459C348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8" creationId="{E27798AE-E43F-37AC-E3A5-39C255F9B1A9}"/>
          </ac:spMkLst>
        </pc:spChg>
        <pc:spChg chg="del mod">
          <ac:chgData name="代數白痴 顧" userId="316db6a4f7ef8138" providerId="LiveId" clId="{79D0A23B-EC0C-4CBB-A07A-758E299895E9}" dt="2023-12-15T02:26:27.335" v="1264" actId="478"/>
          <ac:spMkLst>
            <pc:docMk/>
            <pc:sldMk cId="2654160764" sldId="397"/>
            <ac:spMk id="40" creationId="{CAF28F18-687D-9E27-6013-9A9C66F8C4EA}"/>
          </ac:spMkLst>
        </pc:spChg>
        <pc:spChg chg="del mod">
          <ac:chgData name="代數白痴 顧" userId="316db6a4f7ef8138" providerId="LiveId" clId="{79D0A23B-EC0C-4CBB-A07A-758E299895E9}" dt="2023-12-15T02:26:27.335" v="1264" actId="478"/>
          <ac:spMkLst>
            <pc:docMk/>
            <pc:sldMk cId="2654160764" sldId="397"/>
            <ac:spMk id="41" creationId="{671C4AF4-21AC-5A1D-B5C4-716EE41B4E9C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43" creationId="{62AE1175-5AEC-824F-776E-FE98460632D4}"/>
          </ac:spMkLst>
        </pc:spChg>
        <pc:spChg chg="add mod">
          <ac:chgData name="代數白痴 顧" userId="316db6a4f7ef8138" providerId="LiveId" clId="{79D0A23B-EC0C-4CBB-A07A-758E299895E9}" dt="2023-12-15T02:28:35.582" v="1308" actId="1076"/>
          <ac:spMkLst>
            <pc:docMk/>
            <pc:sldMk cId="2654160764" sldId="397"/>
            <ac:spMk id="44" creationId="{9BF3A75E-EB90-1A8F-C22C-9FA12ECCD10F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45" creationId="{9979E3D7-B330-46D6-DC26-7349354D25CA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6" creationId="{8839656C-B7BC-9EC0-FE08-8D8F09F02575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7" creationId="{F055561D-4CC3-A1B1-1634-8BD935710119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8" creationId="{2D93FDA0-DF5C-6060-3704-113624D261BC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9" creationId="{5D33667F-D659-4593-B99B-EBCAFD8CDED7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0" creationId="{C6C90473-3CA4-7472-B891-75FB1912AA75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1" creationId="{CEFB8D5A-B8A2-B055-1F44-3D22903E1727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2" creationId="{1748BAAC-415A-15E5-DFF5-C424644521B6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3" creationId="{C2C7BCFE-74C8-A028-EE7E-9C3F5BF952EF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5" creationId="{7C6B93C2-89E1-BCC7-C652-E8A925F8CF1B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6" creationId="{6CFE313B-2D15-F6CC-954B-4D4E67A79E8C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7" creationId="{B6F040E5-A8C4-2725-E719-855F2179E5E9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8" creationId="{2313F2C8-D1F6-CE14-5ECC-0F0A32E926E6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9" creationId="{5382A82A-EF79-FE6C-B226-3BCAA337695C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60" creationId="{B6AF77F9-590E-243B-1464-5E3D05CD7A59}"/>
          </ac:spMkLst>
        </pc:spChg>
        <pc:spChg chg="add mod">
          <ac:chgData name="代數白痴 顧" userId="316db6a4f7ef8138" providerId="LiveId" clId="{79D0A23B-EC0C-4CBB-A07A-758E299895E9}" dt="2023-12-15T02:29:34.053" v="1321" actId="1076"/>
          <ac:spMkLst>
            <pc:docMk/>
            <pc:sldMk cId="2654160764" sldId="397"/>
            <ac:spMk id="61" creationId="{917F89B2-56AE-1E87-6960-03C891FE8B5B}"/>
          </ac:spMkLst>
        </pc:spChg>
        <pc:spChg chg="add mod">
          <ac:chgData name="代數白痴 顧" userId="316db6a4f7ef8138" providerId="LiveId" clId="{79D0A23B-EC0C-4CBB-A07A-758E299895E9}" dt="2023-12-15T02:29:38.110" v="1322" actId="1076"/>
          <ac:spMkLst>
            <pc:docMk/>
            <pc:sldMk cId="2654160764" sldId="397"/>
            <ac:spMk id="62" creationId="{F5E96C5F-5850-AF92-7B2A-2E227F2F31F7}"/>
          </ac:spMkLst>
        </pc:spChg>
        <pc:spChg chg="add mod">
          <ac:chgData name="代數白痴 顧" userId="316db6a4f7ef8138" providerId="LiveId" clId="{79D0A23B-EC0C-4CBB-A07A-758E299895E9}" dt="2023-12-15T02:28:57.207" v="1312" actId="1076"/>
          <ac:spMkLst>
            <pc:docMk/>
            <pc:sldMk cId="2654160764" sldId="397"/>
            <ac:spMk id="66" creationId="{EFA8AE7E-C860-F46C-F564-246A6CC04AFF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67" creationId="{1913BA7F-B59C-A613-382A-185D272180E8}"/>
          </ac:spMkLst>
        </pc:spChg>
        <pc:spChg chg="add mod">
          <ac:chgData name="代數白痴 顧" userId="316db6a4f7ef8138" providerId="LiveId" clId="{79D0A23B-EC0C-4CBB-A07A-758E299895E9}" dt="2023-12-15T02:29:12.855" v="1318" actId="1076"/>
          <ac:spMkLst>
            <pc:docMk/>
            <pc:sldMk cId="2654160764" sldId="397"/>
            <ac:spMk id="68" creationId="{C0E4C477-00A9-F074-D523-55735252469B}"/>
          </ac:spMkLst>
        </pc:spChg>
        <pc:spChg chg="add mod">
          <ac:chgData name="代數白痴 顧" userId="316db6a4f7ef8138" providerId="LiveId" clId="{79D0A23B-EC0C-4CBB-A07A-758E299895E9}" dt="2023-12-15T02:29:22.158" v="1319" actId="1076"/>
          <ac:spMkLst>
            <pc:docMk/>
            <pc:sldMk cId="2654160764" sldId="397"/>
            <ac:spMk id="69" creationId="{26211D21-4DA1-085E-BD99-DC9EE7D2B727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70" creationId="{452C7F46-59A1-3FFC-DE1E-094D91EDA086}"/>
          </ac:spMkLst>
        </pc:spChg>
        <pc:spChg chg="add mod">
          <ac:chgData name="代數白痴 顧" userId="316db6a4f7ef8138" providerId="LiveId" clId="{79D0A23B-EC0C-4CBB-A07A-758E299895E9}" dt="2023-12-15T02:29:05.876" v="1317" actId="1037"/>
          <ac:spMkLst>
            <pc:docMk/>
            <pc:sldMk cId="2654160764" sldId="397"/>
            <ac:spMk id="71" creationId="{9F640B70-077D-2FE1-DFAC-CEF31E1E7337}"/>
          </ac:spMkLst>
        </pc:spChg>
        <pc:spChg chg="add mod">
          <ac:chgData name="代數白痴 顧" userId="316db6a4f7ef8138" providerId="LiveId" clId="{79D0A23B-EC0C-4CBB-A07A-758E299895E9}" dt="2023-12-15T02:29:27.999" v="1320" actId="1076"/>
          <ac:spMkLst>
            <pc:docMk/>
            <pc:sldMk cId="2654160764" sldId="397"/>
            <ac:spMk id="72" creationId="{1BCFD829-9EA0-59F4-A579-30DD466655F3}"/>
          </ac:spMkLst>
        </pc:spChg>
        <pc:spChg chg="add mod">
          <ac:chgData name="代數白痴 顧" userId="316db6a4f7ef8138" providerId="LiveId" clId="{79D0A23B-EC0C-4CBB-A07A-758E299895E9}" dt="2023-12-15T02:30:36.982" v="1336" actId="1076"/>
          <ac:spMkLst>
            <pc:docMk/>
            <pc:sldMk cId="2654160764" sldId="397"/>
            <ac:spMk id="73" creationId="{E43E4E20-DBED-3362-AB9C-4EDAB9C4BE2E}"/>
          </ac:spMkLst>
        </pc:spChg>
        <pc:spChg chg="add mod">
          <ac:chgData name="代數白痴 顧" userId="316db6a4f7ef8138" providerId="LiveId" clId="{79D0A23B-EC0C-4CBB-A07A-758E299895E9}" dt="2023-12-15T02:30:34.262" v="1335" actId="1076"/>
          <ac:spMkLst>
            <pc:docMk/>
            <pc:sldMk cId="2654160764" sldId="397"/>
            <ac:spMk id="74" creationId="{5EF6224E-6620-22D8-1916-4BD9D1BDA85E}"/>
          </ac:spMkLst>
        </pc:spChg>
        <pc:spChg chg="add mod">
          <ac:chgData name="代數白痴 顧" userId="316db6a4f7ef8138" providerId="LiveId" clId="{79D0A23B-EC0C-4CBB-A07A-758E299895E9}" dt="2023-12-15T02:29:57.662" v="1325" actId="1076"/>
          <ac:spMkLst>
            <pc:docMk/>
            <pc:sldMk cId="2654160764" sldId="397"/>
            <ac:spMk id="76" creationId="{A199CF7C-AEAF-BFA0-848B-F6F864ECC827}"/>
          </ac:spMkLst>
        </pc:spChg>
        <pc:spChg chg="add mod">
          <ac:chgData name="代數白痴 顧" userId="316db6a4f7ef8138" providerId="LiveId" clId="{79D0A23B-EC0C-4CBB-A07A-758E299895E9}" dt="2023-12-15T02:30:01.462" v="1326" actId="1076"/>
          <ac:spMkLst>
            <pc:docMk/>
            <pc:sldMk cId="2654160764" sldId="397"/>
            <ac:spMk id="78" creationId="{6B8D44F8-F924-5D70-E087-EABA6808DE8F}"/>
          </ac:spMkLst>
        </pc:spChg>
        <pc:spChg chg="add mod">
          <ac:chgData name="代數白痴 顧" userId="316db6a4f7ef8138" providerId="LiveId" clId="{79D0A23B-EC0C-4CBB-A07A-758E299895E9}" dt="2023-12-15T02:30:05.391" v="1327" actId="1076"/>
          <ac:spMkLst>
            <pc:docMk/>
            <pc:sldMk cId="2654160764" sldId="397"/>
            <ac:spMk id="79" creationId="{3250D9DA-255C-DF42-EE55-19A244E921BA}"/>
          </ac:spMkLst>
        </pc:spChg>
        <pc:spChg chg="add mod">
          <ac:chgData name="代數白痴 顧" userId="316db6a4f7ef8138" providerId="LiveId" clId="{79D0A23B-EC0C-4CBB-A07A-758E299895E9}" dt="2023-12-15T02:30:20.862" v="1333" actId="1038"/>
          <ac:spMkLst>
            <pc:docMk/>
            <pc:sldMk cId="2654160764" sldId="397"/>
            <ac:spMk id="80" creationId="{F379688E-D59E-1E01-48BB-4A72EB9EBBD1}"/>
          </ac:spMkLst>
        </pc:spChg>
        <pc:spChg chg="add mod">
          <ac:chgData name="代數白痴 顧" userId="316db6a4f7ef8138" providerId="LiveId" clId="{79D0A23B-EC0C-4CBB-A07A-758E299895E9}" dt="2023-12-15T02:30:29.567" v="1334" actId="1076"/>
          <ac:spMkLst>
            <pc:docMk/>
            <pc:sldMk cId="2654160764" sldId="397"/>
            <ac:spMk id="81" creationId="{60578709-BD20-3965-0A98-91B7FD9843FF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4" creationId="{7277D746-1132-0354-25F0-3E2A865F4E6E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5" creationId="{D7246926-3090-D9CE-542E-E9DFE29C55D3}"/>
          </ac:spMkLst>
        </pc:spChg>
        <pc:spChg chg="add mod or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6" creationId="{9F6BBB4B-B723-89CD-0A6E-27AD11135627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7" creationId="{C2C21A48-F3C9-C811-BED7-2E3107717662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8" creationId="{263B299E-2953-6003-6929-321D8EDB5B7E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9" creationId="{D228C810-D964-E19F-9AC3-6798E30DB68D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5" creationId="{FB77345D-46D3-EB37-B2D0-8900CA0FC239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6" creationId="{206467DB-014A-78F4-3E5D-14652E606D5F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7" creationId="{31D55897-A67D-A9C4-9481-017D571380D9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8" creationId="{BF87447F-C914-87DA-0F8A-39D9F332C532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9" creationId="{B1911823-D53E-43F4-DE26-EB4EB41DCB2E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104" creationId="{CEDA30BB-6B34-65B6-4A71-26C96989D0A2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105" creationId="{066A8EDB-A495-D0BA-D098-3C1F596AA305}"/>
          </ac:spMkLst>
        </pc:spChg>
        <pc:grpChg chg="add mod">
          <ac:chgData name="代數白痴 顧" userId="316db6a4f7ef8138" providerId="LiveId" clId="{79D0A23B-EC0C-4CBB-A07A-758E299895E9}" dt="2023-12-15T02:28:30.591" v="1307" actId="1076"/>
          <ac:grpSpMkLst>
            <pc:docMk/>
            <pc:sldMk cId="2654160764" sldId="397"/>
            <ac:grpSpMk id="63" creationId="{26BEA494-5C7A-7406-E8AD-83C1D7BC3A2E}"/>
          </ac:grpSpMkLst>
        </pc:grpChg>
        <pc:grpChg chg="del">
          <ac:chgData name="代數白痴 顧" userId="316db6a4f7ef8138" providerId="LiveId" clId="{79D0A23B-EC0C-4CBB-A07A-758E299895E9}" dt="2023-12-15T02:30:51.576" v="1337" actId="478"/>
          <ac:grpSpMkLst>
            <pc:docMk/>
            <pc:sldMk cId="2654160764" sldId="397"/>
            <ac:grpSpMk id="102" creationId="{FFA74901-1D11-72B7-EBE3-0692E2C213EF}"/>
          </ac:grpSpMkLst>
        </pc:grpChg>
        <pc:grpChg chg="del">
          <ac:chgData name="代數白痴 顧" userId="316db6a4f7ef8138" providerId="LiveId" clId="{79D0A23B-EC0C-4CBB-A07A-758E299895E9}" dt="2023-12-15T02:14:02.094" v="50" actId="478"/>
          <ac:grpSpMkLst>
            <pc:docMk/>
            <pc:sldMk cId="2654160764" sldId="397"/>
            <ac:grpSpMk id="103" creationId="{D9A3DF3E-AAEA-73DD-657A-52DF77F0E512}"/>
          </ac:grpSpMkLst>
        </pc:grpChg>
        <pc:grpChg chg="add mod">
          <ac:chgData name="代數白痴 顧" userId="316db6a4f7ef8138" providerId="LiveId" clId="{79D0A23B-EC0C-4CBB-A07A-758E299895E9}" dt="2023-12-15T02:45:01.464" v="1871" actId="164"/>
          <ac:grpSpMkLst>
            <pc:docMk/>
            <pc:sldMk cId="2654160764" sldId="397"/>
            <ac:grpSpMk id="111" creationId="{2B014604-E58E-1C7E-6F14-2E1E483CC85B}"/>
          </ac:grpSpMkLst>
        </pc:grpChg>
        <pc:graphicFrameChg chg="del">
          <ac:chgData name="代數白痴 顧" userId="316db6a4f7ef8138" providerId="LiveId" clId="{79D0A23B-EC0C-4CBB-A07A-758E299895E9}" dt="2023-12-15T02:13:42.680" v="40" actId="478"/>
          <ac:graphicFrameMkLst>
            <pc:docMk/>
            <pc:sldMk cId="2654160764" sldId="397"/>
            <ac:graphicFrameMk id="2" creationId="{2E43B9F9-7981-BAD9-7321-9FE119847490}"/>
          </ac:graphicFrameMkLst>
        </pc:graphicFrameChg>
        <pc:graphicFrameChg chg="del">
          <ac:chgData name="代數白痴 顧" userId="316db6a4f7ef8138" providerId="LiveId" clId="{79D0A23B-EC0C-4CBB-A07A-758E299895E9}" dt="2023-12-15T02:13:41.742" v="39" actId="478"/>
          <ac:graphicFrameMkLst>
            <pc:docMk/>
            <pc:sldMk cId="2654160764" sldId="397"/>
            <ac:graphicFrameMk id="3" creationId="{3604DBEF-FFB9-3C59-5CBA-0B5A65605745}"/>
          </ac:graphicFrameMkLst>
        </pc:graphicFrameChg>
        <pc:graphicFrameChg chg="add mod">
          <ac:chgData name="代數白痴 顧" userId="316db6a4f7ef8138" providerId="LiveId" clId="{79D0A23B-EC0C-4CBB-A07A-758E299895E9}" dt="2023-12-15T02:45:01.464" v="1871" actId="164"/>
          <ac:graphicFrameMkLst>
            <pc:docMk/>
            <pc:sldMk cId="2654160764" sldId="397"/>
            <ac:graphicFrameMk id="106" creationId="{EECB62D5-97A5-7F77-66D8-E47A4426D1C7}"/>
          </ac:graphicFrameMkLst>
        </pc:graphicFrameChg>
        <pc:picChg chg="add del mod">
          <ac:chgData name="代數白痴 顧" userId="316db6a4f7ef8138" providerId="LiveId" clId="{79D0A23B-EC0C-4CBB-A07A-758E299895E9}" dt="2023-12-15T02:26:31.204" v="1265" actId="478"/>
          <ac:picMkLst>
            <pc:docMk/>
            <pc:sldMk cId="2654160764" sldId="397"/>
            <ac:picMk id="20" creationId="{0200AEC8-8B4A-4EFF-D3CE-3E6F59B9E69D}"/>
          </ac:picMkLst>
        </pc:picChg>
        <pc:picChg chg="add del mod ord">
          <ac:chgData name="代數白痴 顧" userId="316db6a4f7ef8138" providerId="LiveId" clId="{79D0A23B-EC0C-4CBB-A07A-758E299895E9}" dt="2023-12-15T02:40:00.572" v="1372" actId="478"/>
          <ac:picMkLst>
            <pc:docMk/>
            <pc:sldMk cId="2654160764" sldId="397"/>
            <ac:picMk id="83" creationId="{872B5F96-5C72-150C-BACE-476D61BF90C3}"/>
          </ac:picMkLst>
        </pc:picChg>
        <pc:cxnChg chg="add mod">
          <ac:chgData name="代數白痴 顧" userId="316db6a4f7ef8138" providerId="LiveId" clId="{79D0A23B-EC0C-4CBB-A07A-758E299895E9}" dt="2023-12-15T02:18:14.463" v="748" actId="1038"/>
          <ac:cxnSpMkLst>
            <pc:docMk/>
            <pc:sldMk cId="2654160764" sldId="397"/>
            <ac:cxnSpMk id="4" creationId="{0D39339E-7AAE-4F40-B24D-C3DD66E3C0F8}"/>
          </ac:cxnSpMkLst>
        </pc:cxnChg>
        <pc:cxnChg chg="mod">
          <ac:chgData name="代數白痴 顧" userId="316db6a4f7ef8138" providerId="LiveId" clId="{79D0A23B-EC0C-4CBB-A07A-758E299895E9}" dt="2023-12-15T02:17:37.222" v="469" actId="1038"/>
          <ac:cxnSpMkLst>
            <pc:docMk/>
            <pc:sldMk cId="2654160764" sldId="397"/>
            <ac:cxnSpMk id="5" creationId="{43D75110-50A2-3167-2932-8F66EA5013CB}"/>
          </ac:cxnSpMkLst>
        </pc:cxnChg>
        <pc:cxnChg chg="mod">
          <ac:chgData name="代數白痴 顧" userId="316db6a4f7ef8138" providerId="LiveId" clId="{79D0A23B-EC0C-4CBB-A07A-758E299895E9}" dt="2023-12-15T02:17:52.365" v="596" actId="1038"/>
          <ac:cxnSpMkLst>
            <pc:docMk/>
            <pc:sldMk cId="2654160764" sldId="397"/>
            <ac:cxnSpMk id="7" creationId="{D94F53A1-3E8B-CF9B-D48F-A535F7111629}"/>
          </ac:cxnSpMkLst>
        </pc:cxnChg>
        <pc:cxnChg chg="add mod">
          <ac:chgData name="代數白痴 顧" userId="316db6a4f7ef8138" providerId="LiveId" clId="{79D0A23B-EC0C-4CBB-A07A-758E299895E9}" dt="2023-12-15T02:18:26.465" v="801" actId="1037"/>
          <ac:cxnSpMkLst>
            <pc:docMk/>
            <pc:sldMk cId="2654160764" sldId="397"/>
            <ac:cxnSpMk id="8" creationId="{58318916-E520-8818-1648-3FED3B05D594}"/>
          </ac:cxnSpMkLst>
        </pc:cxnChg>
        <pc:cxnChg chg="mod">
          <ac:chgData name="代數白痴 顧" userId="316db6a4f7ef8138" providerId="LiveId" clId="{79D0A23B-EC0C-4CBB-A07A-758E299895E9}" dt="2023-12-15T02:18:02.540" v="704" actId="1037"/>
          <ac:cxnSpMkLst>
            <pc:docMk/>
            <pc:sldMk cId="2654160764" sldId="397"/>
            <ac:cxnSpMk id="9" creationId="{0A2D2D9C-B5F4-E0C1-0CFA-F55E4EDABF41}"/>
          </ac:cxnSpMkLst>
        </pc:cxnChg>
        <pc:cxnChg chg="add mod">
          <ac:chgData name="代數白痴 顧" userId="316db6a4f7ef8138" providerId="LiveId" clId="{79D0A23B-EC0C-4CBB-A07A-758E299895E9}" dt="2023-12-15T02:18:37.723" v="902" actId="1037"/>
          <ac:cxnSpMkLst>
            <pc:docMk/>
            <pc:sldMk cId="2654160764" sldId="397"/>
            <ac:cxnSpMk id="10" creationId="{11F817A9-FD76-BC60-DE90-8734EDEBC3AD}"/>
          </ac:cxnSpMkLst>
        </pc:cxnChg>
        <pc:cxnChg chg="mod">
          <ac:chgData name="代數白痴 顧" userId="316db6a4f7ef8138" providerId="LiveId" clId="{79D0A23B-EC0C-4CBB-A07A-758E299895E9}" dt="2023-12-15T02:18:17.341" v="750" actId="1038"/>
          <ac:cxnSpMkLst>
            <pc:docMk/>
            <pc:sldMk cId="2654160764" sldId="397"/>
            <ac:cxnSpMk id="12" creationId="{FDD93B0D-D5D8-0C37-54F0-0E4024A03022}"/>
          </ac:cxnSpMkLst>
        </pc:cxnChg>
        <pc:cxnChg chg="add mod">
          <ac:chgData name="代數白痴 顧" userId="316db6a4f7ef8138" providerId="LiveId" clId="{79D0A23B-EC0C-4CBB-A07A-758E299895E9}" dt="2023-12-15T02:18:43.284" v="946" actId="1037"/>
          <ac:cxnSpMkLst>
            <pc:docMk/>
            <pc:sldMk cId="2654160764" sldId="397"/>
            <ac:cxnSpMk id="13" creationId="{5ED85EB8-7DEF-525A-EC66-5E095FD04B1A}"/>
          </ac:cxnSpMkLst>
        </pc:cxnChg>
        <pc:cxnChg chg="add mod">
          <ac:chgData name="代數白痴 顧" userId="316db6a4f7ef8138" providerId="LiveId" clId="{79D0A23B-EC0C-4CBB-A07A-758E299895E9}" dt="2023-12-15T02:18:49.191" v="996" actId="1037"/>
          <ac:cxnSpMkLst>
            <pc:docMk/>
            <pc:sldMk cId="2654160764" sldId="397"/>
            <ac:cxnSpMk id="15" creationId="{F5DA11AC-E0D7-0E55-E79A-A33D2A489621}"/>
          </ac:cxnSpMkLst>
        </pc:cxnChg>
        <pc:cxnChg chg="add mod">
          <ac:chgData name="代數白痴 顧" userId="316db6a4f7ef8138" providerId="LiveId" clId="{79D0A23B-EC0C-4CBB-A07A-758E299895E9}" dt="2023-12-15T02:18:55.982" v="1052" actId="1037"/>
          <ac:cxnSpMkLst>
            <pc:docMk/>
            <pc:sldMk cId="2654160764" sldId="397"/>
            <ac:cxnSpMk id="16" creationId="{D9FC7BAF-F66B-FF87-02E2-602F5738488B}"/>
          </ac:cxnSpMkLst>
        </pc:cxnChg>
        <pc:cxnChg chg="add mod">
          <ac:chgData name="代數白痴 顧" userId="316db6a4f7ef8138" providerId="LiveId" clId="{79D0A23B-EC0C-4CBB-A07A-758E299895E9}" dt="2023-12-15T02:19:07.172" v="1219" actId="1037"/>
          <ac:cxnSpMkLst>
            <pc:docMk/>
            <pc:sldMk cId="2654160764" sldId="397"/>
            <ac:cxnSpMk id="17" creationId="{172ACAA4-1D04-75FD-4784-DFA0879E3A18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79D0A23B-EC0C-4CBB-A07A-758E299895E9}" dt="2023-12-15T02:28:22.607" v="1305" actId="164"/>
          <ac:cxnSpMkLst>
            <pc:docMk/>
            <pc:sldMk cId="2654160764" sldId="397"/>
            <ac:cxnSpMk id="26" creationId="{D076CB7B-6009-94F5-20AB-2286ECAF59CD}"/>
          </ac:cxnSpMkLst>
        </pc:cxnChg>
        <pc:cxnChg chg="add del">
          <ac:chgData name="代數白痴 顧" userId="316db6a4f7ef8138" providerId="LiveId" clId="{79D0A23B-EC0C-4CBB-A07A-758E299895E9}" dt="2023-12-15T02:22:10.212" v="1235" actId="478"/>
          <ac:cxnSpMkLst>
            <pc:docMk/>
            <pc:sldMk cId="2654160764" sldId="397"/>
            <ac:cxnSpMk id="34" creationId="{73CC641E-37C8-1412-BA57-68780C486BDD}"/>
          </ac:cxnSpMkLst>
        </pc:cxnChg>
        <pc:cxnChg chg="add mod">
          <ac:chgData name="代數白痴 顧" userId="316db6a4f7ef8138" providerId="LiveId" clId="{79D0A23B-EC0C-4CBB-A07A-758E299895E9}" dt="2023-12-15T02:28:22.607" v="1305" actId="164"/>
          <ac:cxnSpMkLst>
            <pc:docMk/>
            <pc:sldMk cId="2654160764" sldId="397"/>
            <ac:cxnSpMk id="42" creationId="{31BA14CC-8607-0C94-6CF0-B578429A3261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">
          <ac:chgData name="代數白痴 顧" userId="316db6a4f7ef8138" providerId="LiveId" clId="{79D0A23B-EC0C-4CBB-A07A-758E299895E9}" dt="2023-12-15T02:44:49.566" v="1870" actId="478"/>
          <ac:cxnSpMkLst>
            <pc:docMk/>
            <pc:sldMk cId="2654160764" sldId="397"/>
            <ac:cxnSpMk id="64" creationId="{DA7DEB60-4C22-B6AD-AF04-0178410BD933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65" creationId="{73F7550F-29D7-5006-06C9-EEA490EFA31C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7" creationId="{9FFE03D3-4558-06C2-2FBF-13343110D7F4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8" creationId="{30DA57B4-43F1-4F4E-F929-36342BDF1B14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9" creationId="{B198E87E-E7B1-2564-1EC8-61010A38B1D7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10" creationId="{6DAA4069-4AB7-5713-3A86-03E3FB3BB058}"/>
          </ac:cxnSpMkLst>
        </pc:cxnChg>
      </pc:sldChg>
      <pc:sldChg chg="add del">
        <pc:chgData name="代數白痴 顧" userId="316db6a4f7ef8138" providerId="LiveId" clId="{79D0A23B-EC0C-4CBB-A07A-758E299895E9}" dt="2023-12-15T02:45:06.385" v="1872" actId="2696"/>
        <pc:sldMkLst>
          <pc:docMk/>
          <pc:sldMk cId="1058869689" sldId="398"/>
        </pc:sldMkLst>
      </pc:sldChg>
      <pc:sldChg chg="add del">
        <pc:chgData name="代數白痴 顧" userId="316db6a4f7ef8138" providerId="LiveId" clId="{79D0A23B-EC0C-4CBB-A07A-758E299895E9}" dt="2023-12-15T02:45:06.385" v="1872" actId="2696"/>
        <pc:sldMkLst>
          <pc:docMk/>
          <pc:sldMk cId="1544837956" sldId="399"/>
        </pc:sldMkLst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63AC200C-C535-4A5A-9528-B97DB37E84F3}"/>
    <pc:docChg chg="undo custSel modSld">
      <pc:chgData name="代數白痴 顧" userId="316db6a4f7ef8138" providerId="LiveId" clId="{63AC200C-C535-4A5A-9528-B97DB37E84F3}" dt="2023-12-26T00:37:31.795" v="1067" actId="164"/>
      <pc:docMkLst>
        <pc:docMk/>
      </pc:docMkLst>
      <pc:sldChg chg="addSp delSp modSp mod">
        <pc:chgData name="代數白痴 顧" userId="316db6a4f7ef8138" providerId="LiveId" clId="{63AC200C-C535-4A5A-9528-B97DB37E84F3}" dt="2023-12-26T00:37:31.795" v="1067" actId="164"/>
        <pc:sldMkLst>
          <pc:docMk/>
          <pc:sldMk cId="2654160764" sldId="397"/>
        </pc:sldMkLst>
        <pc:spChg chg="mod">
          <ac:chgData name="代數白痴 顧" userId="316db6a4f7ef8138" providerId="LiveId" clId="{63AC200C-C535-4A5A-9528-B97DB37E84F3}" dt="2023-12-21T23:46:07.757" v="389" actId="113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63AC200C-C535-4A5A-9528-B97DB37E84F3}" dt="2023-12-26T00:37:26.286" v="1066" actId="164"/>
          <ac:spMkLst>
            <pc:docMk/>
            <pc:sldMk cId="2654160764" sldId="397"/>
            <ac:spMk id="10" creationId="{3D98B3A1-442E-2CCE-8F46-811FA8ACF70C}"/>
          </ac:spMkLst>
        </pc:spChg>
        <pc:spChg chg="add mod">
          <ac:chgData name="代數白痴 顧" userId="316db6a4f7ef8138" providerId="LiveId" clId="{63AC200C-C535-4A5A-9528-B97DB37E84F3}" dt="2023-12-21T23:48:26.077" v="593" actId="692"/>
          <ac:spMkLst>
            <pc:docMk/>
            <pc:sldMk cId="2654160764" sldId="397"/>
            <ac:spMk id="13" creationId="{0BA72426-34F0-CA5A-2141-82B547593A6F}"/>
          </ac:spMkLst>
        </pc:spChg>
        <pc:spChg chg="mod">
          <ac:chgData name="代數白痴 顧" userId="316db6a4f7ef8138" providerId="LiveId" clId="{63AC200C-C535-4A5A-9528-B97DB37E84F3}" dt="2023-12-21T23:49:38.872" v="604" actId="1076"/>
          <ac:spMkLst>
            <pc:docMk/>
            <pc:sldMk cId="2654160764" sldId="397"/>
            <ac:spMk id="19" creationId="{1FEF0932-F68A-BF06-D94A-7CF8DD890662}"/>
          </ac:spMkLst>
        </pc:spChg>
        <pc:spChg chg="mod">
          <ac:chgData name="代數白痴 顧" userId="316db6a4f7ef8138" providerId="LiveId" clId="{63AC200C-C535-4A5A-9528-B97DB37E84F3}" dt="2023-12-21T23:42:34.571" v="60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63AC200C-C535-4A5A-9528-B97DB37E84F3}" dt="2023-12-26T00:37:31.795" v="1067" actId="164"/>
          <ac:spMkLst>
            <pc:docMk/>
            <pc:sldMk cId="2654160764" sldId="397"/>
            <ac:spMk id="28" creationId="{093521CA-8655-42E0-89E7-F1E7A1B22C00}"/>
          </ac:spMkLst>
        </pc:spChg>
        <pc:spChg chg="mod">
          <ac:chgData name="代數白痴 顧" userId="316db6a4f7ef8138" providerId="LiveId" clId="{63AC200C-C535-4A5A-9528-B97DB37E84F3}" dt="2023-12-21T23:48:45.392" v="596" actId="1076"/>
          <ac:spMkLst>
            <pc:docMk/>
            <pc:sldMk cId="2654160764" sldId="397"/>
            <ac:spMk id="31" creationId="{E720DD1F-5403-8386-0F7D-4182D62A4EAC}"/>
          </ac:spMkLst>
        </pc:spChg>
        <pc:spChg chg="mod">
          <ac:chgData name="代數白痴 顧" userId="316db6a4f7ef8138" providerId="LiveId" clId="{63AC200C-C535-4A5A-9528-B97DB37E84F3}" dt="2023-12-21T23:48:49.633" v="597" actId="1076"/>
          <ac:spMkLst>
            <pc:docMk/>
            <pc:sldMk cId="2654160764" sldId="397"/>
            <ac:spMk id="32" creationId="{146912D4-ED0F-C934-0A5C-C187D9566F42}"/>
          </ac:spMkLst>
        </pc:spChg>
        <pc:spChg chg="mod">
          <ac:chgData name="代數白痴 顧" userId="316db6a4f7ef8138" providerId="LiveId" clId="{63AC200C-C535-4A5A-9528-B97DB37E84F3}" dt="2023-12-21T23:49:32.897" v="603" actId="1076"/>
          <ac:spMkLst>
            <pc:docMk/>
            <pc:sldMk cId="2654160764" sldId="397"/>
            <ac:spMk id="33" creationId="{21FB8145-9074-5689-EAE9-40493FAD3E13}"/>
          </ac:spMkLst>
        </pc:spChg>
        <pc:spChg chg="mod">
          <ac:chgData name="代數白痴 顧" userId="316db6a4f7ef8138" providerId="LiveId" clId="{63AC200C-C535-4A5A-9528-B97DB37E84F3}" dt="2023-12-21T23:49:21.040" v="602" actId="1076"/>
          <ac:spMkLst>
            <pc:docMk/>
            <pc:sldMk cId="2654160764" sldId="397"/>
            <ac:spMk id="34" creationId="{10E80E4C-DDD5-436A-7B66-2E355D9A5222}"/>
          </ac:spMkLst>
        </pc:spChg>
        <pc:spChg chg="mod">
          <ac:chgData name="代數白痴 顧" userId="316db6a4f7ef8138" providerId="LiveId" clId="{63AC200C-C535-4A5A-9528-B97DB37E84F3}" dt="2023-12-21T23:49:44.864" v="605" actId="1076"/>
          <ac:spMkLst>
            <pc:docMk/>
            <pc:sldMk cId="2654160764" sldId="397"/>
            <ac:spMk id="39" creationId="{D71F3296-7D78-DA22-E95F-B68B32501F63}"/>
          </ac:spMkLst>
        </pc:spChg>
        <pc:spChg chg="mod">
          <ac:chgData name="代數白痴 顧" userId="316db6a4f7ef8138" providerId="LiveId" clId="{63AC200C-C535-4A5A-9528-B97DB37E84F3}" dt="2023-12-21T23:49:51.640" v="606" actId="1076"/>
          <ac:spMkLst>
            <pc:docMk/>
            <pc:sldMk cId="2654160764" sldId="397"/>
            <ac:spMk id="41" creationId="{381C86ED-8C05-840D-CDFE-84F697990CF8}"/>
          </ac:spMkLst>
        </pc:spChg>
        <pc:spChg chg="del">
          <ac:chgData name="代數白痴 顧" userId="316db6a4f7ef8138" providerId="LiveId" clId="{63AC200C-C535-4A5A-9528-B97DB37E84F3}" dt="2023-12-21T23:43:30.120" v="132" actId="478"/>
          <ac:spMkLst>
            <pc:docMk/>
            <pc:sldMk cId="2654160764" sldId="397"/>
            <ac:spMk id="43" creationId="{48411113-098C-70F1-F38D-A1CC0E2A611C}"/>
          </ac:spMkLst>
        </pc:spChg>
        <pc:spChg chg="del mod">
          <ac:chgData name="代數白痴 顧" userId="316db6a4f7ef8138" providerId="LiveId" clId="{63AC200C-C535-4A5A-9528-B97DB37E84F3}" dt="2023-12-21T23:49:54.287" v="607" actId="478"/>
          <ac:spMkLst>
            <pc:docMk/>
            <pc:sldMk cId="2654160764" sldId="397"/>
            <ac:spMk id="51" creationId="{E5C4CCAB-7355-E7B5-7886-10DE1711EF2C}"/>
          </ac:spMkLst>
        </pc:spChg>
        <pc:spChg chg="mod topLvl">
          <ac:chgData name="代數白痴 顧" userId="316db6a4f7ef8138" providerId="LiveId" clId="{63AC200C-C535-4A5A-9528-B97DB37E84F3}" dt="2023-12-26T00:37:31.795" v="1067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63AC200C-C535-4A5A-9528-B97DB37E84F3}" dt="2023-12-26T00:37:26.286" v="1066" actId="164"/>
          <ac:spMkLst>
            <pc:docMk/>
            <pc:sldMk cId="2654160764" sldId="397"/>
            <ac:spMk id="53" creationId="{5389C94B-9702-2CB6-9A6E-C718F8181522}"/>
          </ac:spMkLst>
        </pc:spChg>
        <pc:spChg chg="mod topLvl">
          <ac:chgData name="代數白痴 顧" userId="316db6a4f7ef8138" providerId="LiveId" clId="{63AC200C-C535-4A5A-9528-B97DB37E84F3}" dt="2023-12-26T00:37:31.795" v="1067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63AC200C-C535-4A5A-9528-B97DB37E84F3}" dt="2023-12-26T00:37:31.795" v="1067" actId="164"/>
          <ac:spMkLst>
            <pc:docMk/>
            <pc:sldMk cId="2654160764" sldId="397"/>
            <ac:spMk id="56" creationId="{6CFE313B-2D15-F6CC-954B-4D4E67A79E8C}"/>
          </ac:spMkLst>
        </pc:spChg>
        <pc:spChg chg="mod topLvl">
          <ac:chgData name="代數白痴 顧" userId="316db6a4f7ef8138" providerId="LiveId" clId="{63AC200C-C535-4A5A-9528-B97DB37E84F3}" dt="2023-12-26T00:37:26.286" v="1066" actId="164"/>
          <ac:spMkLst>
            <pc:docMk/>
            <pc:sldMk cId="2654160764" sldId="397"/>
            <ac:spMk id="57" creationId="{0A6ED1E8-97EC-5658-9696-F8A45C69AA93}"/>
          </ac:spMkLst>
        </pc:spChg>
        <pc:spChg chg="mod topLvl">
          <ac:chgData name="代數白痴 顧" userId="316db6a4f7ef8138" providerId="LiveId" clId="{63AC200C-C535-4A5A-9528-B97DB37E84F3}" dt="2023-12-26T00:37:26.286" v="1066" actId="164"/>
          <ac:spMkLst>
            <pc:docMk/>
            <pc:sldMk cId="2654160764" sldId="397"/>
            <ac:spMk id="58" creationId="{42A6E6D0-286C-2408-9F64-474AF1850519}"/>
          </ac:spMkLst>
        </pc:spChg>
        <pc:spChg chg="mod topLvl">
          <ac:chgData name="代數白痴 顧" userId="316db6a4f7ef8138" providerId="LiveId" clId="{63AC200C-C535-4A5A-9528-B97DB37E84F3}" dt="2023-12-26T00:37:31.795" v="1067" actId="164"/>
          <ac:spMkLst>
            <pc:docMk/>
            <pc:sldMk cId="2654160764" sldId="397"/>
            <ac:spMk id="59" creationId="{CF839B8A-4C8F-F4E4-B1A6-061CB1B3DB0F}"/>
          </ac:spMkLst>
        </pc:spChg>
        <pc:spChg chg="del mod topLvl">
          <ac:chgData name="代數白痴 顧" userId="316db6a4f7ef8138" providerId="LiveId" clId="{63AC200C-C535-4A5A-9528-B97DB37E84F3}" dt="2023-12-26T00:37:19.767" v="1063" actId="478"/>
          <ac:spMkLst>
            <pc:docMk/>
            <pc:sldMk cId="2654160764" sldId="397"/>
            <ac:spMk id="60" creationId="{C8477929-5F4E-4CEC-58B3-5B459FF1C88D}"/>
          </ac:spMkLst>
        </pc:spChg>
        <pc:spChg chg="del mod topLvl">
          <ac:chgData name="代數白痴 顧" userId="316db6a4f7ef8138" providerId="LiveId" clId="{63AC200C-C535-4A5A-9528-B97DB37E84F3}" dt="2023-12-26T00:37:19.767" v="1063" actId="478"/>
          <ac:spMkLst>
            <pc:docMk/>
            <pc:sldMk cId="2654160764" sldId="397"/>
            <ac:spMk id="64" creationId="{DE801509-6979-5A44-4167-6B4ECF30C457}"/>
          </ac:spMkLst>
        </pc:spChg>
        <pc:spChg chg="mod topLvl">
          <ac:chgData name="代數白痴 顧" userId="316db6a4f7ef8138" providerId="LiveId" clId="{63AC200C-C535-4A5A-9528-B97DB37E84F3}" dt="2023-12-26T00:37:26.286" v="1066" actId="164"/>
          <ac:spMkLst>
            <pc:docMk/>
            <pc:sldMk cId="2654160764" sldId="397"/>
            <ac:spMk id="67" creationId="{8DB0A5E6-CAF1-F707-BB4F-20281248E8A3}"/>
          </ac:spMkLst>
        </pc:spChg>
        <pc:spChg chg="del mod topLvl">
          <ac:chgData name="代數白痴 顧" userId="316db6a4f7ef8138" providerId="LiveId" clId="{63AC200C-C535-4A5A-9528-B97DB37E84F3}" dt="2023-12-21T23:50:26.862" v="611" actId="478"/>
          <ac:spMkLst>
            <pc:docMk/>
            <pc:sldMk cId="2654160764" sldId="397"/>
            <ac:spMk id="74" creationId="{956310A0-3693-D135-741D-24967EA2A271}"/>
          </ac:spMkLst>
        </pc:spChg>
        <pc:grpChg chg="add mod">
          <ac:chgData name="代數白痴 顧" userId="316db6a4f7ef8138" providerId="LiveId" clId="{63AC200C-C535-4A5A-9528-B97DB37E84F3}" dt="2023-12-26T00:37:31.795" v="1067" actId="164"/>
          <ac:grpSpMkLst>
            <pc:docMk/>
            <pc:sldMk cId="2654160764" sldId="397"/>
            <ac:grpSpMk id="18" creationId="{5C04C378-8DFA-8C13-322F-0F1594A2F542}"/>
          </ac:grpSpMkLst>
        </pc:grpChg>
        <pc:grpChg chg="add mod">
          <ac:chgData name="代數白痴 顧" userId="316db6a4f7ef8138" providerId="LiveId" clId="{63AC200C-C535-4A5A-9528-B97DB37E84F3}" dt="2023-12-26T00:37:31.795" v="1067" actId="164"/>
          <ac:grpSpMkLst>
            <pc:docMk/>
            <pc:sldMk cId="2654160764" sldId="397"/>
            <ac:grpSpMk id="20" creationId="{35612EBC-C51C-CB9D-8494-18C7A663FDD4}"/>
          </ac:grpSpMkLst>
        </pc:grpChg>
        <pc:grpChg chg="del mod topLvl">
          <ac:chgData name="代數白痴 顧" userId="316db6a4f7ef8138" providerId="LiveId" clId="{63AC200C-C535-4A5A-9528-B97DB37E84F3}" dt="2023-12-21T23:50:24.708" v="610" actId="165"/>
          <ac:grpSpMkLst>
            <pc:docMk/>
            <pc:sldMk cId="2654160764" sldId="397"/>
            <ac:grpSpMk id="79" creationId="{EC2B7EFD-B294-35C6-D9D1-68115701BA70}"/>
          </ac:grpSpMkLst>
        </pc:grpChg>
        <pc:grpChg chg="del">
          <ac:chgData name="代數白痴 顧" userId="316db6a4f7ef8138" providerId="LiveId" clId="{63AC200C-C535-4A5A-9528-B97DB37E84F3}" dt="2023-12-21T23:50:17.013" v="608" actId="165"/>
          <ac:grpSpMkLst>
            <pc:docMk/>
            <pc:sldMk cId="2654160764" sldId="397"/>
            <ac:grpSpMk id="80" creationId="{83DAEFAB-ADB2-8EE2-9018-1D617B2CDDE1}"/>
          </ac:grpSpMkLst>
        </pc:grpChg>
        <pc:picChg chg="add del mod">
          <ac:chgData name="代數白痴 顧" userId="316db6a4f7ef8138" providerId="LiveId" clId="{63AC200C-C535-4A5A-9528-B97DB37E84F3}" dt="2023-12-26T00:37:20.699" v="1065" actId="478"/>
          <ac:picMkLst>
            <pc:docMk/>
            <pc:sldMk cId="2654160764" sldId="397"/>
            <ac:picMk id="8" creationId="{70F4CEE6-B842-F9F1-329C-140ECC47FF30}"/>
          </ac:picMkLst>
        </pc:picChg>
        <pc:picChg chg="add del mod">
          <ac:chgData name="代數白痴 顧" userId="316db6a4f7ef8138" providerId="LiveId" clId="{63AC200C-C535-4A5A-9528-B97DB37E84F3}" dt="2023-12-21T23:48:17.844" v="591" actId="478"/>
          <ac:picMkLst>
            <pc:docMk/>
            <pc:sldMk cId="2654160764" sldId="397"/>
            <ac:picMk id="10" creationId="{BA0B6ADC-7ABF-34B8-A63A-49043AB503F1}"/>
          </ac:picMkLst>
        </pc:picChg>
        <pc:cxnChg chg="del">
          <ac:chgData name="代數白痴 顧" userId="316db6a4f7ef8138" providerId="LiveId" clId="{63AC200C-C535-4A5A-9528-B97DB37E84F3}" dt="2023-12-21T23:46:45.604" v="565" actId="478"/>
          <ac:cxnSpMkLst>
            <pc:docMk/>
            <pc:sldMk cId="2654160764" sldId="397"/>
            <ac:cxnSpMk id="2" creationId="{A8C8621B-BC15-8FAB-42CE-8B0D1BB82270}"/>
          </ac:cxnSpMkLst>
        </pc:cxnChg>
        <pc:cxnChg chg="add mod">
          <ac:chgData name="代數白痴 顧" userId="316db6a4f7ef8138" providerId="LiveId" clId="{63AC200C-C535-4A5A-9528-B97DB37E84F3}" dt="2023-12-26T00:37:31.795" v="1067" actId="164"/>
          <ac:cxnSpMkLst>
            <pc:docMk/>
            <pc:sldMk cId="2654160764" sldId="397"/>
            <ac:cxnSpMk id="2" creationId="{D248C7A8-2F1B-5C9A-16EC-236FAA932AB1}"/>
          </ac:cxnSpMkLst>
        </pc:cxnChg>
        <pc:cxnChg chg="mod">
          <ac:chgData name="代數白痴 顧" userId="316db6a4f7ef8138" providerId="LiveId" clId="{63AC200C-C535-4A5A-9528-B97DB37E84F3}" dt="2023-12-21T23:46:17.844" v="415" actId="1037"/>
          <ac:cxnSpMkLst>
            <pc:docMk/>
            <pc:sldMk cId="2654160764" sldId="397"/>
            <ac:cxnSpMk id="3" creationId="{5D671851-1467-7285-EE79-1C796E99F733}"/>
          </ac:cxnSpMkLst>
        </pc:cxnChg>
        <pc:cxnChg chg="del">
          <ac:chgData name="代數白痴 顧" userId="316db6a4f7ef8138" providerId="LiveId" clId="{63AC200C-C535-4A5A-9528-B97DB37E84F3}" dt="2023-12-21T23:46:39.738" v="564" actId="478"/>
          <ac:cxnSpMkLst>
            <pc:docMk/>
            <pc:sldMk cId="2654160764" sldId="397"/>
            <ac:cxnSpMk id="4" creationId="{047C9EA5-1AFB-4056-2E3F-DA04CE2EF59C}"/>
          </ac:cxnSpMkLst>
        </pc:cxnChg>
        <pc:cxnChg chg="add del mod">
          <ac:chgData name="代數白痴 顧" userId="316db6a4f7ef8138" providerId="LiveId" clId="{63AC200C-C535-4A5A-9528-B97DB37E84F3}" dt="2023-12-26T00:34:43.578" v="1035" actId="478"/>
          <ac:cxnSpMkLst>
            <pc:docMk/>
            <pc:sldMk cId="2654160764" sldId="397"/>
            <ac:cxnSpMk id="4" creationId="{36D0EC60-7921-F8C1-CCB7-8747BE1D2973}"/>
          </ac:cxnSpMkLst>
        </pc:cxnChg>
        <pc:cxnChg chg="del">
          <ac:chgData name="代數白痴 顧" userId="316db6a4f7ef8138" providerId="LiveId" clId="{63AC200C-C535-4A5A-9528-B97DB37E84F3}" dt="2023-12-21T23:46:39.738" v="564" actId="478"/>
          <ac:cxnSpMkLst>
            <pc:docMk/>
            <pc:sldMk cId="2654160764" sldId="397"/>
            <ac:cxnSpMk id="5" creationId="{E30009B7-F837-8325-3C14-C4E60360B441}"/>
          </ac:cxnSpMkLst>
        </pc:cxnChg>
        <pc:cxnChg chg="del">
          <ac:chgData name="代數白痴 顧" userId="316db6a4f7ef8138" providerId="LiveId" clId="{63AC200C-C535-4A5A-9528-B97DB37E84F3}" dt="2023-12-21T23:46:39.738" v="564" actId="478"/>
          <ac:cxnSpMkLst>
            <pc:docMk/>
            <pc:sldMk cId="2654160764" sldId="397"/>
            <ac:cxnSpMk id="7" creationId="{7CE05A05-0F86-6595-E8E2-CC31A7ACB4F5}"/>
          </ac:cxnSpMkLst>
        </pc:cxnChg>
        <pc:cxnChg chg="mod">
          <ac:chgData name="代數白痴 顧" userId="316db6a4f7ef8138" providerId="LiveId" clId="{63AC200C-C535-4A5A-9528-B97DB37E84F3}" dt="2023-12-21T23:46:35.252" v="563" actId="1038"/>
          <ac:cxnSpMkLst>
            <pc:docMk/>
            <pc:sldMk cId="2654160764" sldId="397"/>
            <ac:cxnSpMk id="9" creationId="{0A2D2D9C-B5F4-E0C1-0CFA-F55E4EDABF41}"/>
          </ac:cxnSpMkLst>
        </pc:cxnChg>
        <pc:cxnChg chg="mod">
          <ac:chgData name="代數白痴 顧" userId="316db6a4f7ef8138" providerId="LiveId" clId="{63AC200C-C535-4A5A-9528-B97DB37E84F3}" dt="2023-12-21T23:46:26.269" v="491" actId="1038"/>
          <ac:cxnSpMkLst>
            <pc:docMk/>
            <pc:sldMk cId="2654160764" sldId="397"/>
            <ac:cxnSpMk id="11" creationId="{141C7814-240C-283D-FE79-7B8236F8DFCD}"/>
          </ac:cxnSpMkLst>
        </pc:cxnChg>
        <pc:cxnChg chg="del">
          <ac:chgData name="代數白痴 顧" userId="316db6a4f7ef8138" providerId="LiveId" clId="{63AC200C-C535-4A5A-9528-B97DB37E84F3}" dt="2023-12-21T23:46:39.738" v="564" actId="478"/>
          <ac:cxnSpMkLst>
            <pc:docMk/>
            <pc:sldMk cId="2654160764" sldId="397"/>
            <ac:cxnSpMk id="12" creationId="{F5F46A9D-60A2-FD94-736E-27B7C926E848}"/>
          </ac:cxnSpMkLst>
        </pc:cxnChg>
        <pc:cxnChg chg="add mod">
          <ac:chgData name="代數白痴 顧" userId="316db6a4f7ef8138" providerId="LiveId" clId="{63AC200C-C535-4A5A-9528-B97DB37E84F3}" dt="2023-12-26T00:37:26.286" v="1066" actId="164"/>
          <ac:cxnSpMkLst>
            <pc:docMk/>
            <pc:sldMk cId="2654160764" sldId="397"/>
            <ac:cxnSpMk id="14" creationId="{524B4B6A-9A88-19AB-EAE3-BE9F9DF3EA56}"/>
          </ac:cxnSpMkLst>
        </pc:cxnChg>
        <pc:cxnChg chg="del">
          <ac:chgData name="代數白痴 顧" userId="316db6a4f7ef8138" providerId="LiveId" clId="{63AC200C-C535-4A5A-9528-B97DB37E84F3}" dt="2023-12-21T23:46:39.738" v="564" actId="478"/>
          <ac:cxnSpMkLst>
            <pc:docMk/>
            <pc:sldMk cId="2654160764" sldId="397"/>
            <ac:cxnSpMk id="15" creationId="{56431E50-0D8E-3CC6-E455-DEEE6B912775}"/>
          </ac:cxnSpMkLst>
        </pc:cxnChg>
        <pc:cxnChg chg="add mod">
          <ac:chgData name="代數白痴 顧" userId="316db6a4f7ef8138" providerId="LiveId" clId="{63AC200C-C535-4A5A-9528-B97DB37E84F3}" dt="2023-12-21T23:48:36.008" v="595" actId="14100"/>
          <ac:cxnSpMkLst>
            <pc:docMk/>
            <pc:sldMk cId="2654160764" sldId="397"/>
            <ac:cxnSpMk id="16" creationId="{1DA9B520-2C1D-E97D-53E7-4803BC5E123E}"/>
          </ac:cxnSpMkLst>
        </pc:cxnChg>
        <pc:cxnChg chg="add mod">
          <ac:chgData name="代數白痴 顧" userId="316db6a4f7ef8138" providerId="LiveId" clId="{63AC200C-C535-4A5A-9528-B97DB37E84F3}" dt="2023-12-26T00:37:26.286" v="1066" actId="164"/>
          <ac:cxnSpMkLst>
            <pc:docMk/>
            <pc:sldMk cId="2654160764" sldId="397"/>
            <ac:cxnSpMk id="17" creationId="{44223C88-1143-B0C8-428C-8D6A67DBA5EA}"/>
          </ac:cxnSpMkLst>
        </pc:cxnChg>
        <pc:cxnChg chg="del">
          <ac:chgData name="代數白痴 顧" userId="316db6a4f7ef8138" providerId="LiveId" clId="{63AC200C-C535-4A5A-9528-B97DB37E84F3}" dt="2023-12-21T23:46:39.738" v="564" actId="478"/>
          <ac:cxnSpMkLst>
            <pc:docMk/>
            <pc:sldMk cId="2654160764" sldId="397"/>
            <ac:cxnSpMk id="20" creationId="{F914E9B9-C16E-AD35-3578-59AEB350C080}"/>
          </ac:cxnSpMkLst>
        </pc:cxnChg>
        <pc:cxnChg chg="add mod">
          <ac:chgData name="代數白痴 顧" userId="316db6a4f7ef8138" providerId="LiveId" clId="{63AC200C-C535-4A5A-9528-B97DB37E84F3}" dt="2023-12-21T23:48:31.008" v="594" actId="14100"/>
          <ac:cxnSpMkLst>
            <pc:docMk/>
            <pc:sldMk cId="2654160764" sldId="397"/>
            <ac:cxnSpMk id="21" creationId="{9D71094A-95C0-B3F8-D054-A2B43182A445}"/>
          </ac:cxnSpMkLst>
        </pc:cxnChg>
        <pc:cxnChg chg="del">
          <ac:chgData name="代數白痴 顧" userId="316db6a4f7ef8138" providerId="LiveId" clId="{63AC200C-C535-4A5A-9528-B97DB37E84F3}" dt="2023-12-21T23:46:39.738" v="564" actId="478"/>
          <ac:cxnSpMkLst>
            <pc:docMk/>
            <pc:sldMk cId="2654160764" sldId="397"/>
            <ac:cxnSpMk id="22" creationId="{A3B5763D-FBEB-0D91-534A-24E00026FB95}"/>
          </ac:cxnSpMkLst>
        </pc:cxnChg>
        <pc:cxnChg chg="del">
          <ac:chgData name="代數白痴 顧" userId="316db6a4f7ef8138" providerId="LiveId" clId="{63AC200C-C535-4A5A-9528-B97DB37E84F3}" dt="2023-12-21T23:46:39.738" v="564" actId="478"/>
          <ac:cxnSpMkLst>
            <pc:docMk/>
            <pc:sldMk cId="2654160764" sldId="397"/>
            <ac:cxnSpMk id="25" creationId="{18443924-2792-893A-AAAB-E4E0846AD4EB}"/>
          </ac:cxnSpMkLst>
        </pc:cxnChg>
        <pc:cxnChg chg="del">
          <ac:chgData name="代數白痴 顧" userId="316db6a4f7ef8138" providerId="LiveId" clId="{63AC200C-C535-4A5A-9528-B97DB37E84F3}" dt="2023-12-21T23:46:39.738" v="564" actId="478"/>
          <ac:cxnSpMkLst>
            <pc:docMk/>
            <pc:sldMk cId="2654160764" sldId="397"/>
            <ac:cxnSpMk id="37" creationId="{9AB5EFE6-2D9F-8876-660A-127D6B2C5243}"/>
          </ac:cxnSpMkLst>
        </pc:cxnChg>
        <pc:cxnChg chg="del">
          <ac:chgData name="代數白痴 顧" userId="316db6a4f7ef8138" providerId="LiveId" clId="{63AC200C-C535-4A5A-9528-B97DB37E84F3}" dt="2023-12-21T23:43:30.120" v="132" actId="478"/>
          <ac:cxnSpMkLst>
            <pc:docMk/>
            <pc:sldMk cId="2654160764" sldId="397"/>
            <ac:cxnSpMk id="45" creationId="{A10AEE19-5D35-75DB-2BC9-B3237C36CC52}"/>
          </ac:cxnSpMkLst>
        </pc:cxnChg>
        <pc:cxnChg chg="del">
          <ac:chgData name="代數白痴 顧" userId="316db6a4f7ef8138" providerId="LiveId" clId="{63AC200C-C535-4A5A-9528-B97DB37E84F3}" dt="2023-12-21T23:43:30.120" v="132" actId="478"/>
          <ac:cxnSpMkLst>
            <pc:docMk/>
            <pc:sldMk cId="2654160764" sldId="397"/>
            <ac:cxnSpMk id="47" creationId="{273745F1-C65D-0237-2B7D-9A55234C6142}"/>
          </ac:cxnSpMkLst>
        </pc:cxnChg>
        <pc:cxnChg chg="del">
          <ac:chgData name="代數白痴 顧" userId="316db6a4f7ef8138" providerId="LiveId" clId="{63AC200C-C535-4A5A-9528-B97DB37E84F3}" dt="2023-12-21T23:43:30.120" v="132" actId="478"/>
          <ac:cxnSpMkLst>
            <pc:docMk/>
            <pc:sldMk cId="2654160764" sldId="397"/>
            <ac:cxnSpMk id="50" creationId="{C2E7C680-8DF0-7F43-A59D-91DA02C5DB14}"/>
          </ac:cxnSpMkLst>
        </pc:cxnChg>
        <pc:cxnChg chg="mod topLvl">
          <ac:chgData name="代數白痴 顧" userId="316db6a4f7ef8138" providerId="LiveId" clId="{63AC200C-C535-4A5A-9528-B97DB37E84F3}" dt="2023-12-26T00:37:31.795" v="1067" actId="164"/>
          <ac:cxnSpMkLst>
            <pc:docMk/>
            <pc:sldMk cId="2654160764" sldId="397"/>
            <ac:cxnSpMk id="54" creationId="{8418AF6B-E1A5-042B-1FAE-090745B32600}"/>
          </ac:cxnSpMkLst>
        </pc:cxnChg>
        <pc:cxnChg chg="mod topLvl">
          <ac:chgData name="代數白痴 顧" userId="316db6a4f7ef8138" providerId="LiveId" clId="{63AC200C-C535-4A5A-9528-B97DB37E84F3}" dt="2023-12-26T00:37:31.795" v="1067" actId="164"/>
          <ac:cxnSpMkLst>
            <pc:docMk/>
            <pc:sldMk cId="2654160764" sldId="397"/>
            <ac:cxnSpMk id="61" creationId="{650867C3-E18E-978F-150C-7BDB3D77525C}"/>
          </ac:cxnSpMkLst>
        </pc:cxnChg>
        <pc:cxnChg chg="mod topLvl">
          <ac:chgData name="代數白痴 顧" userId="316db6a4f7ef8138" providerId="LiveId" clId="{63AC200C-C535-4A5A-9528-B97DB37E84F3}" dt="2023-12-26T00:37:31.795" v="1067" actId="164"/>
          <ac:cxnSpMkLst>
            <pc:docMk/>
            <pc:sldMk cId="2654160764" sldId="397"/>
            <ac:cxnSpMk id="62" creationId="{4B4F214B-8CA3-8996-97E9-20251642CFE6}"/>
          </ac:cxnSpMkLst>
        </pc:cxnChg>
        <pc:cxnChg chg="mod topLvl">
          <ac:chgData name="代數白痴 顧" userId="316db6a4f7ef8138" providerId="LiveId" clId="{63AC200C-C535-4A5A-9528-B97DB37E84F3}" dt="2023-12-26T00:37:31.795" v="1067" actId="164"/>
          <ac:cxnSpMkLst>
            <pc:docMk/>
            <pc:sldMk cId="2654160764" sldId="397"/>
            <ac:cxnSpMk id="63" creationId="{70C6E3D6-C05D-F411-35A9-AD2209414C24}"/>
          </ac:cxnSpMkLst>
        </pc:cxnChg>
        <pc:cxnChg chg="del mod topLvl">
          <ac:chgData name="代數白痴 顧" userId="316db6a4f7ef8138" providerId="LiveId" clId="{63AC200C-C535-4A5A-9528-B97DB37E84F3}" dt="2023-12-26T00:35:00.856" v="1039" actId="478"/>
          <ac:cxnSpMkLst>
            <pc:docMk/>
            <pc:sldMk cId="2654160764" sldId="397"/>
            <ac:cxnSpMk id="66" creationId="{3566D22C-8F26-E52C-8058-08FFFCB0FF20}"/>
          </ac:cxnSpMkLst>
        </pc:cxnChg>
        <pc:cxnChg chg="del mod topLvl">
          <ac:chgData name="代數白痴 顧" userId="316db6a4f7ef8138" providerId="LiveId" clId="{63AC200C-C535-4A5A-9528-B97DB37E84F3}" dt="2023-12-26T00:35:00.856" v="1039" actId="478"/>
          <ac:cxnSpMkLst>
            <pc:docMk/>
            <pc:sldMk cId="2654160764" sldId="397"/>
            <ac:cxnSpMk id="68" creationId="{3D45320C-FC9F-72D3-4F97-57022486DB8C}"/>
          </ac:cxnSpMkLst>
        </pc:cxnChg>
        <pc:cxnChg chg="del mod topLvl">
          <ac:chgData name="代數白痴 顧" userId="316db6a4f7ef8138" providerId="LiveId" clId="{63AC200C-C535-4A5A-9528-B97DB37E84F3}" dt="2023-12-26T00:35:00.856" v="1039" actId="478"/>
          <ac:cxnSpMkLst>
            <pc:docMk/>
            <pc:sldMk cId="2654160764" sldId="397"/>
            <ac:cxnSpMk id="69" creationId="{A37F1AF4-0866-21CF-7087-4EAFD8EDCF09}"/>
          </ac:cxnSpMkLst>
        </pc:cxnChg>
        <pc:cxnChg chg="del mod topLvl">
          <ac:chgData name="代數白痴 顧" userId="316db6a4f7ef8138" providerId="LiveId" clId="{63AC200C-C535-4A5A-9528-B97DB37E84F3}" dt="2023-12-21T23:50:27.807" v="612" actId="478"/>
          <ac:cxnSpMkLst>
            <pc:docMk/>
            <pc:sldMk cId="2654160764" sldId="397"/>
            <ac:cxnSpMk id="76" creationId="{ABD14D9C-E14D-ECC3-83DC-E15963D1FDC7}"/>
          </ac:cxnSpMkLst>
        </pc:cxnChg>
        <pc:cxnChg chg="del mod topLvl">
          <ac:chgData name="代數白痴 顧" userId="316db6a4f7ef8138" providerId="LiveId" clId="{63AC200C-C535-4A5A-9528-B97DB37E84F3}" dt="2023-12-21T23:50:28.463" v="613" actId="478"/>
          <ac:cxnSpMkLst>
            <pc:docMk/>
            <pc:sldMk cId="2654160764" sldId="397"/>
            <ac:cxnSpMk id="77" creationId="{D61A05EE-1C30-0F80-3139-E74CEE7DBE91}"/>
          </ac:cxnSpMkLst>
        </pc:cxnChg>
      </pc:sldChg>
    </pc:docChg>
  </pc:docChgLst>
  <pc:docChgLst>
    <pc:chgData name="代數白痴 顧" userId="316db6a4f7ef8138" providerId="LiveId" clId="{DE03E73A-7FD1-469D-A7AC-A7F270FAACF6}"/>
    <pc:docChg chg="undo custSel addSld modSld">
      <pc:chgData name="代數白痴 顧" userId="316db6a4f7ef8138" providerId="LiveId" clId="{DE03E73A-7FD1-469D-A7AC-A7F270FAACF6}" dt="2023-09-25T02:31:25.371" v="5967"/>
      <pc:docMkLst>
        <pc:docMk/>
      </pc:docMkLst>
      <pc:sldChg chg="addSp delSp modSp mod modTransition modAnim modNotesTx">
        <pc:chgData name="代數白痴 顧" userId="316db6a4f7ef8138" providerId="LiveId" clId="{DE03E73A-7FD1-469D-A7AC-A7F270FAACF6}" dt="2023-09-25T02:31:25.370" v="5964"/>
        <pc:sldMkLst>
          <pc:docMk/>
          <pc:sldMk cId="754667137" sldId="386"/>
        </pc:sldMkLst>
        <pc:spChg chg="add mod topLvl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5" creationId="{74968183-BE0F-5C15-1AC8-63A9A94CD357}"/>
          </ac:spMkLst>
        </pc:spChg>
        <pc:spChg chg="add mod">
          <ac:chgData name="代數白痴 顧" userId="316db6a4f7ef8138" providerId="LiveId" clId="{DE03E73A-7FD1-469D-A7AC-A7F270FAACF6}" dt="2023-09-25T02:28:29.509" v="5876" actId="1035"/>
          <ac:spMkLst>
            <pc:docMk/>
            <pc:sldMk cId="754667137" sldId="386"/>
            <ac:spMk id="11" creationId="{DF47E2D0-A5D4-F629-BF25-7DC6FFDE3008}"/>
          </ac:spMkLst>
        </pc:spChg>
        <pc:spChg chg="add mod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6" creationId="{D1A61D40-70B8-52E6-658E-EF9F653CF0D1}"/>
          </ac:spMkLst>
        </pc:spChg>
        <pc:spChg chg="mod ord">
          <ac:chgData name="代數白痴 顧" userId="316db6a4f7ef8138" providerId="LiveId" clId="{DE03E73A-7FD1-469D-A7AC-A7F270FAACF6}" dt="2023-09-25T02:00:03.953" v="294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DE03E73A-7FD1-469D-A7AC-A7F270FAACF6}" dt="2023-09-25T01:59:03.509" v="2789" actId="20577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DE03E73A-7FD1-469D-A7AC-A7F270FAACF6}" dt="2023-09-25T02:29:48.577" v="5929" actId="207"/>
          <ac:spMkLst>
            <pc:docMk/>
            <pc:sldMk cId="754667137" sldId="386"/>
            <ac:spMk id="33" creationId="{3CA0E570-FAA1-A499-C16D-28D8973DA8B0}"/>
          </ac:spMkLst>
        </pc:spChg>
        <pc:spChg chg="add mod">
          <ac:chgData name="代數白痴 顧" userId="316db6a4f7ef8138" providerId="LiveId" clId="{DE03E73A-7FD1-469D-A7AC-A7F270FAACF6}" dt="2023-09-25T02:08:16.440" v="3028" actId="207"/>
          <ac:spMkLst>
            <pc:docMk/>
            <pc:sldMk cId="754667137" sldId="386"/>
            <ac:spMk id="42" creationId="{7712598F-853D-6609-E07A-1C170EEB2F38}"/>
          </ac:spMkLst>
        </pc:spChg>
        <pc:grpChg chg="add del mod">
          <ac:chgData name="代數白痴 顧" userId="316db6a4f7ef8138" providerId="LiveId" clId="{DE03E73A-7FD1-469D-A7AC-A7F270FAACF6}" dt="2023-09-25T02:00:42.058" v="2947" actId="478"/>
          <ac:grpSpMkLst>
            <pc:docMk/>
            <pc:sldMk cId="754667137" sldId="386"/>
            <ac:grpSpMk id="10" creationId="{52B5CC2F-87AE-23AB-C04C-E8FF232DF0D6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22" creationId="{A3CC8F27-045F-A59D-8DF9-98CD3DC0C414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32" creationId="{24BA7579-A699-0B0A-284D-1BEA2D37DC3F}"/>
          </ac:grpSpMkLst>
        </pc:grpChg>
        <pc:picChg chg="mod">
          <ac:chgData name="代數白痴 顧" userId="316db6a4f7ef8138" providerId="LiveId" clId="{DE03E73A-7FD1-469D-A7AC-A7F270FAACF6}" dt="2023-09-25T02:05:25.327" v="3011" actId="1076"/>
          <ac:picMkLst>
            <pc:docMk/>
            <pc:sldMk cId="754667137" sldId="386"/>
            <ac:picMk id="4" creationId="{6738B2A8-B331-98AB-143F-1C50038BCA7C}"/>
          </ac:picMkLst>
        </pc:picChg>
        <pc:picChg chg="add mod">
          <ac:chgData name="代數白痴 顧" userId="316db6a4f7ef8138" providerId="LiveId" clId="{DE03E73A-7FD1-469D-A7AC-A7F270FAACF6}" dt="2023-09-25T02:00:09.262" v="2945" actId="1076"/>
          <ac:picMkLst>
            <pc:docMk/>
            <pc:sldMk cId="754667137" sldId="386"/>
            <ac:picMk id="31" creationId="{CF5DCE6B-5B41-0FB5-38CC-15E9DF33A5F0}"/>
          </ac:picMkLst>
        </pc:picChg>
        <pc:cxnChg chg="add del mod">
          <ac:chgData name="代數白痴 顧" userId="316db6a4f7ef8138" providerId="LiveId" clId="{DE03E73A-7FD1-469D-A7AC-A7F270FAACF6}" dt="2023-09-25T02:00:34.996" v="2946" actId="478"/>
          <ac:cxnSpMkLst>
            <pc:docMk/>
            <pc:sldMk cId="754667137" sldId="386"/>
            <ac:cxnSpMk id="7" creationId="{91C8B3DF-9D18-61D7-5674-0911575144AB}"/>
          </ac:cxnSpMkLst>
        </pc:cxnChg>
        <pc:cxnChg chg="add mod">
          <ac:chgData name="代數白痴 顧" userId="316db6a4f7ef8138" providerId="LiveId" clId="{DE03E73A-7FD1-469D-A7AC-A7F270FAACF6}" dt="2023-09-25T02:25:51.379" v="5847" actId="692"/>
          <ac:cxnSpMkLst>
            <pc:docMk/>
            <pc:sldMk cId="754667137" sldId="386"/>
            <ac:cxnSpMk id="7" creationId="{A4E6CC06-4E52-1256-0DA4-A06924440829}"/>
          </ac:cxnSpMkLst>
        </pc:cxnChg>
        <pc:cxnChg chg="add del mod topLvl">
          <ac:chgData name="代數白痴 顧" userId="316db6a4f7ef8138" providerId="LiveId" clId="{DE03E73A-7FD1-469D-A7AC-A7F270FAACF6}" dt="2023-09-25T02:00:42.058" v="2947" actId="478"/>
          <ac:cxnSpMkLst>
            <pc:docMk/>
            <pc:sldMk cId="754667137" sldId="386"/>
            <ac:cxnSpMk id="9" creationId="{7D38A310-FAC3-3F03-DC11-112423C15F9D}"/>
          </ac:cxnSpMkLst>
        </pc:cxnChg>
        <pc:cxnChg chg="add mod">
          <ac:chgData name="代數白痴 顧" userId="316db6a4f7ef8138" providerId="LiveId" clId="{DE03E73A-7FD1-469D-A7AC-A7F270FAACF6}" dt="2023-09-25T02:26:12.037" v="5851" actId="14100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4" creationId="{1B3F4F4F-6E74-0EC6-4CED-45BBAB4272BD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15" creationId="{C361A511-FF33-F243-F676-470D6FE0CF47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6" creationId="{EDE0404A-1018-C35B-D013-467B968776EE}"/>
          </ac:cxnSpMkLst>
        </pc:cxnChg>
        <pc:cxnChg chg="add del mod">
          <ac:chgData name="代數白痴 顧" userId="316db6a4f7ef8138" providerId="LiveId" clId="{DE03E73A-7FD1-469D-A7AC-A7F270FAACF6}" dt="2023-09-25T02:02:41.679" v="2977" actId="478"/>
          <ac:cxnSpMkLst>
            <pc:docMk/>
            <pc:sldMk cId="754667137" sldId="386"/>
            <ac:cxnSpMk id="17" creationId="{45CD3922-6A8A-5D79-9F42-0F76243D451A}"/>
          </ac:cxnSpMkLst>
        </pc:cxnChg>
        <pc:cxnChg chg="add mod">
          <ac:chgData name="代數白痴 顧" userId="316db6a4f7ef8138" providerId="LiveId" clId="{DE03E73A-7FD1-469D-A7AC-A7F270FAACF6}" dt="2023-09-25T02:28:15.413" v="5870" actId="14100"/>
          <ac:cxnSpMkLst>
            <pc:docMk/>
            <pc:sldMk cId="754667137" sldId="386"/>
            <ac:cxnSpMk id="18" creationId="{761E7BE3-6558-15EC-CD84-DF6FC9611475}"/>
          </ac:cxnSpMkLst>
        </pc:cxnChg>
        <pc:cxnChg chg="add del mod">
          <ac:chgData name="代數白痴 顧" userId="316db6a4f7ef8138" providerId="LiveId" clId="{DE03E73A-7FD1-469D-A7AC-A7F270FAACF6}" dt="2023-09-25T02:02:40.488" v="2976" actId="478"/>
          <ac:cxnSpMkLst>
            <pc:docMk/>
            <pc:sldMk cId="754667137" sldId="386"/>
            <ac:cxnSpMk id="19" creationId="{92314C7F-1F26-A301-54FD-944C1DA300EE}"/>
          </ac:cxnSpMkLst>
        </pc:cxnChg>
        <pc:cxnChg chg="add del mod">
          <ac:chgData name="代數白痴 顧" userId="316db6a4f7ef8138" providerId="LiveId" clId="{DE03E73A-7FD1-469D-A7AC-A7F270FAACF6}" dt="2023-09-25T01:47:33.988" v="2411" actId="478"/>
          <ac:cxnSpMkLst>
            <pc:docMk/>
            <pc:sldMk cId="754667137" sldId="386"/>
            <ac:cxnSpMk id="21" creationId="{2FF3D150-1381-FB2C-C631-136FABF08F16}"/>
          </ac:cxnSpMkLst>
        </pc:cxnChg>
        <pc:cxnChg chg="mod">
          <ac:chgData name="代數白痴 顧" userId="316db6a4f7ef8138" providerId="LiveId" clId="{DE03E73A-7FD1-469D-A7AC-A7F270FAACF6}" dt="2023-09-25T01:58:05.165" v="277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DE03E73A-7FD1-469D-A7AC-A7F270FAACF6}" dt="2023-09-25T02:03:05.988" v="2980" actId="478"/>
          <ac:cxnSpMkLst>
            <pc:docMk/>
            <pc:sldMk cId="754667137" sldId="386"/>
            <ac:cxnSpMk id="34" creationId="{481A0E97-9BA9-DC07-08B1-359CD3524D18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36" creationId="{926A4275-A1A4-D4D9-53AD-86255DADA1F0}"/>
          </ac:cxnSpMkLst>
        </pc:cxnChg>
        <pc:cxnChg chg="add mod ord">
          <ac:chgData name="代數白痴 顧" userId="316db6a4f7ef8138" providerId="LiveId" clId="{DE03E73A-7FD1-469D-A7AC-A7F270FAACF6}" dt="2023-09-25T02:08:23.408" v="3029" actId="166"/>
          <ac:cxnSpMkLst>
            <pc:docMk/>
            <pc:sldMk cId="754667137" sldId="386"/>
            <ac:cxnSpMk id="39" creationId="{06D0FDA6-61FB-3563-5591-D7FC53413E8B}"/>
          </ac:cxnSpMkLst>
        </pc:cxnChg>
        <pc:cxnChg chg="add mod ord">
          <ac:chgData name="代數白痴 顧" userId="316db6a4f7ef8138" providerId="LiveId" clId="{DE03E73A-7FD1-469D-A7AC-A7F270FAACF6}" dt="2023-09-25T02:08:25.195" v="3030" actId="166"/>
          <ac:cxnSpMkLst>
            <pc:docMk/>
            <pc:sldMk cId="754667137" sldId="386"/>
            <ac:cxnSpMk id="41" creationId="{40348319-411A-6AB4-6F6D-B6450E842B72}"/>
          </ac:cxnSpMkLst>
        </pc:cxnChg>
      </pc:sldChg>
      <pc:sldChg chg="addSp delSp modSp mod modTransition delAnim">
        <pc:chgData name="代數白痴 顧" userId="316db6a4f7ef8138" providerId="LiveId" clId="{DE03E73A-7FD1-469D-A7AC-A7F270FAACF6}" dt="2023-09-25T02:31:25.370" v="5965"/>
        <pc:sldMkLst>
          <pc:docMk/>
          <pc:sldMk cId="731354489" sldId="387"/>
        </pc:sldMkLst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4" creationId="{EB6FF485-E290-0FBD-D967-A080D739E71E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5" creationId="{2CAA7C15-4F75-2E7B-6C11-C68D7DB2A663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6" creationId="{979707CA-0C4F-337D-E5E0-7F7B76585B39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7" creationId="{B1F4E0DE-224E-DFB5-997D-5D69DC8E4A3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8" creationId="{84371D54-26EF-EC22-850D-E1EAB71C676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9" creationId="{307685F2-86C6-09D4-DD9D-218DC8AC6FA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0" creationId="{2F65B4B8-2EEB-5C18-FE66-11681A8B03AF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1" creationId="{45D868B3-FA06-E813-016A-7BE9142C68E1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DE03E73A-7FD1-469D-A7AC-A7F270FAACF6}" dt="2023-09-24T23:51:18.304" v="641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4" creationId="{3C9AC322-BE2D-48B1-4E0E-6B0112E72684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5" creationId="{9B0A9701-8CE1-6372-0F59-E4434E25706A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6" creationId="{CC71955C-5A2C-B1A6-BEB4-4D4FC14A0EB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32" creationId="{DDE84B6D-837A-A1CA-F35B-9BA71731ACAB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4" creationId="{7DE266A4-5E11-339E-EA2F-7C4ACE3B770D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5" creationId="{5F68637B-4835-FD6C-7509-A1E87714BF1A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6" creationId="{D18FCC5E-392C-FC6D-BE78-8C6F894DFB5E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7" creationId="{1E9E2712-1D2A-7359-865A-49E9F6FAD7E8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8" creationId="{D2C6158A-2A70-EB68-7759-4EAD614154F6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9" creationId="{2B822B21-4AB2-9CD8-1D67-2579B2A2E1AC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50" creationId="{7B66BA54-F3D7-7A20-97F1-363CC354A5C2}"/>
          </ac:spMkLst>
        </pc:spChg>
        <pc:spChg chg="mod">
          <ac:chgData name="代數白痴 顧" userId="316db6a4f7ef8138" providerId="LiveId" clId="{DE03E73A-7FD1-469D-A7AC-A7F270FAACF6}" dt="2023-09-24T23:50:51.807" v="575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E03E73A-7FD1-469D-A7AC-A7F270FAACF6}" dt="2023-09-24T23:44:42.996" v="0" actId="478"/>
          <ac:grpSpMkLst>
            <pc:docMk/>
            <pc:sldMk cId="731354489" sldId="387"/>
            <ac:grpSpMk id="30" creationId="{19C2BAAD-889C-F7C4-FEB9-AD974E6C83D0}"/>
          </ac:grpSpMkLst>
        </pc:grpChg>
        <pc:graphicFrameChg chg="add mod">
          <ac:chgData name="代數白痴 顧" userId="316db6a4f7ef8138" providerId="LiveId" clId="{DE03E73A-7FD1-469D-A7AC-A7F270FAACF6}" dt="2023-09-24T23:48:49.126" v="377" actId="103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add mod">
          <ac:chgData name="代數白痴 顧" userId="316db6a4f7ef8138" providerId="LiveId" clId="{DE03E73A-7FD1-469D-A7AC-A7F270FAACF6}" dt="2023-09-24T23:50:06.331" v="490" actId="103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15:44.918" v="1339" actId="478"/>
          <ac:picMkLst>
            <pc:docMk/>
            <pc:sldMk cId="731354489" sldId="387"/>
            <ac:picMk id="12" creationId="{F3823237-A01C-16B9-6AE5-F097CCDDBB51}"/>
          </ac:picMkLst>
        </pc:picChg>
        <pc:picChg chg="del">
          <ac:chgData name="代數白痴 顧" userId="316db6a4f7ef8138" providerId="LiveId" clId="{DE03E73A-7FD1-469D-A7AC-A7F270FAACF6}" dt="2023-09-24T23:44:45.870" v="1" actId="478"/>
          <ac:picMkLst>
            <pc:docMk/>
            <pc:sldMk cId="731354489" sldId="387"/>
            <ac:picMk id="13" creationId="{ACB4EDCF-5878-698C-6FCC-F11B8BD7F65A}"/>
          </ac:picMkLst>
        </pc:picChg>
        <pc:cxnChg chg="mod">
          <ac:chgData name="代數白痴 顧" userId="316db6a4f7ef8138" providerId="LiveId" clId="{DE03E73A-7FD1-469D-A7AC-A7F270FAACF6}" dt="2023-09-24T23:51:09.646" v="617" actId="1037"/>
          <ac:cxnSpMkLst>
            <pc:docMk/>
            <pc:sldMk cId="731354489" sldId="387"/>
            <ac:cxnSpMk id="3" creationId="{C5A77FD0-E06F-C897-3AB0-08C5DCB0801E}"/>
          </ac:cxnSpMkLst>
        </pc:cxnChg>
        <pc:cxnChg chg="del">
          <ac:chgData name="代數白痴 顧" userId="316db6a4f7ef8138" providerId="LiveId" clId="{DE03E73A-7FD1-469D-A7AC-A7F270FAACF6}" dt="2023-09-24T23:51:03.992" v="576" actId="478"/>
          <ac:cxnSpMkLst>
            <pc:docMk/>
            <pc:sldMk cId="731354489" sldId="387"/>
            <ac:cxnSpMk id="4" creationId="{03227393-90B5-DEE6-AA19-E52BD04197B9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3" creationId="{AA70DA41-E1E1-8227-E774-BD90A4285B5D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5" creationId="{DA83A5EB-5961-A0A1-5C0C-A2F4C95C9D76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7" creationId="{0EE79453-6DD7-0110-29D1-25D192C9A965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9" creationId="{10F849A2-62C9-EE50-5F9A-D5F8D5DEA456}"/>
          </ac:cxnSpMkLst>
        </pc:cxnChg>
      </pc:sldChg>
      <pc:sldChg chg="modTransition modNotesTx">
        <pc:chgData name="代數白痴 顧" userId="316db6a4f7ef8138" providerId="LiveId" clId="{DE03E73A-7FD1-469D-A7AC-A7F270FAACF6}" dt="2023-09-25T02:31:25.369" v="5963"/>
        <pc:sldMkLst>
          <pc:docMk/>
          <pc:sldMk cId="151402070" sldId="390"/>
        </pc:sldMkLst>
      </pc:sldChg>
      <pc:sldChg chg="addSp delSp modSp mod modTransition modAnim">
        <pc:chgData name="代數白痴 顧" userId="316db6a4f7ef8138" providerId="LiveId" clId="{DE03E73A-7FD1-469D-A7AC-A7F270FAACF6}" dt="2023-09-25T02:31:25.371" v="5967"/>
        <pc:sldMkLst>
          <pc:docMk/>
          <pc:sldMk cId="2267038628" sldId="392"/>
        </pc:sldMkLst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6" creationId="{A3EF502E-F5C4-413C-AFDD-06B7D6CFAEAE}"/>
          </ac:spMkLst>
        </pc:spChg>
        <pc:spChg chg="del">
          <ac:chgData name="代數白痴 顧" userId="316db6a4f7ef8138" providerId="LiveId" clId="{DE03E73A-7FD1-469D-A7AC-A7F270FAACF6}" dt="2023-09-25T01:04:18.129" v="2093" actId="478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9" creationId="{7770E85C-1836-F858-2F9C-FE06E62CECDD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DE03E73A-7FD1-469D-A7AC-A7F270FAACF6}" dt="2023-09-25T01:04:21.429" v="2095" actId="478"/>
          <ac:spMkLst>
            <pc:docMk/>
            <pc:sldMk cId="2267038628" sldId="392"/>
            <ac:spMk id="21" creationId="{DE727E3F-DDF6-390C-3867-C86669331410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DE03E73A-7FD1-469D-A7AC-A7F270FAACF6}" dt="2023-09-25T00:58:41.375" v="143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5T01:04:16.728" v="2091" actId="478"/>
          <ac:spMkLst>
            <pc:docMk/>
            <pc:sldMk cId="2267038628" sldId="392"/>
            <ac:spMk id="24" creationId="{328CB04F-73C1-328D-7540-2BF2F9D2A629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7" creationId="{284C2A15-13EC-156A-164E-3636BD7B42C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9" creationId="{9273C042-910C-1265-42C4-073ADE140029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0" creationId="{3CB4E6D0-E27C-1035-E8CC-0824B6347D0E}"/>
          </ac:spMkLst>
        </pc:spChg>
        <pc:spChg chg="add mod">
          <ac:chgData name="代數白痴 顧" userId="316db6a4f7ef8138" providerId="LiveId" clId="{DE03E73A-7FD1-469D-A7AC-A7F270FAACF6}" dt="2023-09-25T01:16:25.622" v="2232" actId="1076"/>
          <ac:spMkLst>
            <pc:docMk/>
            <pc:sldMk cId="2267038628" sldId="392"/>
            <ac:spMk id="31" creationId="{3EB6C6EC-1342-1EFB-43A5-6801F8E01F62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2" creationId="{CC6D4394-F035-E1FD-F2B1-8DACEAF32DC4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3" creationId="{45A38B7D-1886-269C-985B-802FE6CF10F1}"/>
          </ac:spMkLst>
        </pc:spChg>
        <pc:spChg chg="add del mod">
          <ac:chgData name="代數白痴 顧" userId="316db6a4f7ef8138" providerId="LiveId" clId="{DE03E73A-7FD1-469D-A7AC-A7F270FAACF6}" dt="2023-09-25T01:18:34.943" v="2252"/>
          <ac:spMkLst>
            <pc:docMk/>
            <pc:sldMk cId="2267038628" sldId="392"/>
            <ac:spMk id="34" creationId="{790F998D-2415-0AC7-260F-52E22608A2E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5" creationId="{760EF8C5-DCDF-BFB8-967E-340F8CC9F7A5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6" creationId="{0163635E-08B9-E379-B2B8-C86FD7AEBDF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7" creationId="{5AE1C2F5-276F-96AD-FE53-1D22E32277ED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DE03E73A-7FD1-469D-A7AC-A7F270FAACF6}" dt="2023-09-25T01:04:20.236" v="2094" actId="478"/>
          <ac:spMkLst>
            <pc:docMk/>
            <pc:sldMk cId="2267038628" sldId="392"/>
            <ac:spMk id="42" creationId="{F9F326BD-D9C9-2D44-EE8A-972B7BD35AEB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3" creationId="{FD7EE82B-5FD8-1F64-D031-09CC5319C6CA}"/>
          </ac:spMkLst>
        </pc:spChg>
        <pc:spChg chg="del">
          <ac:chgData name="代數白痴 顧" userId="316db6a4f7ef8138" providerId="LiveId" clId="{DE03E73A-7FD1-469D-A7AC-A7F270FAACF6}" dt="2023-09-25T01:04:27.697" v="2098" actId="478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DE03E73A-7FD1-469D-A7AC-A7F270FAACF6}" dt="2023-09-25T01:04:25.312" v="2096" actId="478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DE03E73A-7FD1-469D-A7AC-A7F270FAACF6}" dt="2023-09-25T01:04:26.345" v="2097" actId="478"/>
          <ac:spMkLst>
            <pc:docMk/>
            <pc:sldMk cId="2267038628" sldId="392"/>
            <ac:spMk id="50" creationId="{DACCA48D-CC74-03E3-3D64-A9A32603AD7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DE03E73A-7FD1-469D-A7AC-A7F270FAACF6}" dt="2023-09-25T01:04:05.268" v="2089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1" creationId="{E5474173-53C4-A736-8E11-30270ADE938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2" creationId="{AB5DC441-F40D-D9E8-D6C4-B831C14AED9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3" creationId="{351EEFBE-7109-BA15-CD85-5E4AC9F61393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4" creationId="{9883729F-A9BE-9ACE-81A3-E57365E3914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5" creationId="{AA7C0A60-453F-1C76-3AB3-8797F29DCD56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6" creationId="{712F4E98-7DAF-2A0C-FD13-AB81D27049C0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7" creationId="{0D76D768-A6C1-A216-32C1-965CC2B7A187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8" creationId="{48346C49-2674-12BD-01C3-5FB6199FDCA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9" creationId="{E6E877DB-B4B1-A4CA-69E9-2846FFDA1C34}"/>
          </ac:spMkLst>
        </pc:spChg>
        <pc:grpChg chg="mod topLv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70" creationId="{1A5647C6-9632-D592-766A-EB14E5D20351}"/>
          </ac:grpSpMkLst>
        </pc:grp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5" creationId="{E13A54E3-DD2A-5EDB-56C8-A6A8AC5FEE83}"/>
          </ac:picMkLst>
        </pc:pic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14" creationId="{CBD5D6B1-5085-96E2-3E28-E4148878BD7C}"/>
          </ac:picMkLst>
        </pc:picChg>
        <pc:cxnChg chg="mod">
          <ac:chgData name="代數白痴 顧" userId="316db6a4f7ef8138" providerId="LiveId" clId="{DE03E73A-7FD1-469D-A7AC-A7F270FAACF6}" dt="2023-09-25T01:23:25.895" v="2336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DE03E73A-7FD1-469D-A7AC-A7F270FAACF6}" dt="2023-09-25T01:04:15.938" v="2090" actId="478"/>
          <ac:cxnSpMkLst>
            <pc:docMk/>
            <pc:sldMk cId="2267038628" sldId="392"/>
            <ac:cxnSpMk id="12" creationId="{CA5A048C-419E-E5BE-0FD5-36C31EEC49E9}"/>
          </ac:cxnSpMkLst>
        </pc:cxnChg>
        <pc:cxnChg chg="add del mod">
          <ac:chgData name="代數白痴 顧" userId="316db6a4f7ef8138" providerId="LiveId" clId="{DE03E73A-7FD1-469D-A7AC-A7F270FAACF6}" dt="2023-09-25T01:14:37.611" v="2194" actId="478"/>
          <ac:cxnSpMkLst>
            <pc:docMk/>
            <pc:sldMk cId="2267038628" sldId="392"/>
            <ac:cxnSpMk id="16" creationId="{39AA7AC4-2D33-A000-4B33-6C332A8ADA66}"/>
          </ac:cxnSpMkLst>
        </pc:cxnChg>
        <pc:cxnChg chg="del">
          <ac:chgData name="代數白痴 顧" userId="316db6a4f7ef8138" providerId="LiveId" clId="{DE03E73A-7FD1-469D-A7AC-A7F270FAACF6}" dt="2023-09-25T01:04:17.575" v="2092" actId="478"/>
          <ac:cxnSpMkLst>
            <pc:docMk/>
            <pc:sldMk cId="2267038628" sldId="392"/>
            <ac:cxnSpMk id="17" creationId="{D33EB825-4CD5-085E-FE4D-D92A655B2754}"/>
          </ac:cxnSpMkLst>
        </pc:cxnChg>
        <pc:cxnChg chg="add del mod">
          <ac:chgData name="代數白痴 顧" userId="316db6a4f7ef8138" providerId="LiveId" clId="{DE03E73A-7FD1-469D-A7AC-A7F270FAACF6}" dt="2023-09-25T01:14:39.102" v="2195" actId="478"/>
          <ac:cxnSpMkLst>
            <pc:docMk/>
            <pc:sldMk cId="2267038628" sldId="392"/>
            <ac:cxnSpMk id="18" creationId="{E72DC88E-EAA2-8F1D-8FD0-7AA93F7F192F}"/>
          </ac:cxnSpMkLst>
        </pc:cxnChg>
        <pc:cxnChg chg="add del mod">
          <ac:chgData name="代數白痴 顧" userId="316db6a4f7ef8138" providerId="LiveId" clId="{DE03E73A-7FD1-469D-A7AC-A7F270FAACF6}" dt="2023-09-25T01:20:56.701" v="2320" actId="478"/>
          <ac:cxnSpMkLst>
            <pc:docMk/>
            <pc:sldMk cId="2267038628" sldId="392"/>
            <ac:cxnSpMk id="26" creationId="{27785080-780A-EF8A-349A-35692B131105}"/>
          </ac:cxnSpMkLst>
        </pc:cxnChg>
        <pc:cxnChg chg="add del mod">
          <ac:chgData name="代數白痴 顧" userId="316db6a4f7ef8138" providerId="LiveId" clId="{DE03E73A-7FD1-469D-A7AC-A7F270FAACF6}" dt="2023-09-25T01:20:54.992" v="2319" actId="478"/>
          <ac:cxnSpMkLst>
            <pc:docMk/>
            <pc:sldMk cId="2267038628" sldId="392"/>
            <ac:cxnSpMk id="28" creationId="{163B3784-611D-DE44-ED0C-84963E7D0B6B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39" creationId="{A1D74304-5961-AE59-5DEF-D303F9227343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6" creationId="{1D1288A7-E8FA-A399-6CED-E2F0AF4A0C79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9" creationId="{FB142342-B886-091A-DC84-EBA3F77C7C46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7" creationId="{37E0FA27-184D-56CC-C2BE-7AD19A2547DB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9" creationId="{888B6600-FC4D-0662-2A5C-B316B2DE408C}"/>
          </ac:cxnSpMkLst>
        </pc:cxnChg>
      </pc:sldChg>
      <pc:sldChg chg="addSp delSp modSp add mod modTransition">
        <pc:chgData name="代數白痴 顧" userId="316db6a4f7ef8138" providerId="LiveId" clId="{DE03E73A-7FD1-469D-A7AC-A7F270FAACF6}" dt="2023-09-25T02:31:25.371" v="5966"/>
        <pc:sldMkLst>
          <pc:docMk/>
          <pc:sldMk cId="4180650715" sldId="393"/>
        </pc:sldMkLst>
        <pc:spChg chg="add mod">
          <ac:chgData name="代數白痴 顧" userId="316db6a4f7ef8138" providerId="LiveId" clId="{DE03E73A-7FD1-469D-A7AC-A7F270FAACF6}" dt="2023-09-25T01:24:31.878" v="2344" actId="1035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19" creationId="{2191FE05-8CB3-15EA-7A5F-21E870D84345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0" creationId="{0C5FE581-DFE3-65CC-3884-F00870D12E69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1" creationId="{D6414AE1-4152-DD44-B81B-30BCA1653341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DE03E73A-7FD1-469D-A7AC-A7F270FAACF6}" dt="2023-09-25T00:10:01.481" v="12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4" creationId="{98137B71-1857-1CCE-146A-B751611A315C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5" creationId="{6512558A-74A6-AA18-6F94-B77120D6C2BD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6" creationId="{C6542EF0-1143-BFAA-2F38-7919E2C8BC1E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7" creationId="{57020E6C-3C80-BAE7-33B9-E299060FAECA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8" creationId="{BB6F28FC-5E39-15B7-C984-955888B65478}"/>
          </ac:spMkLst>
        </pc:spChg>
        <pc:spChg chg="add mod">
          <ac:chgData name="代數白痴 顧" userId="316db6a4f7ef8138" providerId="LiveId" clId="{DE03E73A-7FD1-469D-A7AC-A7F270FAACF6}" dt="2023-09-25T00:11:49.611" v="1298" actId="1036"/>
          <ac:spMkLst>
            <pc:docMk/>
            <pc:sldMk cId="4180650715" sldId="393"/>
            <ac:spMk id="29" creationId="{4EC2C598-8F94-5B1D-53D7-C06EF6DE341E}"/>
          </ac:spMkLst>
        </pc:spChg>
        <pc:spChg chg="mod">
          <ac:chgData name="代數白痴 顧" userId="316db6a4f7ef8138" providerId="LiveId" clId="{DE03E73A-7FD1-469D-A7AC-A7F270FAACF6}" dt="2023-09-25T00:02:04.414" v="1128" actId="947"/>
          <ac:spMkLst>
            <pc:docMk/>
            <pc:sldMk cId="4180650715" sldId="393"/>
            <ac:spMk id="60" creationId="{90ECAF3B-FFFF-A531-AFBE-31708C7D891C}"/>
          </ac:spMkLst>
        </pc:spChg>
        <pc:graphicFrameChg chg="del">
          <ac:chgData name="代數白痴 顧" userId="316db6a4f7ef8138" providerId="LiveId" clId="{DE03E73A-7FD1-469D-A7AC-A7F270FAACF6}" dt="2023-09-24T23:57:45.114" v="645" actId="478"/>
          <ac:graphicFrameMkLst>
            <pc:docMk/>
            <pc:sldMk cId="4180650715" sldId="393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DE03E73A-7FD1-469D-A7AC-A7F270FAACF6}" dt="2023-09-24T23:57:44.376" v="644" actId="478"/>
          <ac:graphicFrameMkLst>
            <pc:docMk/>
            <pc:sldMk cId="4180650715" sldId="393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04:37.422" v="1179" actId="478"/>
          <ac:picMkLst>
            <pc:docMk/>
            <pc:sldMk cId="4180650715" sldId="393"/>
            <ac:picMk id="5" creationId="{55BA8106-C81C-667D-9314-6E089BB856ED}"/>
          </ac:picMkLst>
        </pc:picChg>
        <pc:picChg chg="del">
          <ac:chgData name="代數白痴 顧" userId="316db6a4f7ef8138" providerId="LiveId" clId="{DE03E73A-7FD1-469D-A7AC-A7F270FAACF6}" dt="2023-09-24T23:57:38.448" v="643" actId="478"/>
          <ac:picMkLst>
            <pc:docMk/>
            <pc:sldMk cId="4180650715" sldId="393"/>
            <ac:picMk id="12" creationId="{F3823237-A01C-16B9-6AE5-F097CCDDBB51}"/>
          </ac:picMkLst>
        </pc:picChg>
        <pc:cxnChg chg="mod">
          <ac:chgData name="代數白痴 顧" userId="316db6a4f7ef8138" providerId="LiveId" clId="{DE03E73A-7FD1-469D-A7AC-A7F270FAACF6}" dt="2023-09-25T00:02:11.846" v="1155" actId="1035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7" creationId="{229CDB81-8CDE-4959-A7C9-2F2FB265B703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3" creationId="{D603B4D5-2282-B479-B70F-C48574B6FB48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5" creationId="{9BC1A07C-A703-B5DF-FF79-1491A308802B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7" creationId="{73D099C7-FFE2-97C7-AC24-B9211F40034B}"/>
          </ac:cxnSpMkLst>
        </pc:cxnChg>
      </pc:sldChg>
    </pc:docChg>
  </pc:docChgLst>
  <pc:docChgLst>
    <pc:chgData name="代數白痴 顧" userId="316db6a4f7ef8138" providerId="LiveId" clId="{BC4C418C-2448-478E-8648-316E8421B4D4}"/>
    <pc:docChg chg="undo custSel modSld">
      <pc:chgData name="代數白痴 顧" userId="316db6a4f7ef8138" providerId="LiveId" clId="{BC4C418C-2448-478E-8648-316E8421B4D4}" dt="2023-09-22T07:29:22.333" v="4696"/>
      <pc:docMkLst>
        <pc:docMk/>
      </pc:docMkLst>
      <pc:sldChg chg="addSp delSp modSp mod modTransition delAnim modAnim">
        <pc:chgData name="代數白痴 顧" userId="316db6a4f7ef8138" providerId="LiveId" clId="{BC4C418C-2448-478E-8648-316E8421B4D4}" dt="2023-09-22T07:29:22.333" v="4696"/>
        <pc:sldMkLst>
          <pc:docMk/>
          <pc:sldMk cId="754667137" sldId="386"/>
        </pc:sldMkLst>
        <pc:spChg chg="add del mod ord">
          <ac:chgData name="代數白痴 顧" userId="316db6a4f7ef8138" providerId="LiveId" clId="{BC4C418C-2448-478E-8648-316E8421B4D4}" dt="2023-09-21T05:38:22.377" v="2772" actId="478"/>
          <ac:spMkLst>
            <pc:docMk/>
            <pc:sldMk cId="754667137" sldId="386"/>
            <ac:spMk id="2" creationId="{8C8D714D-D234-6167-0CB9-E1C051BAA61F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4" creationId="{76252839-F704-D428-20B4-399D3BA2F524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7" creationId="{C54825F2-9387-4F70-A8E0-FC31D1DEE28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9" creationId="{BA36953F-138E-B6D3-07AB-1AD2664F9C4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8" creationId="{CF819AB3-4A9D-9133-65E5-F7ABF1B770EA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9" creationId="{B2F05D3D-564D-3D15-DDCA-6AA9DB9C8E6D}"/>
          </ac:spMkLst>
        </pc:spChg>
        <pc:spChg chg="add mod">
          <ac:chgData name="代數白痴 顧" userId="316db6a4f7ef8138" providerId="LiveId" clId="{BC4C418C-2448-478E-8648-316E8421B4D4}" dt="2023-09-22T05:30:27.079" v="4552" actId="1076"/>
          <ac:spMkLst>
            <pc:docMk/>
            <pc:sldMk cId="754667137" sldId="386"/>
            <ac:spMk id="21" creationId="{4637389F-039F-5359-547D-FB39F8385123}"/>
          </ac:spMkLst>
        </pc:spChg>
        <pc:spChg chg="add del mod">
          <ac:chgData name="代數白痴 顧" userId="316db6a4f7ef8138" providerId="LiveId" clId="{BC4C418C-2448-478E-8648-316E8421B4D4}" dt="2023-09-20T23:57:22.895" v="685" actId="478"/>
          <ac:spMkLst>
            <pc:docMk/>
            <pc:sldMk cId="754667137" sldId="386"/>
            <ac:spMk id="21" creationId="{C2991ED2-4976-2589-906F-BC83A26ADC42}"/>
          </ac:spMkLst>
        </pc:spChg>
        <pc:spChg chg="add mod">
          <ac:chgData name="代數白痴 顧" userId="316db6a4f7ef8138" providerId="LiveId" clId="{BC4C418C-2448-478E-8648-316E8421B4D4}" dt="2023-09-22T05:14:33.592" v="3903" actId="1037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BC4C418C-2448-478E-8648-316E8421B4D4}" dt="2023-09-22T05:03:17.484" v="2897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2T05:30:32.086" v="4554" actId="1076"/>
          <ac:spMkLst>
            <pc:docMk/>
            <pc:sldMk cId="754667137" sldId="386"/>
            <ac:spMk id="24" creationId="{88F8513B-1ED2-3139-3C8D-4D4BB26FA167}"/>
          </ac:spMkLst>
        </pc:spChg>
        <pc:spChg chg="add mod">
          <ac:chgData name="代數白痴 顧" userId="316db6a4f7ef8138" providerId="LiveId" clId="{BC4C418C-2448-478E-8648-316E8421B4D4}" dt="2023-09-22T05:30:30.316" v="4553" actId="1076"/>
          <ac:spMkLst>
            <pc:docMk/>
            <pc:sldMk cId="754667137" sldId="386"/>
            <ac:spMk id="25" creationId="{AA243613-DFF5-E442-F8BD-354616883C83}"/>
          </ac:spMkLst>
        </pc:spChg>
        <pc:spChg chg="add mod">
          <ac:chgData name="代數白痴 顧" userId="316db6a4f7ef8138" providerId="LiveId" clId="{BC4C418C-2448-478E-8648-316E8421B4D4}" dt="2023-09-22T05:30:19.389" v="4550" actId="1076"/>
          <ac:spMkLst>
            <pc:docMk/>
            <pc:sldMk cId="754667137" sldId="386"/>
            <ac:spMk id="26" creationId="{9FE57BA0-A912-215E-8553-A01A33D9256C}"/>
          </ac:spMkLst>
        </pc:spChg>
        <pc:spChg chg="add mod">
          <ac:chgData name="代數白痴 顧" userId="316db6a4f7ef8138" providerId="LiveId" clId="{BC4C418C-2448-478E-8648-316E8421B4D4}" dt="2023-09-22T05:30:21.845" v="4551" actId="1076"/>
          <ac:spMkLst>
            <pc:docMk/>
            <pc:sldMk cId="754667137" sldId="386"/>
            <ac:spMk id="27" creationId="{BE6C63F3-C2C5-B476-B765-5E5D499338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4" creationId="{D4B48CA5-AAA8-26B2-FC6B-286F887D7B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7" creationId="{0A53068D-3B93-E605-55A8-8C7732A6126A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8" creationId="{E9F6A5ED-787B-86AC-08CF-45F43BDF0C2A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9" creationId="{CCC6D122-E8CD-00F2-D7E1-FECF5E9BC93D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0" creationId="{2B635AE2-FE72-8133-BBFA-5E9D7B446533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1" creationId="{2D164CE7-942A-AAE9-2477-6F152B5E707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1" creationId="{F4E5CC02-638F-26F7-E062-A9DAAF448D59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2" creationId="{3A608119-F07C-4876-DCC7-5726CE5D92A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5" creationId="{C291A21E-2A01-B206-AE24-D56F1C66D0D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6" creationId="{8538FDC8-F961-2CAD-83FB-BA1DC045E5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9" creationId="{3CD45AC4-9459-8CC8-1471-56F381C5B8D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0" creationId="{8D664B52-2BAB-B0B3-42FE-35B2DF33E23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1" creationId="{4B24AA49-220D-8CE2-857C-ADFC9B53B42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5" creationId="{AA7DF23F-5A42-D58A-D452-40DAEE7173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6" creationId="{C70AE3B7-E5A6-48BC-5A35-2216BA50252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C4C418C-2448-478E-8648-316E8421B4D4}" dt="2023-09-22T05:14:44.889" v="3905" actId="20577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1" creationId="{62814729-E4C4-A752-080D-A931CC004F9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2" creationId="{CA4F4A71-8563-4CBD-9612-AE104071FBDA}"/>
          </ac:spMkLst>
        </pc:spChg>
        <pc:spChg chg="add del mod">
          <ac:chgData name="代數白痴 顧" userId="316db6a4f7ef8138" providerId="LiveId" clId="{BC4C418C-2448-478E-8648-316E8421B4D4}" dt="2023-09-22T07:28:56.821" v="4691" actId="478"/>
          <ac:spMkLst>
            <pc:docMk/>
            <pc:sldMk cId="754667137" sldId="386"/>
            <ac:spMk id="64" creationId="{02110D10-11DB-BBC2-5AA4-1ED68611D77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6" creationId="{8DBDAB1F-3F47-2D44-514B-FF41A08F92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80" creationId="{0B161CAC-46F9-623C-E98F-BC0E731BFA9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90" creationId="{0AABA280-7F71-CDE8-261C-F44E750B139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07" creationId="{FA4D8D0D-595F-F3BF-294A-36BF87218051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1" creationId="{CF9D6D0C-D902-2508-B0C8-C945DEB84D7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12" creationId="{C6C3C595-B151-BCD5-6AD2-7A9D077217B2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4" creationId="{CD62FF1D-E72E-6199-0E4D-25B61CC95A1C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5" creationId="{C7A20CF9-EC92-B0CB-EFC4-A8A43C734F87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6" creationId="{228B9FF3-A3D2-1DDC-4106-0877D23FAE2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7" creationId="{D297C042-0E76-1538-2A53-BABBFA025430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8" creationId="{019A36AB-EDF6-F85B-983E-69EC9AC6A045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9" creationId="{0C9873A3-9A41-741D-B682-E3C58BA83A1B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20" creationId="{78D971B0-BD78-27D6-51D4-7E780D743C67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3" creationId="{CDFF00A1-B272-C834-7727-33F11794FC9B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4" creationId="{E2EF30B9-102F-7A4D-0114-5A38E89A51A8}"/>
          </ac:spMkLst>
        </pc:spChg>
        <pc:spChg chg="mod ord">
          <ac:chgData name="代數白痴 顧" userId="316db6a4f7ef8138" providerId="LiveId" clId="{BC4C418C-2448-478E-8648-316E8421B4D4}" dt="2023-09-22T05:21:20.858" v="4481" actId="167"/>
          <ac:spMkLst>
            <pc:docMk/>
            <pc:sldMk cId="754667137" sldId="386"/>
            <ac:spMk id="125" creationId="{94FDA804-DB18-7A51-1B41-2C548DE59373}"/>
          </ac:spMkLst>
        </pc:spChg>
        <pc:spChg chg="mod">
          <ac:chgData name="代數白痴 顧" userId="316db6a4f7ef8138" providerId="LiveId" clId="{BC4C418C-2448-478E-8648-316E8421B4D4}" dt="2023-09-22T05:20:16.696" v="4427" actId="20577"/>
          <ac:spMkLst>
            <pc:docMk/>
            <pc:sldMk cId="754667137" sldId="386"/>
            <ac:spMk id="126" creationId="{8A0E8D83-3163-C65A-85C0-A9A19EDD089E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49" creationId="{7EE51257-9C7E-51C2-95A7-AF2876D15BB2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0" creationId="{164F6070-D891-9C81-4B31-6CD6AFC02C18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8" creationId="{5E9AB1C6-BE0B-F867-82CE-E47B56B3DE2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9" creationId="{6D23D6E4-1D7A-44B8-2CFD-AABA47B8374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0" creationId="{064D149F-1EB2-289E-0B53-67E34A70CB8B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1" creationId="{136FEEA0-A41A-BA97-F45D-53A4785389FA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2" creationId="{DF0081A1-2724-22EE-1195-AB1B2BDECF8C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3" creationId="{D0B49CAF-775D-DE29-C252-24A13BCA87C7}"/>
          </ac:spMkLst>
        </pc:spChg>
        <pc:grpChg chg="add mod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43" creationId="{DB552136-D29E-EDA2-89A1-0DBF11CE3420}"/>
          </ac:grpSpMkLst>
        </pc:grpChg>
        <pc:grpChg chg="add del mod">
          <ac:chgData name="代數白痴 顧" userId="316db6a4f7ef8138" providerId="LiveId" clId="{BC4C418C-2448-478E-8648-316E8421B4D4}" dt="2023-09-21T00:02:28.617" v="741" actId="165"/>
          <ac:grpSpMkLst>
            <pc:docMk/>
            <pc:sldMk cId="754667137" sldId="386"/>
            <ac:grpSpMk id="100" creationId="{8145FC93-80AF-4C17-6F28-C2F7F4FCE241}"/>
          </ac:grpSpMkLst>
        </pc:grpChg>
        <pc:grpChg chg="add mod topLvl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121" creationId="{4172A6B1-D41B-6461-7957-C7B611058D7B}"/>
          </ac:grpSpMkLst>
        </pc:grpChg>
        <pc:grpChg chg="add del mod">
          <ac:chgData name="代數白痴 顧" userId="316db6a4f7ef8138" providerId="LiveId" clId="{BC4C418C-2448-478E-8648-316E8421B4D4}" dt="2023-09-22T05:08:39.695" v="3847" actId="165"/>
          <ac:grpSpMkLst>
            <pc:docMk/>
            <pc:sldMk cId="754667137" sldId="386"/>
            <ac:grpSpMk id="164" creationId="{ABBB0B38-3B73-7C7A-390D-D0FAF877D0A7}"/>
          </ac:grpSpMkLst>
        </pc:grpChg>
        <pc:graphicFrameChg chg="add mod">
          <ac:chgData name="代數白痴 顧" userId="316db6a4f7ef8138" providerId="LiveId" clId="{BC4C418C-2448-478E-8648-316E8421B4D4}" dt="2023-09-22T05:05:21.629" v="3160" actId="103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BC4C418C-2448-478E-8648-316E8421B4D4}" dt="2023-09-22T05:08:05.503" v="3803" actId="1036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add mod">
          <ac:chgData name="代數白痴 顧" userId="316db6a4f7ef8138" providerId="LiveId" clId="{BC4C418C-2448-478E-8648-316E8421B4D4}" dt="2023-09-22T05:08:33.181" v="3846" actId="1037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28" creationId="{9FF47D7F-B328-DD14-FFEA-DFECC9DDE2A5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1" creationId="{FF3A6F6A-B52D-B69F-A390-5EA952DB1ECE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2" creationId="{34F34675-E82E-FF7E-FBB0-16B11743667A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3" creationId="{A0D06723-81C8-8D36-6893-2DDE08B3EBEB}"/>
          </ac:graphicFrameMkLst>
        </pc:graphicFrameChg>
        <pc:picChg chg="add del mod">
          <ac:chgData name="代數白痴 顧" userId="316db6a4f7ef8138" providerId="LiveId" clId="{BC4C418C-2448-478E-8648-316E8421B4D4}" dt="2023-09-21T00:00:04.050" v="714" actId="478"/>
          <ac:picMkLst>
            <pc:docMk/>
            <pc:sldMk cId="754667137" sldId="386"/>
            <ac:picMk id="8" creationId="{97C168C2-1AAD-1861-20FF-BBAFD2B524B8}"/>
          </ac:picMkLst>
        </pc:picChg>
        <pc:picChg chg="add del mod">
          <ac:chgData name="代數白痴 顧" userId="316db6a4f7ef8138" providerId="LiveId" clId="{BC4C418C-2448-478E-8648-316E8421B4D4}" dt="2023-09-22T05:08:59.708" v="3851" actId="478"/>
          <ac:picMkLst>
            <pc:docMk/>
            <pc:sldMk cId="754667137" sldId="386"/>
            <ac:picMk id="17" creationId="{FD31AC68-FFA7-AA79-D6B9-AFC3F5ED2351}"/>
          </ac:picMkLst>
        </pc:picChg>
        <pc:picChg chg="add mod">
          <ac:chgData name="代數白痴 顧" userId="316db6a4f7ef8138" providerId="LiveId" clId="{BC4C418C-2448-478E-8648-316E8421B4D4}" dt="2023-09-22T05:13:04.942" v="3871" actId="1076"/>
          <ac:picMkLst>
            <pc:docMk/>
            <pc:sldMk cId="754667137" sldId="386"/>
            <ac:picMk id="20" creationId="{05B00E74-0EFA-1A16-8548-1ABA9F5DE776}"/>
          </ac:picMkLst>
        </pc:picChg>
        <pc:picChg chg="add mod">
          <ac:chgData name="代數白痴 顧" userId="316db6a4f7ef8138" providerId="LiveId" clId="{BC4C418C-2448-478E-8648-316E8421B4D4}" dt="2023-09-22T05:26:31.741" v="4514" actId="164"/>
          <ac:picMkLst>
            <pc:docMk/>
            <pc:sldMk cId="754667137" sldId="386"/>
            <ac:picMk id="36" creationId="{142A36C4-EA4F-CD58-0463-5AA7F2960599}"/>
          </ac:picMkLst>
        </pc:picChg>
        <pc:picChg chg="add del mod">
          <ac:chgData name="代數白痴 顧" userId="316db6a4f7ef8138" providerId="LiveId" clId="{BC4C418C-2448-478E-8648-316E8421B4D4}" dt="2023-09-21T00:51:43.387" v="997" actId="478"/>
          <ac:picMkLst>
            <pc:docMk/>
            <pc:sldMk cId="754667137" sldId="386"/>
            <ac:picMk id="131" creationId="{C6B2DA7A-4F2A-F74A-5ECE-9BA42540F829}"/>
          </ac:picMkLst>
        </pc:picChg>
        <pc:cxnChg chg="add mod">
          <ac:chgData name="代數白痴 顧" userId="316db6a4f7ef8138" providerId="LiveId" clId="{BC4C418C-2448-478E-8648-316E8421B4D4}" dt="2023-09-22T05:06:30.980" v="3245" actId="1038"/>
          <ac:cxnSpMkLst>
            <pc:docMk/>
            <pc:sldMk cId="754667137" sldId="386"/>
            <ac:cxnSpMk id="3" creationId="{6A286D77-4CAA-9C16-A506-28BBD1EC5CD3}"/>
          </ac:cxnSpMkLst>
        </pc:cxnChg>
        <pc:cxnChg chg="add mod">
          <ac:chgData name="代數白痴 顧" userId="316db6a4f7ef8138" providerId="LiveId" clId="{BC4C418C-2448-478E-8648-316E8421B4D4}" dt="2023-09-22T05:06:38.228" v="3312" actId="1038"/>
          <ac:cxnSpMkLst>
            <pc:docMk/>
            <pc:sldMk cId="754667137" sldId="386"/>
            <ac:cxnSpMk id="5" creationId="{1384F47A-8CF6-5821-3B3E-3FF3D57DE0F9}"/>
          </ac:cxnSpMkLst>
        </pc:cxnChg>
        <pc:cxnChg chg="add mod">
          <ac:chgData name="代數白痴 顧" userId="316db6a4f7ef8138" providerId="LiveId" clId="{BC4C418C-2448-478E-8648-316E8421B4D4}" dt="2023-09-22T05:06:49.967" v="3422" actId="1038"/>
          <ac:cxnSpMkLst>
            <pc:docMk/>
            <pc:sldMk cId="754667137" sldId="386"/>
            <ac:cxnSpMk id="6" creationId="{B20D77E5-8111-71B0-A0BD-12C4F06B6565}"/>
          </ac:cxnSpMkLst>
        </pc:cxnChg>
        <pc:cxnChg chg="add mod">
          <ac:chgData name="代數白痴 顧" userId="316db6a4f7ef8138" providerId="LiveId" clId="{BC4C418C-2448-478E-8648-316E8421B4D4}" dt="2023-09-22T05:07:10.509" v="3613" actId="14100"/>
          <ac:cxnSpMkLst>
            <pc:docMk/>
            <pc:sldMk cId="754667137" sldId="386"/>
            <ac:cxnSpMk id="8" creationId="{DF86CED7-9CEC-FF3C-1A8D-8E2622439DDD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C4C418C-2448-478E-8648-316E8421B4D4}" dt="2023-09-22T05:07:20.858" v="3680" actId="1037"/>
          <ac:cxnSpMkLst>
            <pc:docMk/>
            <pc:sldMk cId="754667137" sldId="386"/>
            <ac:cxnSpMk id="11" creationId="{F0AE64F3-518D-B6EA-04FF-D1937CC2A38B}"/>
          </ac:cxnSpMkLst>
        </pc:cxnChg>
        <pc:cxnChg chg="add mod">
          <ac:chgData name="代數白痴 顧" userId="316db6a4f7ef8138" providerId="LiveId" clId="{BC4C418C-2448-478E-8648-316E8421B4D4}" dt="2023-09-22T05:07:26.913" v="3730" actId="103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BC4C418C-2448-478E-8648-316E8421B4D4}" dt="2023-09-20T23:54:52.490" v="664" actId="478"/>
          <ac:cxnSpMkLst>
            <pc:docMk/>
            <pc:sldMk cId="754667137" sldId="386"/>
            <ac:cxnSpMk id="12" creationId="{FE44919D-A61E-B6AF-5244-9ECCDB0DD3F9}"/>
          </ac:cxnSpMkLst>
        </pc:cxnChg>
        <pc:cxnChg chg="add mod">
          <ac:chgData name="代數白痴 顧" userId="316db6a4f7ef8138" providerId="LiveId" clId="{BC4C418C-2448-478E-8648-316E8421B4D4}" dt="2023-09-22T05:07:38.353" v="3781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4" creationId="{29E321DE-739E-5589-734F-19544167270D}"/>
          </ac:cxnSpMkLst>
        </pc:cxnChg>
        <pc:cxnChg chg="add del mod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15" creationId="{AF25661D-5705-A874-2446-E9A6CD164FC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0" creationId="{637BF08F-B6FD-D2C7-C0A9-663D8DB4221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2" creationId="{9847AC17-8F88-BE6C-1472-A5AF95A36B6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5" creationId="{869234FE-16FE-9AE4-4196-B01E85DA31FC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7" creationId="{D7485DA5-47AC-860F-CD0D-B394DCF9A882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8" creationId="{9ACD6245-8D7A-56B5-54A3-DC4F21608589}"/>
          </ac:cxnSpMkLst>
        </pc:cxnChg>
        <pc:cxnChg chg="add del mod">
          <ac:chgData name="代數白痴 顧" userId="316db6a4f7ef8138" providerId="LiveId" clId="{BC4C418C-2448-478E-8648-316E8421B4D4}" dt="2023-09-22T05:21:35.132" v="4483" actId="478"/>
          <ac:cxnSpMkLst>
            <pc:docMk/>
            <pc:sldMk cId="754667137" sldId="386"/>
            <ac:cxnSpMk id="30" creationId="{E5B57ACA-B501-0BFC-A063-3673A3D73556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1" creationId="{31BAE594-6151-7D55-2AA3-88E304A70184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3" creationId="{0CAC0108-4978-05C1-3AD5-A7FAA6ED5378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7" creationId="{3D171F9D-5482-2848-D5B5-9ACBF367EF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8" creationId="{C24963F8-DCB2-E10A-1CEF-C20D4AA69C9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2" creationId="{959C991D-0B61-7376-6A1C-ED396308A20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3" creationId="{C1C6507E-1F83-3C2B-C749-E08AE464803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4" creationId="{0E218771-1ABE-ED67-90AF-E17269FEF8A0}"/>
          </ac:cxnSpMkLst>
        </pc:cxnChg>
        <pc:cxnChg chg="add del">
          <ac:chgData name="代數白痴 顧" userId="316db6a4f7ef8138" providerId="LiveId" clId="{BC4C418C-2448-478E-8648-316E8421B4D4}" dt="2023-09-22T05:27:21.441" v="4516" actId="478"/>
          <ac:cxnSpMkLst>
            <pc:docMk/>
            <pc:sldMk cId="754667137" sldId="386"/>
            <ac:cxnSpMk id="45" creationId="{D86D9419-A41A-9765-3855-7E5154DCBAD9}"/>
          </ac:cxnSpMkLst>
        </pc:cxnChg>
        <pc:cxnChg chg="add mod">
          <ac:chgData name="代數白痴 顧" userId="316db6a4f7ef8138" providerId="LiveId" clId="{BC4C418C-2448-478E-8648-316E8421B4D4}" dt="2023-09-22T05:28:14.165" v="4526" actId="14100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7" creationId="{A278C6D2-6C9A-F873-C7F9-2327A106931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8" creationId="{DCFE519E-5BF6-F942-C51A-EE58CDD239E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C4C418C-2448-478E-8648-316E8421B4D4}" dt="2023-09-22T05:28:45.574" v="4533" actId="14100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3" creationId="{67CCF68D-CB3E-4BC6-14A5-13F3587A75F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C4C418C-2448-478E-8648-316E8421B4D4}" dt="2023-09-22T05:29:31.189" v="4543" actId="14100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7" creationId="{B03DCD9E-4E72-7E05-ADC9-E2E6799EDE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C4C418C-2448-478E-8648-316E8421B4D4}" dt="2023-09-22T05:30:10.205" v="4548" actId="14100"/>
          <ac:cxnSpMkLst>
            <pc:docMk/>
            <pc:sldMk cId="754667137" sldId="386"/>
            <ac:cxnSpMk id="62" creationId="{5D09F3A5-F2BF-9AF2-5F71-D7DCFEE671E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3" creationId="{CC7EF02B-06F2-68BC-FA85-D1548B24DA9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4" creationId="{A6B2FA41-AB03-2A3F-998A-EE8E1245248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2" creationId="{2EC6A9AB-46CE-DDB3-222C-31C64C92BD0D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5" creationId="{E48799C8-F485-C763-B73C-FBA345AC918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8" creationId="{CBEA46F2-6179-5E95-C005-471A7084C60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1" creationId="{20D8CF43-D3A2-0C83-163A-CDF3C1EF41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6" creationId="{C9C0C1C7-26B1-8C15-B829-6BF6BB8BAEB1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89" creationId="{A9ACC9B3-2C6D-DB5F-0CE0-E5FEFDF43C33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1" creationId="{EF140235-2DB4-0FF0-77C6-B08A0E82DC99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2" creationId="{21D69562-5FAE-E43D-1416-D7FBA320B28A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3" creationId="{BC2CEA5C-DA60-2E1B-2A24-372276078C0C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4" creationId="{64484339-ED69-FED8-5374-F64F9CF6CFC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5" creationId="{71092705-B531-CE26-7913-650BD3A86BD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6" creationId="{32E7D953-FFA9-044A-DD0E-CFFF40D4BCC0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7" creationId="{CFA58F4D-4F91-BEFB-9900-96352792EA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8" creationId="{660C9326-92A0-7CCA-AC14-CAB135B61165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9" creationId="{800A1295-FE40-889A-9644-36A44073C96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8" creationId="{77847ECA-8683-2B88-AF25-58C2EF244C8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9" creationId="{78CC8531-E4E8-EC35-2837-672879D79BE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0" creationId="{94E3FB83-FA3F-3750-0573-D98A23F315C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3" creationId="{4BE020D8-51FD-7463-7994-32F301490CCA}"/>
          </ac:cxnSpMkLst>
        </pc:cxnChg>
        <pc:cxnChg chg="mod">
          <ac:chgData name="代數白痴 顧" userId="316db6a4f7ef8138" providerId="LiveId" clId="{BC4C418C-2448-478E-8648-316E8421B4D4}" dt="2023-09-22T05:21:25.629" v="4482" actId="14100"/>
          <ac:cxnSpMkLst>
            <pc:docMk/>
            <pc:sldMk cId="754667137" sldId="386"/>
            <ac:cxnSpMk id="122" creationId="{16CD59A0-6606-B838-E37D-B62392787CE5}"/>
          </ac:cxnSpMkLst>
        </pc:cxnChg>
        <pc:cxnChg chg="add mod topLvl">
          <ac:chgData name="代數白痴 顧" userId="316db6a4f7ef8138" providerId="LiveId" clId="{BC4C418C-2448-478E-8648-316E8421B4D4}" dt="2023-09-22T05:26:31.741" v="4514" actId="164"/>
          <ac:cxnSpMkLst>
            <pc:docMk/>
            <pc:sldMk cId="754667137" sldId="386"/>
            <ac:cxnSpMk id="128" creationId="{92197440-A666-3AB7-E897-029870B0687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4" creationId="{3D69CC68-C703-A39D-B9E4-432A1C65CC2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7" creationId="{F12E6A03-247A-EFD9-CA97-788B1CF18BF7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9" creationId="{E102C109-6E6A-1673-603A-9BE73BCB277F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1" creationId="{69DDB54A-6FD3-0E21-2B1F-C96865682424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4" creationId="{19087189-9E4E-0ECF-6A39-95914E3DC8D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6" creationId="{FA518E53-9A62-6667-A9EF-968A0BD22286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8" creationId="{0067764E-1A9F-FE78-8B09-878B1B55A848}"/>
          </ac:cxnSpMkLst>
        </pc:cxnChg>
      </pc:sldChg>
      <pc:sldChg chg="addSp delSp modSp mod modTransition modAnim">
        <pc:chgData name="代數白痴 顧" userId="316db6a4f7ef8138" providerId="LiveId" clId="{BC4C418C-2448-478E-8648-316E8421B4D4}" dt="2023-09-22T05:30:58.700" v="4557"/>
        <pc:sldMkLst>
          <pc:docMk/>
          <pc:sldMk cId="731354489" sldId="387"/>
        </pc:sldMkLst>
        <pc:spChg chg="mod">
          <ac:chgData name="代數白痴 顧" userId="316db6a4f7ef8138" providerId="LiveId" clId="{BC4C418C-2448-478E-8648-316E8421B4D4}" dt="2023-09-21T05:12:42.143" v="1746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C4C418C-2448-478E-8648-316E8421B4D4}" dt="2023-09-21T05:09:56.081" v="1742" actId="113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4" creationId="{EB6FF485-E290-0FBD-D967-A080D739E71E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5" creationId="{2CAA7C15-4F75-2E7B-6C11-C68D7DB2A663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6" creationId="{979707CA-0C4F-337D-E5E0-7F7B76585B39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7" creationId="{B1F4E0DE-224E-DFB5-997D-5D69DC8E4A3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8" creationId="{84371D54-26EF-EC22-850D-E1EAB71C67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9" creationId="{307685F2-86C6-09D4-DD9D-218DC8AC6FA8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0" creationId="{2F65B4B8-2EEB-5C18-FE66-11681A8B03AF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1" creationId="{45D868B3-FA06-E813-016A-7BE9142C68E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BC4C418C-2448-478E-8648-316E8421B4D4}" dt="2023-09-21T04:58:16.345" v="1096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4" creationId="{3C9AC322-BE2D-48B1-4E0E-6B0112E72684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5" creationId="{9B0A9701-8CE1-6372-0F59-E4434E2570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6" creationId="{CC71955C-5A2C-B1A6-BEB4-4D4FC14A0EB8}"/>
          </ac:spMkLst>
        </pc:spChg>
        <pc:spChg chg="add del mod ord">
          <ac:chgData name="代數白痴 顧" userId="316db6a4f7ef8138" providerId="LiveId" clId="{BC4C418C-2448-478E-8648-316E8421B4D4}" dt="2023-09-21T05:42:20.252" v="2796" actId="478"/>
          <ac:spMkLst>
            <pc:docMk/>
            <pc:sldMk cId="731354489" sldId="387"/>
            <ac:spMk id="31" creationId="{D6D09BDD-DB2D-6131-42CF-492E9F205069}"/>
          </ac:spMkLst>
        </pc:spChg>
        <pc:spChg chg="add mod">
          <ac:chgData name="代數白痴 顧" userId="316db6a4f7ef8138" providerId="LiveId" clId="{BC4C418C-2448-478E-8648-316E8421B4D4}" dt="2023-09-21T05:43:54.829" v="2810" actId="692"/>
          <ac:spMkLst>
            <pc:docMk/>
            <pc:sldMk cId="731354489" sldId="387"/>
            <ac:spMk id="32" creationId="{DDE84B6D-837A-A1CA-F35B-9BA71731ACAB}"/>
          </ac:spMkLst>
        </pc:spChg>
        <pc:spChg chg="mod">
          <ac:chgData name="代數白痴 顧" userId="316db6a4f7ef8138" providerId="LiveId" clId="{BC4C418C-2448-478E-8648-316E8421B4D4}" dt="2023-09-21T05:01:25.483" v="1434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30" creationId="{19C2BAAD-889C-F7C4-FEB9-AD974E6C83D0}"/>
          </ac:grpSpMkLst>
        </pc:grpChg>
        <pc:picChg chg="add del mod">
          <ac:chgData name="代數白痴 顧" userId="316db6a4f7ef8138" providerId="LiveId" clId="{BC4C418C-2448-478E-8648-316E8421B4D4}" dt="2023-09-21T05:07:25.905" v="1499" actId="478"/>
          <ac:picMkLst>
            <pc:docMk/>
            <pc:sldMk cId="731354489" sldId="387"/>
            <ac:picMk id="8" creationId="{5FFF9FE7-FEE3-CA4B-FAEE-79B3E5331157}"/>
          </ac:picMkLst>
        </pc:picChg>
        <pc:picChg chg="add mod">
          <ac:chgData name="代數白痴 顧" userId="316db6a4f7ef8138" providerId="LiveId" clId="{BC4C418C-2448-478E-8648-316E8421B4D4}" dt="2023-09-21T05:34:15.005" v="2762" actId="1076"/>
          <ac:picMkLst>
            <pc:docMk/>
            <pc:sldMk cId="731354489" sldId="387"/>
            <ac:picMk id="13" creationId="{ACB4EDCF-5878-698C-6FCC-F11B8BD7F65A}"/>
          </ac:picMkLst>
        </pc:picChg>
        <pc:picChg chg="add mod">
          <ac:chgData name="代數白痴 顧" userId="316db6a4f7ef8138" providerId="LiveId" clId="{BC4C418C-2448-478E-8648-316E8421B4D4}" dt="2023-09-21T05:14:32.050" v="1751" actId="164"/>
          <ac:picMkLst>
            <pc:docMk/>
            <pc:sldMk cId="731354489" sldId="387"/>
            <ac:picMk id="29" creationId="{EEE0AA7A-CBD9-CDEC-A931-7CF70BA8ABF9}"/>
          </ac:picMkLst>
        </pc:picChg>
        <pc:cxnChg chg="add mod">
          <ac:chgData name="代數白痴 顧" userId="316db6a4f7ef8138" providerId="LiveId" clId="{BC4C418C-2448-478E-8648-316E8421B4D4}" dt="2023-09-21T05:01:19.297" v="1417" actId="103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C4C418C-2448-478E-8648-316E8421B4D4}" dt="2023-09-21T05:01:15.223" v="1416" actId="1038"/>
          <ac:cxnSpMkLst>
            <pc:docMk/>
            <pc:sldMk cId="731354489" sldId="387"/>
            <ac:cxnSpMk id="4" creationId="{03227393-90B5-DEE6-AA19-E52BD04197B9}"/>
          </ac:cxnSpMkLst>
        </pc:cxnChg>
        <pc:cxnChg chg="mod">
          <ac:chgData name="代數白痴 顧" userId="316db6a4f7ef8138" providerId="LiveId" clId="{BC4C418C-2448-478E-8648-316E8421B4D4}" dt="2023-09-21T05:10:06.877" v="1744" actId="14100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C4C418C-2448-478E-8648-316E8421B4D4}" dt="2023-09-22T05:30:58.698" v="4555"/>
        <pc:sldMkLst>
          <pc:docMk/>
          <pc:sldMk cId="151402070" sldId="390"/>
        </pc:sldMkLst>
        <pc:spChg chg="mod">
          <ac:chgData name="代數白痴 顧" userId="316db6a4f7ef8138" providerId="LiveId" clId="{BC4C418C-2448-478E-8648-316E8421B4D4}" dt="2023-09-22T05:01:29.033" v="28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modAnim">
        <pc:chgData name="代數白痴 顧" userId="316db6a4f7ef8138" providerId="LiveId" clId="{BC4C418C-2448-478E-8648-316E8421B4D4}" dt="2023-09-22T05:30:58.701" v="4558"/>
        <pc:sldMkLst>
          <pc:docMk/>
          <pc:sldMk cId="2267038628" sldId="392"/>
        </pc:sldMkLst>
        <pc:spChg chg="add mod">
          <ac:chgData name="代數白痴 顧" userId="316db6a4f7ef8138" providerId="LiveId" clId="{BC4C418C-2448-478E-8648-316E8421B4D4}" dt="2023-09-21T05:23:33.678" v="2230" actId="692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BC4C418C-2448-478E-8648-316E8421B4D4}" dt="2023-09-21T05:30:14.713" v="2702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C4C418C-2448-478E-8648-316E8421B4D4}" dt="2023-09-21T05:27:05.085" v="2563" actId="1038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BC4C418C-2448-478E-8648-316E8421B4D4}" dt="2023-09-21T05:22:35.284" v="2214" actId="692"/>
          <ac:spMkLst>
            <pc:docMk/>
            <pc:sldMk cId="2267038628" sldId="392"/>
            <ac:spMk id="21" creationId="{DE727E3F-DDF6-390C-3867-C86669331410}"/>
          </ac:spMkLst>
        </pc:spChg>
        <pc:spChg chg="mod">
          <ac:chgData name="代數白痴 顧" userId="316db6a4f7ef8138" providerId="LiveId" clId="{BC4C418C-2448-478E-8648-316E8421B4D4}" dt="2023-09-21T05:16:03.517" v="17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23:16.360" v="2226" actId="1036"/>
          <ac:spMkLst>
            <pc:docMk/>
            <pc:sldMk cId="2267038628" sldId="392"/>
            <ac:spMk id="24" creationId="{328CB04F-73C1-328D-7540-2BF2F9D2A629}"/>
          </ac:spMkLst>
        </pc:spChg>
        <pc:spChg chg="add mod">
          <ac:chgData name="代數白痴 顧" userId="316db6a4f7ef8138" providerId="LiveId" clId="{BC4C418C-2448-478E-8648-316E8421B4D4}" dt="2023-09-21T05:23:53.340" v="2238" actId="1036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1" creationId="{C09DE6BA-320D-42D7-F7FA-7F85BAB2A7BA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2" creationId="{08327DEC-E1AD-9052-CA54-24031C1ACB67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3" creationId="{AF8886DE-68B3-8179-B29C-991A84DD25B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4" creationId="{E86217CF-0464-97CE-6D52-80FD17EE503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5" creationId="{733F95C2-E70B-BDC1-C49D-1341069A581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6" creationId="{C6142AC7-BDDD-5550-04B8-A5C018848054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7" creationId="{FEBC1EE9-AA9D-15A0-9A72-E1064B407FA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8" creationId="{71E4668E-4DE1-28E2-7E69-4176C204905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9" creationId="{3CB60DF3-5ED3-FC51-B427-596AC88AD12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C4C418C-2448-478E-8648-316E8421B4D4}" dt="2023-09-21T05:24:00.197" v="2242" actId="1076"/>
          <ac:spMkLst>
            <pc:docMk/>
            <pc:sldMk cId="2267038628" sldId="392"/>
            <ac:spMk id="41" creationId="{15344B0A-63A9-A8EC-F345-F4616BAC13DF}"/>
          </ac:spMkLst>
        </pc:spChg>
        <pc:spChg chg="add mod">
          <ac:chgData name="代數白痴 顧" userId="316db6a4f7ef8138" providerId="LiveId" clId="{BC4C418C-2448-478E-8648-316E8421B4D4}" dt="2023-09-21T05:24:07.205" v="2246" actId="1076"/>
          <ac:spMkLst>
            <pc:docMk/>
            <pc:sldMk cId="2267038628" sldId="392"/>
            <ac:spMk id="42" creationId="{F9F326BD-D9C9-2D44-EE8A-972B7BD35AEB}"/>
          </ac:spMkLst>
        </pc:spChg>
        <pc:spChg chg="add mod">
          <ac:chgData name="代數白痴 顧" userId="316db6a4f7ef8138" providerId="LiveId" clId="{BC4C418C-2448-478E-8648-316E8421B4D4}" dt="2023-09-21T05:24:14.271" v="2252" actId="1036"/>
          <ac:spMkLst>
            <pc:docMk/>
            <pc:sldMk cId="2267038628" sldId="392"/>
            <ac:spMk id="43" creationId="{FD7EE82B-5FD8-1F64-D031-09CC5319C6CA}"/>
          </ac:spMkLst>
        </pc:spChg>
        <pc:spChg chg="add mod">
          <ac:chgData name="代數白痴 顧" userId="316db6a4f7ef8138" providerId="LiveId" clId="{BC4C418C-2448-478E-8648-316E8421B4D4}" dt="2023-09-21T05:24:24.365" v="2257" actId="1076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5" creationId="{6D3A60CB-CA21-1BC9-46C9-152F8B90DF31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C4C418C-2448-478E-8648-316E8421B4D4}" dt="2023-09-21T05:24:30.933" v="2261" actId="1076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8" creationId="{88452877-8DED-1F21-19FF-3F87A66A6B8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9" creationId="{9A0CDBF4-394B-0785-C73B-22FCD150766B}"/>
          </ac:spMkLst>
        </pc:spChg>
        <pc:spChg chg="add mod">
          <ac:chgData name="代數白痴 顧" userId="316db6a4f7ef8138" providerId="LiveId" clId="{BC4C418C-2448-478E-8648-316E8421B4D4}" dt="2023-09-21T05:24:36.709" v="2265" actId="1076"/>
          <ac:spMkLst>
            <pc:docMk/>
            <pc:sldMk cId="2267038628" sldId="392"/>
            <ac:spMk id="50" creationId="{DACCA48D-CC74-03E3-3D64-A9A32603AD7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BC4C418C-2448-478E-8648-316E8421B4D4}" dt="2023-09-21T05:20:47.776" v="2200" actId="20577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1" creationId="{E5474173-53C4-A736-8E11-30270ADE938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2" creationId="{AB5DC441-F40D-D9E8-D6C4-B831C14AED9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3" creationId="{351EEFBE-7109-BA15-CD85-5E4AC9F61393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4" creationId="{9883729F-A9BE-9ACE-81A3-E57365E3914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5" creationId="{AA7C0A60-453F-1C76-3AB3-8797F29DCD56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6" creationId="{712F4E98-7DAF-2A0C-FD13-AB81D27049C0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7" creationId="{0D76D768-A6C1-A216-32C1-965CC2B7A187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8" creationId="{48346C49-2674-12BD-01C3-5FB6199FDCA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9" creationId="{E6E877DB-B4B1-A4CA-69E9-2846FFDA1C34}"/>
          </ac:spMkLst>
        </pc:spChg>
        <pc:grpChg chg="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70" creationId="{1A5647C6-9632-D592-766A-EB14E5D20351}"/>
          </ac:grpSpMkLst>
        </pc:grpChg>
        <pc:picChg chg="add del mod">
          <ac:chgData name="代數白痴 顧" userId="316db6a4f7ef8138" providerId="LiveId" clId="{BC4C418C-2448-478E-8648-316E8421B4D4}" dt="2023-09-21T05:24:40.983" v="2267" actId="478"/>
          <ac:picMkLst>
            <pc:docMk/>
            <pc:sldMk cId="2267038628" sldId="392"/>
            <ac:picMk id="2" creationId="{A9ED54F2-54DB-80AE-A797-ADE17E4BC4E1}"/>
          </ac:picMkLst>
        </pc:picChg>
        <pc:picChg chg="del">
          <ac:chgData name="代數白痴 顧" userId="316db6a4f7ef8138" providerId="LiveId" clId="{BC4C418C-2448-478E-8648-316E8421B4D4}" dt="2023-09-21T05:14:52.942" v="1753" actId="478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C4C418C-2448-478E-8648-316E8421B4D4}" dt="2023-09-21T05:33:24.455" v="2757" actId="478"/>
          <ac:picMkLst>
            <pc:docMk/>
            <pc:sldMk cId="2267038628" sldId="392"/>
            <ac:picMk id="52" creationId="{0B4904D0-B790-CFFD-CCE5-F0043A50A038}"/>
          </ac:picMkLst>
        </pc:picChg>
        <pc:cxnChg chg="mod">
          <ac:chgData name="代數白痴 顧" userId="316db6a4f7ef8138" providerId="LiveId" clId="{BC4C418C-2448-478E-8648-316E8421B4D4}" dt="2023-09-21T05:30:19.077" v="2703" actId="14100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BC4C418C-2448-478E-8648-316E8421B4D4}" dt="2023-09-21T05:22:15.645" v="2211" actId="14100"/>
          <ac:cxnSpMkLst>
            <pc:docMk/>
            <pc:sldMk cId="2267038628" sldId="392"/>
            <ac:cxnSpMk id="12" creationId="{CA5A048C-419E-E5BE-0FD5-36C31EEC49E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3" creationId="{E6F04A88-C022-20B4-38DF-FAD2489FFC1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5" creationId="{0744E7DB-3EF3-3CCD-DBD2-A488B12E1EAE}"/>
          </ac:cxnSpMkLst>
        </pc:cxnChg>
        <pc:cxnChg chg="add">
          <ac:chgData name="代數白痴 顧" userId="316db6a4f7ef8138" providerId="LiveId" clId="{BC4C418C-2448-478E-8648-316E8421B4D4}" dt="2023-09-21T05:22:21.862" v="2212" actId="11529"/>
          <ac:cxnSpMkLst>
            <pc:docMk/>
            <pc:sldMk cId="2267038628" sldId="392"/>
            <ac:cxnSpMk id="17" creationId="{D33EB825-4CD5-085E-FE4D-D92A655B2754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8" creationId="{9FDC1AFB-A13F-E1E8-7E96-630B267811C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9" creationId="{CB33CE86-557F-6311-196C-7CF9DCB4E7D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0" creationId="{030C09E4-035D-8760-24E5-04C935A4C28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2" creationId="{403AD63D-A29C-A8CE-AD5A-E9F9EBEC0E8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5" creationId="{4B0BCC87-8670-3781-8ACF-9C39C200F58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6" creationId="{A0B58DE1-2D13-D5D3-8839-95867F93104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8" creationId="{A7D47334-5437-A79D-6707-879B5AE7A93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9" creationId="{54D8980F-FAC9-45BB-31A3-6343C85C156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30" creationId="{A8228A43-8BA4-9145-6DAA-33D717062830}"/>
          </ac:cxnSpMkLst>
        </pc:cxnChg>
        <pc:cxnChg chg="add del">
          <ac:chgData name="代數白痴 顧" userId="316db6a4f7ef8138" providerId="LiveId" clId="{BC4C418C-2448-478E-8648-316E8421B4D4}" dt="2023-09-21T05:31:15.446" v="2712" actId="478"/>
          <ac:cxnSpMkLst>
            <pc:docMk/>
            <pc:sldMk cId="2267038628" sldId="392"/>
            <ac:cxnSpMk id="55" creationId="{25E36D27-3688-17DB-AD94-71E8EC565837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7" creationId="{37E0FA27-184D-56CC-C2BE-7AD19A2547DB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9" creationId="{888B6600-FC4D-0662-2A5C-B316B2DE408C}"/>
          </ac:cxnSpMkLst>
        </pc:cxnChg>
      </pc:sldChg>
    </pc:docChg>
  </pc:docChgLst>
  <pc:docChgLst>
    <pc:chgData name="代數白痴 顧" userId="316db6a4f7ef8138" providerId="LiveId" clId="{66E07557-EA60-445F-AF33-C8C8A49A42ED}"/>
    <pc:docChg chg="undo custSel modSld">
      <pc:chgData name="代數白痴 顧" userId="316db6a4f7ef8138" providerId="LiveId" clId="{66E07557-EA60-445F-AF33-C8C8A49A42ED}" dt="2024-01-02T00:07:30.751" v="1358" actId="692"/>
      <pc:docMkLst>
        <pc:docMk/>
      </pc:docMkLst>
      <pc:sldChg chg="addSp delSp modSp mod">
        <pc:chgData name="代數白痴 顧" userId="316db6a4f7ef8138" providerId="LiveId" clId="{66E07557-EA60-445F-AF33-C8C8A49A42ED}" dt="2024-01-02T00:07:30.751" v="1358" actId="692"/>
        <pc:sldMkLst>
          <pc:docMk/>
          <pc:sldMk cId="2654160764" sldId="397"/>
        </pc:sldMkLst>
        <pc:spChg chg="mod">
          <ac:chgData name="代數白痴 顧" userId="316db6a4f7ef8138" providerId="LiveId" clId="{66E07557-EA60-445F-AF33-C8C8A49A42ED}" dt="2024-01-02T00:06:56.918" v="1308" actId="20577"/>
          <ac:spMkLst>
            <pc:docMk/>
            <pc:sldMk cId="2654160764" sldId="397"/>
            <ac:spMk id="6" creationId="{8D8544B7-409C-959B-0A1B-5A3E31FF14C1}"/>
          </ac:spMkLst>
        </pc:spChg>
        <pc:spChg chg="add mod topLvl">
          <ac:chgData name="代數白痴 顧" userId="316db6a4f7ef8138" providerId="LiveId" clId="{66E07557-EA60-445F-AF33-C8C8A49A42ED}" dt="2024-01-02T00:04:07.462" v="1275" actId="164"/>
          <ac:spMkLst>
            <pc:docMk/>
            <pc:sldMk cId="2654160764" sldId="397"/>
            <ac:spMk id="18" creationId="{10832995-3419-BEBB-92D7-D4BADF6E2EFD}"/>
          </ac:spMkLst>
        </pc:spChg>
        <pc:spChg chg="mod">
          <ac:chgData name="代數白痴 顧" userId="316db6a4f7ef8138" providerId="LiveId" clId="{66E07557-EA60-445F-AF33-C8C8A49A42ED}" dt="2024-01-02T00:05:14.737" v="1293" actId="1076"/>
          <ac:spMkLst>
            <pc:docMk/>
            <pc:sldMk cId="2654160764" sldId="397"/>
            <ac:spMk id="19" creationId="{1FEF0932-F68A-BF06-D94A-7CF8DD890662}"/>
          </ac:spMkLst>
        </pc:spChg>
        <pc:spChg chg="mod">
          <ac:chgData name="代數白痴 顧" userId="316db6a4f7ef8138" providerId="LiveId" clId="{66E07557-EA60-445F-AF33-C8C8A49A42ED}" dt="2024-01-01T23:40:22.135" v="48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66E07557-EA60-445F-AF33-C8C8A49A42ED}" dt="2024-01-02T00:02:34.542" v="1205" actId="164"/>
          <ac:spMkLst>
            <pc:docMk/>
            <pc:sldMk cId="2654160764" sldId="397"/>
            <ac:spMk id="28" creationId="{093521CA-8655-42E0-89E7-F1E7A1B22C00}"/>
          </ac:spMkLst>
        </pc:spChg>
        <pc:spChg chg="add mod topLvl">
          <ac:chgData name="代數白痴 顧" userId="316db6a4f7ef8138" providerId="LiveId" clId="{66E07557-EA60-445F-AF33-C8C8A49A42ED}" dt="2024-01-02T00:07:26.757" v="1357" actId="692"/>
          <ac:spMkLst>
            <pc:docMk/>
            <pc:sldMk cId="2654160764" sldId="397"/>
            <ac:spMk id="29" creationId="{111E01D9-3BC6-6202-3C82-9418CBD758F3}"/>
          </ac:spMkLst>
        </pc:spChg>
        <pc:spChg chg="add mod topLvl">
          <ac:chgData name="代數白痴 顧" userId="316db6a4f7ef8138" providerId="LiveId" clId="{66E07557-EA60-445F-AF33-C8C8A49A42ED}" dt="2024-01-02T00:07:30.751" v="1358" actId="692"/>
          <ac:spMkLst>
            <pc:docMk/>
            <pc:sldMk cId="2654160764" sldId="397"/>
            <ac:spMk id="30" creationId="{A2A98E18-961F-D50F-0CD1-DC6F1C297130}"/>
          </ac:spMkLst>
        </pc:spChg>
        <pc:spChg chg="mod">
          <ac:chgData name="代數白痴 顧" userId="316db6a4f7ef8138" providerId="LiveId" clId="{66E07557-EA60-445F-AF33-C8C8A49A42ED}" dt="2024-01-02T00:04:14.928" v="1277" actId="1076"/>
          <ac:spMkLst>
            <pc:docMk/>
            <pc:sldMk cId="2654160764" sldId="397"/>
            <ac:spMk id="31" creationId="{E720DD1F-5403-8386-0F7D-4182D62A4EAC}"/>
          </ac:spMkLst>
        </pc:spChg>
        <pc:spChg chg="mod">
          <ac:chgData name="代數白痴 顧" userId="316db6a4f7ef8138" providerId="LiveId" clId="{66E07557-EA60-445F-AF33-C8C8A49A42ED}" dt="2024-01-02T00:04:18.488" v="1278" actId="1076"/>
          <ac:spMkLst>
            <pc:docMk/>
            <pc:sldMk cId="2654160764" sldId="397"/>
            <ac:spMk id="32" creationId="{146912D4-ED0F-C934-0A5C-C187D9566F42}"/>
          </ac:spMkLst>
        </pc:spChg>
        <pc:spChg chg="mod">
          <ac:chgData name="代數白痴 顧" userId="316db6a4f7ef8138" providerId="LiveId" clId="{66E07557-EA60-445F-AF33-C8C8A49A42ED}" dt="2024-01-02T00:04:23.784" v="1279" actId="1076"/>
          <ac:spMkLst>
            <pc:docMk/>
            <pc:sldMk cId="2654160764" sldId="397"/>
            <ac:spMk id="33" creationId="{21FB8145-9074-5689-EAE9-40493FAD3E13}"/>
          </ac:spMkLst>
        </pc:spChg>
        <pc:spChg chg="mod">
          <ac:chgData name="代數白痴 顧" userId="316db6a4f7ef8138" providerId="LiveId" clId="{66E07557-EA60-445F-AF33-C8C8A49A42ED}" dt="2024-01-02T00:04:33.656" v="1280" actId="1076"/>
          <ac:spMkLst>
            <pc:docMk/>
            <pc:sldMk cId="2654160764" sldId="397"/>
            <ac:spMk id="34" creationId="{10E80E4C-DDD5-436A-7B66-2E355D9A5222}"/>
          </ac:spMkLst>
        </pc:spChg>
        <pc:spChg chg="mod">
          <ac:chgData name="代數白痴 顧" userId="316db6a4f7ef8138" providerId="LiveId" clId="{66E07557-EA60-445F-AF33-C8C8A49A42ED}" dt="2024-01-02T00:04:55.744" v="1288" actId="1076"/>
          <ac:spMkLst>
            <pc:docMk/>
            <pc:sldMk cId="2654160764" sldId="397"/>
            <ac:spMk id="39" creationId="{D71F3296-7D78-DA22-E95F-B68B32501F63}"/>
          </ac:spMkLst>
        </pc:spChg>
        <pc:spChg chg="add mod topLvl">
          <ac:chgData name="代數白痴 顧" userId="316db6a4f7ef8138" providerId="LiveId" clId="{66E07557-EA60-445F-AF33-C8C8A49A42ED}" dt="2024-01-02T00:04:07.462" v="1275" actId="164"/>
          <ac:spMkLst>
            <pc:docMk/>
            <pc:sldMk cId="2654160764" sldId="397"/>
            <ac:spMk id="40" creationId="{81F3DFF4-BEB9-7143-E34F-8B474DF44581}"/>
          </ac:spMkLst>
        </pc:spChg>
        <pc:spChg chg="mod">
          <ac:chgData name="代數白痴 顧" userId="316db6a4f7ef8138" providerId="LiveId" clId="{66E07557-EA60-445F-AF33-C8C8A49A42ED}" dt="2024-01-02T00:05:03.929" v="1290" actId="1076"/>
          <ac:spMkLst>
            <pc:docMk/>
            <pc:sldMk cId="2654160764" sldId="397"/>
            <ac:spMk id="41" creationId="{381C86ED-8C05-840D-CDFE-84F697990CF8}"/>
          </ac:spMkLst>
        </pc:spChg>
        <pc:spChg chg="add del">
          <ac:chgData name="代數白痴 顧" userId="316db6a4f7ef8138" providerId="LiveId" clId="{66E07557-EA60-445F-AF33-C8C8A49A42ED}" dt="2024-01-01T23:50:29.757" v="850" actId="478"/>
          <ac:spMkLst>
            <pc:docMk/>
            <pc:sldMk cId="2654160764" sldId="397"/>
            <ac:spMk id="42" creationId="{854E9401-64E7-3717-CD6E-61888F530142}"/>
          </ac:spMkLst>
        </pc:spChg>
        <pc:spChg chg="del mod topLvl">
          <ac:chgData name="代數白痴 顧" userId="316db6a4f7ef8138" providerId="LiveId" clId="{66E07557-EA60-445F-AF33-C8C8A49A42ED}" dt="2024-01-01T23:58:23.826" v="921" actId="478"/>
          <ac:spMkLst>
            <pc:docMk/>
            <pc:sldMk cId="2654160764" sldId="397"/>
            <ac:spMk id="44" creationId="{C006F68E-EBD1-E480-015B-DEDF455422E9}"/>
          </ac:spMkLst>
        </pc:spChg>
        <pc:spChg chg="del mod topLvl">
          <ac:chgData name="代數白痴 顧" userId="316db6a4f7ef8138" providerId="LiveId" clId="{66E07557-EA60-445F-AF33-C8C8A49A42ED}" dt="2024-01-01T23:58:23.826" v="921" actId="478"/>
          <ac:spMkLst>
            <pc:docMk/>
            <pc:sldMk cId="2654160764" sldId="397"/>
            <ac:spMk id="45" creationId="{4209D1DD-4D6E-3B75-0DFD-98ED4BC60CA3}"/>
          </ac:spMkLst>
        </pc:spChg>
        <pc:spChg chg="del mod topLvl">
          <ac:chgData name="代數白痴 顧" userId="316db6a4f7ef8138" providerId="LiveId" clId="{66E07557-EA60-445F-AF33-C8C8A49A42ED}" dt="2024-01-02T00:02:40.178" v="1206" actId="478"/>
          <ac:spMkLst>
            <pc:docMk/>
            <pc:sldMk cId="2654160764" sldId="397"/>
            <ac:spMk id="46" creationId="{1B2D1886-1103-CF36-0998-5515E9107C70}"/>
          </ac:spMkLst>
        </pc:spChg>
        <pc:spChg chg="del mod topLvl">
          <ac:chgData name="代數白痴 顧" userId="316db6a4f7ef8138" providerId="LiveId" clId="{66E07557-EA60-445F-AF33-C8C8A49A42ED}" dt="2024-01-02T00:02:40.178" v="1206" actId="478"/>
          <ac:spMkLst>
            <pc:docMk/>
            <pc:sldMk cId="2654160764" sldId="397"/>
            <ac:spMk id="47" creationId="{5B032D3F-E33D-DAF5-9890-FD535F9DE725}"/>
          </ac:spMkLst>
        </pc:spChg>
        <pc:spChg chg="del mod topLvl">
          <ac:chgData name="代數白痴 顧" userId="316db6a4f7ef8138" providerId="LiveId" clId="{66E07557-EA60-445F-AF33-C8C8A49A42ED}" dt="2024-01-02T00:02:40.178" v="1206" actId="478"/>
          <ac:spMkLst>
            <pc:docMk/>
            <pc:sldMk cId="2654160764" sldId="397"/>
            <ac:spMk id="48" creationId="{B7018EE3-762C-9975-F16B-BD2803917701}"/>
          </ac:spMkLst>
        </pc:spChg>
        <pc:spChg chg="del mod topLvl">
          <ac:chgData name="代數白痴 顧" userId="316db6a4f7ef8138" providerId="LiveId" clId="{66E07557-EA60-445F-AF33-C8C8A49A42ED}" dt="2024-01-02T00:02:40.178" v="1206" actId="478"/>
          <ac:spMkLst>
            <pc:docMk/>
            <pc:sldMk cId="2654160764" sldId="397"/>
            <ac:spMk id="49" creationId="{A0DAA352-4E45-BB91-750D-2CE46F5F2E5E}"/>
          </ac:spMkLst>
        </pc:spChg>
        <pc:spChg chg="mod topLvl">
          <ac:chgData name="代數白痴 顧" userId="316db6a4f7ef8138" providerId="LiveId" clId="{66E07557-EA60-445F-AF33-C8C8A49A42ED}" dt="2024-01-02T00:02:34.542" v="1205" actId="164"/>
          <ac:spMkLst>
            <pc:docMk/>
            <pc:sldMk cId="2654160764" sldId="397"/>
            <ac:spMk id="52" creationId="{1748BAAC-415A-15E5-DFF5-C424644521B6}"/>
          </ac:spMkLst>
        </pc:spChg>
        <pc:spChg chg="del mod topLvl">
          <ac:chgData name="代數白痴 顧" userId="316db6a4f7ef8138" providerId="LiveId" clId="{66E07557-EA60-445F-AF33-C8C8A49A42ED}" dt="2024-01-02T00:02:40.178" v="1206" actId="478"/>
          <ac:spMkLst>
            <pc:docMk/>
            <pc:sldMk cId="2654160764" sldId="397"/>
            <ac:spMk id="53" creationId="{5389C94B-9702-2CB6-9A6E-C718F8181522}"/>
          </ac:spMkLst>
        </pc:spChg>
        <pc:spChg chg="mod topLvl">
          <ac:chgData name="代數白痴 顧" userId="316db6a4f7ef8138" providerId="LiveId" clId="{66E07557-EA60-445F-AF33-C8C8A49A42ED}" dt="2024-01-02T00:02:34.542" v="1205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66E07557-EA60-445F-AF33-C8C8A49A42ED}" dt="2024-01-02T00:02:34.542" v="1205" actId="164"/>
          <ac:spMkLst>
            <pc:docMk/>
            <pc:sldMk cId="2654160764" sldId="397"/>
            <ac:spMk id="56" creationId="{6CFE313B-2D15-F6CC-954B-4D4E67A79E8C}"/>
          </ac:spMkLst>
        </pc:spChg>
        <pc:spChg chg="del mod topLvl">
          <ac:chgData name="代數白痴 顧" userId="316db6a4f7ef8138" providerId="LiveId" clId="{66E07557-EA60-445F-AF33-C8C8A49A42ED}" dt="2024-01-02T00:02:40.178" v="1206" actId="478"/>
          <ac:spMkLst>
            <pc:docMk/>
            <pc:sldMk cId="2654160764" sldId="397"/>
            <ac:spMk id="57" creationId="{0A6ED1E8-97EC-5658-9696-F8A45C69AA93}"/>
          </ac:spMkLst>
        </pc:spChg>
        <pc:spChg chg="del mod topLvl">
          <ac:chgData name="代數白痴 顧" userId="316db6a4f7ef8138" providerId="LiveId" clId="{66E07557-EA60-445F-AF33-C8C8A49A42ED}" dt="2024-01-02T00:02:40.178" v="1206" actId="478"/>
          <ac:spMkLst>
            <pc:docMk/>
            <pc:sldMk cId="2654160764" sldId="397"/>
            <ac:spMk id="58" creationId="{42A6E6D0-286C-2408-9F64-474AF1850519}"/>
          </ac:spMkLst>
        </pc:spChg>
        <pc:spChg chg="del mod topLvl">
          <ac:chgData name="代數白痴 顧" userId="316db6a4f7ef8138" providerId="LiveId" clId="{66E07557-EA60-445F-AF33-C8C8A49A42ED}" dt="2024-01-02T00:02:40.178" v="1206" actId="478"/>
          <ac:spMkLst>
            <pc:docMk/>
            <pc:sldMk cId="2654160764" sldId="397"/>
            <ac:spMk id="59" creationId="{CF839B8A-4C8F-F4E4-B1A6-061CB1B3DB0F}"/>
          </ac:spMkLst>
        </pc:spChg>
        <pc:spChg chg="del mod topLvl">
          <ac:chgData name="代數白痴 顧" userId="316db6a4f7ef8138" providerId="LiveId" clId="{66E07557-EA60-445F-AF33-C8C8A49A42ED}" dt="2024-01-02T00:02:40.178" v="1206" actId="478"/>
          <ac:spMkLst>
            <pc:docMk/>
            <pc:sldMk cId="2654160764" sldId="397"/>
            <ac:spMk id="67" creationId="{8DB0A5E6-CAF1-F707-BB4F-20281248E8A3}"/>
          </ac:spMkLst>
        </pc:spChg>
        <pc:spChg chg="add mod">
          <ac:chgData name="代數白痴 顧" userId="316db6a4f7ef8138" providerId="LiveId" clId="{66E07557-EA60-445F-AF33-C8C8A49A42ED}" dt="2024-01-02T00:05:08.017" v="1291" actId="1076"/>
          <ac:spMkLst>
            <pc:docMk/>
            <pc:sldMk cId="2654160764" sldId="397"/>
            <ac:spMk id="99" creationId="{F6FBDB89-D476-586F-BD85-AD2999889764}"/>
          </ac:spMkLst>
        </pc:spChg>
        <pc:spChg chg="add mod">
          <ac:chgData name="代數白痴 顧" userId="316db6a4f7ef8138" providerId="LiveId" clId="{66E07557-EA60-445F-AF33-C8C8A49A42ED}" dt="2024-01-02T00:05:10.730" v="1292" actId="1076"/>
          <ac:spMkLst>
            <pc:docMk/>
            <pc:sldMk cId="2654160764" sldId="397"/>
            <ac:spMk id="100" creationId="{096DDD15-322C-D05F-D79D-CB9652F1D7B7}"/>
          </ac:spMkLst>
        </pc:spChg>
        <pc:spChg chg="add mod">
          <ac:chgData name="代數白痴 顧" userId="316db6a4f7ef8138" providerId="LiveId" clId="{66E07557-EA60-445F-AF33-C8C8A49A42ED}" dt="2024-01-02T00:04:41.528" v="1281" actId="1076"/>
          <ac:spMkLst>
            <pc:docMk/>
            <pc:sldMk cId="2654160764" sldId="397"/>
            <ac:spMk id="101" creationId="{DF287D49-0863-F85A-D14B-70CE8617D8D1}"/>
          </ac:spMkLst>
        </pc:spChg>
        <pc:grpChg chg="del">
          <ac:chgData name="代數白痴 顧" userId="316db6a4f7ef8138" providerId="LiveId" clId="{66E07557-EA60-445F-AF33-C8C8A49A42ED}" dt="2024-01-01T23:43:45.500" v="469" actId="478"/>
          <ac:grpSpMkLst>
            <pc:docMk/>
            <pc:sldMk cId="2654160764" sldId="397"/>
            <ac:grpSpMk id="27" creationId="{45D34ED4-6AFC-B360-7168-99AEA6368CE7}"/>
          </ac:grpSpMkLst>
        </pc:grpChg>
        <pc:grpChg chg="del">
          <ac:chgData name="代數白痴 顧" userId="316db6a4f7ef8138" providerId="LiveId" clId="{66E07557-EA60-445F-AF33-C8C8A49A42ED}" dt="2024-01-01T23:58:00.998" v="910" actId="165"/>
          <ac:grpSpMkLst>
            <pc:docMk/>
            <pc:sldMk cId="2654160764" sldId="397"/>
            <ac:grpSpMk id="50" creationId="{40BFC54D-36F8-06CB-5958-03A6BD6DABE6}"/>
          </ac:grpSpMkLst>
        </pc:grpChg>
        <pc:grpChg chg="add mod">
          <ac:chgData name="代數白痴 顧" userId="316db6a4f7ef8138" providerId="LiveId" clId="{66E07557-EA60-445F-AF33-C8C8A49A42ED}" dt="2024-01-02T00:02:34.542" v="1205" actId="164"/>
          <ac:grpSpMkLst>
            <pc:docMk/>
            <pc:sldMk cId="2654160764" sldId="397"/>
            <ac:grpSpMk id="103" creationId="{740FCC7F-413F-ABD9-46CB-CFDE4C49D31F}"/>
          </ac:grpSpMkLst>
        </pc:grpChg>
        <pc:grpChg chg="add del mod">
          <ac:chgData name="代數白痴 顧" userId="316db6a4f7ef8138" providerId="LiveId" clId="{66E07557-EA60-445F-AF33-C8C8A49A42ED}" dt="2024-01-02T00:03:42.951" v="1224" actId="165"/>
          <ac:grpSpMkLst>
            <pc:docMk/>
            <pc:sldMk cId="2654160764" sldId="397"/>
            <ac:grpSpMk id="105" creationId="{17F918EB-1CA7-06C5-7003-160CCA755BF2}"/>
          </ac:grpSpMkLst>
        </pc:grpChg>
        <pc:grpChg chg="add mod">
          <ac:chgData name="代數白痴 顧" userId="316db6a4f7ef8138" providerId="LiveId" clId="{66E07557-EA60-445F-AF33-C8C8A49A42ED}" dt="2024-01-02T00:04:09.881" v="1276" actId="14100"/>
          <ac:grpSpMkLst>
            <pc:docMk/>
            <pc:sldMk cId="2654160764" sldId="397"/>
            <ac:grpSpMk id="106" creationId="{7E70B91F-C2D4-B085-B677-F055F379F938}"/>
          </ac:grpSpMkLst>
        </pc:grpChg>
        <pc:graphicFrameChg chg="del">
          <ac:chgData name="代數白痴 顧" userId="316db6a4f7ef8138" providerId="LiveId" clId="{66E07557-EA60-445F-AF33-C8C8A49A42ED}" dt="2024-01-01T23:40:41.852" v="54" actId="478"/>
          <ac:graphicFrameMkLst>
            <pc:docMk/>
            <pc:sldMk cId="2654160764" sldId="397"/>
            <ac:graphicFrameMk id="4" creationId="{6C604F3D-64BC-DE31-68AE-036183253E22}"/>
          </ac:graphicFrameMkLst>
        </pc:graphicFrameChg>
        <pc:graphicFrameChg chg="del">
          <ac:chgData name="代數白痴 顧" userId="316db6a4f7ef8138" providerId="LiveId" clId="{66E07557-EA60-445F-AF33-C8C8A49A42ED}" dt="2024-01-01T23:40:41.852" v="54" actId="478"/>
          <ac:graphicFrameMkLst>
            <pc:docMk/>
            <pc:sldMk cId="2654160764" sldId="397"/>
            <ac:graphicFrameMk id="5" creationId="{CC9ED6FD-168C-1677-C40E-4E85A71C9040}"/>
          </ac:graphicFrameMkLst>
        </pc:graphicFrameChg>
        <pc:graphicFrameChg chg="add mod">
          <ac:chgData name="代數白痴 顧" userId="316db6a4f7ef8138" providerId="LiveId" clId="{66E07557-EA60-445F-AF33-C8C8A49A42ED}" dt="2024-01-02T00:02:34.542" v="1205" actId="164"/>
          <ac:graphicFrameMkLst>
            <pc:docMk/>
            <pc:sldMk cId="2654160764" sldId="397"/>
            <ac:graphicFrameMk id="102" creationId="{105253AB-EC43-662C-1267-E1B7E3D1C8DB}"/>
          </ac:graphicFrameMkLst>
        </pc:graphicFrameChg>
        <pc:picChg chg="add del mod">
          <ac:chgData name="代數白痴 顧" userId="316db6a4f7ef8138" providerId="LiveId" clId="{66E07557-EA60-445F-AF33-C8C8A49A42ED}" dt="2024-01-01T23:56:37.025" v="909" actId="478"/>
          <ac:picMkLst>
            <pc:docMk/>
            <pc:sldMk cId="2654160764" sldId="397"/>
            <ac:picMk id="17" creationId="{790EAD51-BD87-2101-88E0-DE18F562A09E}"/>
          </ac:picMkLst>
        </pc:picChg>
        <pc:cxnChg chg="del mod topLvl">
          <ac:chgData name="代數白痴 顧" userId="316db6a4f7ef8138" providerId="LiveId" clId="{66E07557-EA60-445F-AF33-C8C8A49A42ED}" dt="2024-01-02T00:02:03.019" v="1179" actId="478"/>
          <ac:cxnSpMkLst>
            <pc:docMk/>
            <pc:sldMk cId="2654160764" sldId="397"/>
            <ac:cxnSpMk id="2" creationId="{D248C7A8-2F1B-5C9A-16EC-236FAA932AB1}"/>
          </ac:cxnSpMkLst>
        </pc:cxnChg>
        <pc:cxnChg chg="del">
          <ac:chgData name="代數白痴 顧" userId="316db6a4f7ef8138" providerId="LiveId" clId="{66E07557-EA60-445F-AF33-C8C8A49A42ED}" dt="2024-01-01T23:46:02.132" v="812" actId="478"/>
          <ac:cxnSpMkLst>
            <pc:docMk/>
            <pc:sldMk cId="2654160764" sldId="397"/>
            <ac:cxnSpMk id="3" creationId="{5D671851-1467-7285-EE79-1C796E99F733}"/>
          </ac:cxnSpMkLst>
        </pc:cxnChg>
        <pc:cxnChg chg="mod">
          <ac:chgData name="代數白痴 顧" userId="316db6a4f7ef8138" providerId="LiveId" clId="{66E07557-EA60-445F-AF33-C8C8A49A42ED}" dt="2024-01-02T00:07:14.530" v="1355" actId="1038"/>
          <ac:cxnSpMkLst>
            <pc:docMk/>
            <pc:sldMk cId="2654160764" sldId="397"/>
            <ac:cxnSpMk id="7" creationId="{770959F4-C71D-25CE-4B0D-ED90FB6F050D}"/>
          </ac:cxnSpMkLst>
        </pc:cxnChg>
        <pc:cxnChg chg="del">
          <ac:chgData name="代數白痴 顧" userId="316db6a4f7ef8138" providerId="LiveId" clId="{66E07557-EA60-445F-AF33-C8C8A49A42ED}" dt="2024-01-01T23:46:02.132" v="812" actId="478"/>
          <ac:cxnSpMkLst>
            <pc:docMk/>
            <pc:sldMk cId="2654160764" sldId="397"/>
            <ac:cxnSpMk id="8" creationId="{ACB0259C-CC53-F2E2-B919-2A5FC94289E1}"/>
          </ac:cxnSpMkLst>
        </pc:cxnChg>
        <pc:cxnChg chg="mod">
          <ac:chgData name="代數白痴 顧" userId="316db6a4f7ef8138" providerId="LiveId" clId="{66E07557-EA60-445F-AF33-C8C8A49A42ED}" dt="2024-01-01T23:45:29.729" v="660" actId="1037"/>
          <ac:cxnSpMkLst>
            <pc:docMk/>
            <pc:sldMk cId="2654160764" sldId="397"/>
            <ac:cxnSpMk id="9" creationId="{0A2D2D9C-B5F4-E0C1-0CFA-F55E4EDABF41}"/>
          </ac:cxnSpMkLst>
        </pc:cxnChg>
        <pc:cxnChg chg="add mod">
          <ac:chgData name="代數白痴 顧" userId="316db6a4f7ef8138" providerId="LiveId" clId="{66E07557-EA60-445F-AF33-C8C8A49A42ED}" dt="2024-01-01T23:45:37.889" v="704" actId="1037"/>
          <ac:cxnSpMkLst>
            <pc:docMk/>
            <pc:sldMk cId="2654160764" sldId="397"/>
            <ac:cxnSpMk id="10" creationId="{66F9E4B5-B9DC-D4D2-CD34-9D88C93A5C16}"/>
          </ac:cxnSpMkLst>
        </pc:cxnChg>
        <pc:cxnChg chg="mod">
          <ac:chgData name="代數白痴 顧" userId="316db6a4f7ef8138" providerId="LiveId" clId="{66E07557-EA60-445F-AF33-C8C8A49A42ED}" dt="2024-01-01T23:45:19.816" v="556" actId="1038"/>
          <ac:cxnSpMkLst>
            <pc:docMk/>
            <pc:sldMk cId="2654160764" sldId="397"/>
            <ac:cxnSpMk id="11" creationId="{141C7814-240C-283D-FE79-7B8236F8DFCD}"/>
          </ac:cxnSpMkLst>
        </pc:cxnChg>
        <pc:cxnChg chg="del">
          <ac:chgData name="代數白痴 顧" userId="316db6a4f7ef8138" providerId="LiveId" clId="{66E07557-EA60-445F-AF33-C8C8A49A42ED}" dt="2024-01-01T23:46:02.132" v="812" actId="478"/>
          <ac:cxnSpMkLst>
            <pc:docMk/>
            <pc:sldMk cId="2654160764" sldId="397"/>
            <ac:cxnSpMk id="12" creationId="{B96658BF-2BAF-96B5-A5DC-77B6D914F124}"/>
          </ac:cxnSpMkLst>
        </pc:cxnChg>
        <pc:cxnChg chg="add mod">
          <ac:chgData name="代數白痴 顧" userId="316db6a4f7ef8138" providerId="LiveId" clId="{66E07557-EA60-445F-AF33-C8C8A49A42ED}" dt="2024-01-02T00:07:17.939" v="1356" actId="1038"/>
          <ac:cxnSpMkLst>
            <pc:docMk/>
            <pc:sldMk cId="2654160764" sldId="397"/>
            <ac:cxnSpMk id="13" creationId="{B56A75E2-0AA9-C66C-2180-CACCDABFFE58}"/>
          </ac:cxnSpMkLst>
        </pc:cxnChg>
        <pc:cxnChg chg="add mod">
          <ac:chgData name="代數白痴 顧" userId="316db6a4f7ef8138" providerId="LiveId" clId="{66E07557-EA60-445F-AF33-C8C8A49A42ED}" dt="2024-01-01T23:45:49.355" v="791" actId="1037"/>
          <ac:cxnSpMkLst>
            <pc:docMk/>
            <pc:sldMk cId="2654160764" sldId="397"/>
            <ac:cxnSpMk id="14" creationId="{0E6FF37B-84F1-AF9D-C92C-85A47397920C}"/>
          </ac:cxnSpMkLst>
        </pc:cxnChg>
        <pc:cxnChg chg="del">
          <ac:chgData name="代數白痴 顧" userId="316db6a4f7ef8138" providerId="LiveId" clId="{66E07557-EA60-445F-AF33-C8C8A49A42ED}" dt="2024-01-01T23:46:02.132" v="812" actId="478"/>
          <ac:cxnSpMkLst>
            <pc:docMk/>
            <pc:sldMk cId="2654160764" sldId="397"/>
            <ac:cxnSpMk id="15" creationId="{4925707E-F70A-3B85-A15C-826E1C4DA523}"/>
          </ac:cxnSpMkLst>
        </pc:cxnChg>
        <pc:cxnChg chg="add mod topLvl">
          <ac:chgData name="代數白痴 顧" userId="316db6a4f7ef8138" providerId="LiveId" clId="{66E07557-EA60-445F-AF33-C8C8A49A42ED}" dt="2024-01-02T00:04:07.462" v="1275" actId="164"/>
          <ac:cxnSpMkLst>
            <pc:docMk/>
            <pc:sldMk cId="2654160764" sldId="397"/>
            <ac:cxnSpMk id="21" creationId="{30FC39EC-F6BB-B6E5-D7A5-B3FB6E469E57}"/>
          </ac:cxnSpMkLst>
        </pc:cxnChg>
        <pc:cxnChg chg="add mod topLvl">
          <ac:chgData name="代數白痴 顧" userId="316db6a4f7ef8138" providerId="LiveId" clId="{66E07557-EA60-445F-AF33-C8C8A49A42ED}" dt="2024-01-02T00:04:07.462" v="1275" actId="164"/>
          <ac:cxnSpMkLst>
            <pc:docMk/>
            <pc:sldMk cId="2654160764" sldId="397"/>
            <ac:cxnSpMk id="24" creationId="{B6CE49CE-B8A7-5BAB-BA4B-2A3AD783919C}"/>
          </ac:cxnSpMkLst>
        </pc:cxnChg>
        <pc:cxnChg chg="mod topLvl">
          <ac:chgData name="代數白痴 顧" userId="316db6a4f7ef8138" providerId="LiveId" clId="{66E07557-EA60-445F-AF33-C8C8A49A42ED}" dt="2024-01-02T00:02:34.542" v="1205" actId="164"/>
          <ac:cxnSpMkLst>
            <pc:docMk/>
            <pc:sldMk cId="2654160764" sldId="397"/>
            <ac:cxnSpMk id="35" creationId="{AB7C3065-6FDB-7568-A832-9D2766529DCE}"/>
          </ac:cxnSpMkLst>
        </pc:cxnChg>
        <pc:cxnChg chg="del mod topLvl">
          <ac:chgData name="代數白痴 顧" userId="316db6a4f7ef8138" providerId="LiveId" clId="{66E07557-EA60-445F-AF33-C8C8A49A42ED}" dt="2024-01-02T00:02:03.019" v="1179" actId="478"/>
          <ac:cxnSpMkLst>
            <pc:docMk/>
            <pc:sldMk cId="2654160764" sldId="397"/>
            <ac:cxnSpMk id="36" creationId="{266E4D9C-1832-CBC1-F77C-056890BC21BD}"/>
          </ac:cxnSpMkLst>
        </pc:cxnChg>
        <pc:cxnChg chg="del mod topLvl">
          <ac:chgData name="代數白痴 顧" userId="316db6a4f7ef8138" providerId="LiveId" clId="{66E07557-EA60-445F-AF33-C8C8A49A42ED}" dt="2024-01-02T00:02:03.019" v="1179" actId="478"/>
          <ac:cxnSpMkLst>
            <pc:docMk/>
            <pc:sldMk cId="2654160764" sldId="397"/>
            <ac:cxnSpMk id="37" creationId="{B9801A97-35E2-58B2-89D8-E11C0F23FA0F}"/>
          </ac:cxnSpMkLst>
        </pc:cxnChg>
        <pc:cxnChg chg="del mod topLvl">
          <ac:chgData name="代數白痴 顧" userId="316db6a4f7ef8138" providerId="LiveId" clId="{66E07557-EA60-445F-AF33-C8C8A49A42ED}" dt="2024-01-02T00:00:51.129" v="1103" actId="478"/>
          <ac:cxnSpMkLst>
            <pc:docMk/>
            <pc:sldMk cId="2654160764" sldId="397"/>
            <ac:cxnSpMk id="38" creationId="{A38738EE-24C6-5001-BB82-461706DDEE11}"/>
          </ac:cxnSpMkLst>
        </pc:cxnChg>
        <pc:cxnChg chg="del mod topLvl">
          <ac:chgData name="代數白痴 顧" userId="316db6a4f7ef8138" providerId="LiveId" clId="{66E07557-EA60-445F-AF33-C8C8A49A42ED}" dt="2024-01-02T00:00:51.129" v="1103" actId="478"/>
          <ac:cxnSpMkLst>
            <pc:docMk/>
            <pc:sldMk cId="2654160764" sldId="397"/>
            <ac:cxnSpMk id="43" creationId="{A1F97C87-3912-69CF-14A9-8F07DD0092E1}"/>
          </ac:cxnSpMkLst>
        </pc:cxnChg>
        <pc:cxnChg chg="mod topLvl">
          <ac:chgData name="代數白痴 顧" userId="316db6a4f7ef8138" providerId="LiveId" clId="{66E07557-EA60-445F-AF33-C8C8A49A42ED}" dt="2024-01-02T00:02:51.690" v="1207" actId="14100"/>
          <ac:cxnSpMkLst>
            <pc:docMk/>
            <pc:sldMk cId="2654160764" sldId="397"/>
            <ac:cxnSpMk id="54" creationId="{8418AF6B-E1A5-042B-1FAE-090745B32600}"/>
          </ac:cxnSpMkLst>
        </pc:cxnChg>
        <pc:cxnChg chg="add mod topLvl">
          <ac:chgData name="代數白痴 顧" userId="316db6a4f7ef8138" providerId="LiveId" clId="{66E07557-EA60-445F-AF33-C8C8A49A42ED}" dt="2024-01-02T00:04:07.462" v="1275" actId="164"/>
          <ac:cxnSpMkLst>
            <pc:docMk/>
            <pc:sldMk cId="2654160764" sldId="397"/>
            <ac:cxnSpMk id="60" creationId="{45A1B314-01C6-9B54-6B46-32D82958A0F3}"/>
          </ac:cxnSpMkLst>
        </pc:cxnChg>
        <pc:cxnChg chg="mod topLvl">
          <ac:chgData name="代數白痴 顧" userId="316db6a4f7ef8138" providerId="LiveId" clId="{66E07557-EA60-445F-AF33-C8C8A49A42ED}" dt="2024-01-02T00:02:34.542" v="1205" actId="164"/>
          <ac:cxnSpMkLst>
            <pc:docMk/>
            <pc:sldMk cId="2654160764" sldId="397"/>
            <ac:cxnSpMk id="61" creationId="{650867C3-E18E-978F-150C-7BDB3D77525C}"/>
          </ac:cxnSpMkLst>
        </pc:cxnChg>
        <pc:cxnChg chg="del mod topLvl">
          <ac:chgData name="代數白痴 顧" userId="316db6a4f7ef8138" providerId="LiveId" clId="{66E07557-EA60-445F-AF33-C8C8A49A42ED}" dt="2024-01-02T00:00:51.129" v="1103" actId="478"/>
          <ac:cxnSpMkLst>
            <pc:docMk/>
            <pc:sldMk cId="2654160764" sldId="397"/>
            <ac:cxnSpMk id="62" creationId="{4B4F214B-8CA3-8996-97E9-20251642CFE6}"/>
          </ac:cxnSpMkLst>
        </pc:cxnChg>
        <pc:cxnChg chg="del mod topLvl">
          <ac:chgData name="代數白痴 顧" userId="316db6a4f7ef8138" providerId="LiveId" clId="{66E07557-EA60-445F-AF33-C8C8A49A42ED}" dt="2024-01-02T00:00:51.129" v="1103" actId="478"/>
          <ac:cxnSpMkLst>
            <pc:docMk/>
            <pc:sldMk cId="2654160764" sldId="397"/>
            <ac:cxnSpMk id="63" creationId="{70C6E3D6-C05D-F411-35A9-AD2209414C24}"/>
          </ac:cxnSpMkLst>
        </pc:cxnChg>
        <pc:cxnChg chg="add mod topLvl">
          <ac:chgData name="代數白痴 顧" userId="316db6a4f7ef8138" providerId="LiveId" clId="{66E07557-EA60-445F-AF33-C8C8A49A42ED}" dt="2024-01-02T00:04:07.462" v="1275" actId="164"/>
          <ac:cxnSpMkLst>
            <pc:docMk/>
            <pc:sldMk cId="2654160764" sldId="397"/>
            <ac:cxnSpMk id="66" creationId="{543BD717-706C-CE92-9332-9BA4B95CCDCA}"/>
          </ac:cxnSpMkLst>
        </pc:cxnChg>
        <pc:cxnChg chg="add mod topLvl">
          <ac:chgData name="代數白痴 顧" userId="316db6a4f7ef8138" providerId="LiveId" clId="{66E07557-EA60-445F-AF33-C8C8A49A42ED}" dt="2024-01-02T00:04:07.462" v="1275" actId="164"/>
          <ac:cxnSpMkLst>
            <pc:docMk/>
            <pc:sldMk cId="2654160764" sldId="397"/>
            <ac:cxnSpMk id="69" creationId="{9CDE4422-325F-8C64-A033-E7BE4296DE10}"/>
          </ac:cxnSpMkLst>
        </pc:cxnChg>
        <pc:cxnChg chg="add mod topLvl">
          <ac:chgData name="代數白痴 顧" userId="316db6a4f7ef8138" providerId="LiveId" clId="{66E07557-EA60-445F-AF33-C8C8A49A42ED}" dt="2024-01-02T00:04:07.462" v="1275" actId="164"/>
          <ac:cxnSpMkLst>
            <pc:docMk/>
            <pc:sldMk cId="2654160764" sldId="397"/>
            <ac:cxnSpMk id="73" creationId="{3DA3032C-67C1-5C20-FE59-7704C68440F8}"/>
          </ac:cxnSpMkLst>
        </pc:cxnChg>
        <pc:cxnChg chg="add mod topLvl">
          <ac:chgData name="代數白痴 顧" userId="316db6a4f7ef8138" providerId="LiveId" clId="{66E07557-EA60-445F-AF33-C8C8A49A42ED}" dt="2024-01-02T00:04:07.462" v="1275" actId="164"/>
          <ac:cxnSpMkLst>
            <pc:docMk/>
            <pc:sldMk cId="2654160764" sldId="397"/>
            <ac:cxnSpMk id="75" creationId="{1C3C2E1F-C2E5-18D4-527D-02F859F302C6}"/>
          </ac:cxnSpMkLst>
        </pc:cxnChg>
        <pc:cxnChg chg="add mod topLvl">
          <ac:chgData name="代數白痴 顧" userId="316db6a4f7ef8138" providerId="LiveId" clId="{66E07557-EA60-445F-AF33-C8C8A49A42ED}" dt="2024-01-02T00:04:07.462" v="1275" actId="164"/>
          <ac:cxnSpMkLst>
            <pc:docMk/>
            <pc:sldMk cId="2654160764" sldId="397"/>
            <ac:cxnSpMk id="77" creationId="{144B4B97-30B7-4D3C-65BA-BC1EC8F21EEB}"/>
          </ac:cxnSpMkLst>
        </pc:cxnChg>
        <pc:cxnChg chg="add mod topLvl">
          <ac:chgData name="代數白痴 顧" userId="316db6a4f7ef8138" providerId="LiveId" clId="{66E07557-EA60-445F-AF33-C8C8A49A42ED}" dt="2024-01-02T00:04:07.462" v="1275" actId="164"/>
          <ac:cxnSpMkLst>
            <pc:docMk/>
            <pc:sldMk cId="2654160764" sldId="397"/>
            <ac:cxnSpMk id="79" creationId="{48940180-8A55-CB63-89D3-7E2743485F2C}"/>
          </ac:cxnSpMkLst>
        </pc:cxnChg>
        <pc:cxnChg chg="add mod topLvl">
          <ac:chgData name="代數白痴 顧" userId="316db6a4f7ef8138" providerId="LiveId" clId="{66E07557-EA60-445F-AF33-C8C8A49A42ED}" dt="2024-01-02T00:04:07.462" v="1275" actId="164"/>
          <ac:cxnSpMkLst>
            <pc:docMk/>
            <pc:sldMk cId="2654160764" sldId="397"/>
            <ac:cxnSpMk id="81" creationId="{9D004CC3-EAA3-720D-6F2E-E68FA18BB285}"/>
          </ac:cxnSpMkLst>
        </pc:cxnChg>
        <pc:cxnChg chg="add mod topLvl">
          <ac:chgData name="代數白痴 顧" userId="316db6a4f7ef8138" providerId="LiveId" clId="{66E07557-EA60-445F-AF33-C8C8A49A42ED}" dt="2024-01-02T00:04:07.462" v="1275" actId="164"/>
          <ac:cxnSpMkLst>
            <pc:docMk/>
            <pc:sldMk cId="2654160764" sldId="397"/>
            <ac:cxnSpMk id="83" creationId="{BFE11A82-907C-CD70-5F47-F9F619BC2070}"/>
          </ac:cxnSpMkLst>
        </pc:cxnChg>
        <pc:cxnChg chg="add mod topLvl">
          <ac:chgData name="代數白痴 顧" userId="316db6a4f7ef8138" providerId="LiveId" clId="{66E07557-EA60-445F-AF33-C8C8A49A42ED}" dt="2024-01-02T00:04:07.462" v="1275" actId="164"/>
          <ac:cxnSpMkLst>
            <pc:docMk/>
            <pc:sldMk cId="2654160764" sldId="397"/>
            <ac:cxnSpMk id="85" creationId="{DB9F426F-4C35-54D3-3A69-A1C091F0091A}"/>
          </ac:cxnSpMkLst>
        </pc:cxnChg>
        <pc:cxnChg chg="add mod topLvl">
          <ac:chgData name="代數白痴 顧" userId="316db6a4f7ef8138" providerId="LiveId" clId="{66E07557-EA60-445F-AF33-C8C8A49A42ED}" dt="2024-01-02T00:04:07.462" v="1275" actId="164"/>
          <ac:cxnSpMkLst>
            <pc:docMk/>
            <pc:sldMk cId="2654160764" sldId="397"/>
            <ac:cxnSpMk id="87" creationId="{89E00562-0D62-2B1F-178A-80383F67C100}"/>
          </ac:cxnSpMkLst>
        </pc:cxnChg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B8D6D456-3519-4816-B849-79295F92F95A}"/>
    <pc:docChg chg="custSel delSld modSld">
      <pc:chgData name="代數白痴 顧" userId="316db6a4f7ef8138" providerId="LiveId" clId="{B8D6D456-3519-4816-B849-79295F92F95A}" dt="2023-11-30T01:33:13.558" v="1977" actId="113"/>
      <pc:docMkLst>
        <pc:docMk/>
      </pc:docMkLst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1591308755" sldId="394"/>
        </pc:sldMkLst>
      </pc:sldChg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699418842" sldId="395"/>
        </pc:sldMkLst>
      </pc:sldChg>
      <pc:sldChg chg="addSp delSp modSp mod delAnim modAnim">
        <pc:chgData name="代數白痴 顧" userId="316db6a4f7ef8138" providerId="LiveId" clId="{B8D6D456-3519-4816-B849-79295F92F95A}" dt="2023-11-30T01:33:13.558" v="1977" actId="113"/>
        <pc:sldMkLst>
          <pc:docMk/>
          <pc:sldMk cId="1922349085" sldId="396"/>
        </pc:sldMkLst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2" creationId="{79AECDED-F70B-26E1-461D-1DD1215FD327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3" creationId="{71B915A6-0FD9-C3FE-B211-7177C5FDEEC3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7" creationId="{D3DBDE36-F579-9D97-58AC-57C5E4B79F97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8" creationId="{111BD2C2-E902-E0B1-F7EE-CD0C0C30A279}"/>
          </ac:spMkLst>
        </pc:spChg>
        <pc:spChg chg="mod">
          <ac:chgData name="代數白痴 顧" userId="316db6a4f7ef8138" providerId="LiveId" clId="{B8D6D456-3519-4816-B849-79295F92F95A}" dt="2023-11-30T01:30:51.944" v="1976" actId="20577"/>
          <ac:spMkLst>
            <pc:docMk/>
            <pc:sldMk cId="1922349085" sldId="396"/>
            <ac:spMk id="23" creationId="{00000000-0000-0000-0000-000000000000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35" creationId="{83548D80-4EBD-6B9C-0DBB-6C91A5E3CD82}"/>
          </ac:spMkLst>
        </pc:spChg>
        <pc:spChg chg="mod">
          <ac:chgData name="代數白痴 顧" userId="316db6a4f7ef8138" providerId="LiveId" clId="{B8D6D456-3519-4816-B849-79295F92F95A}" dt="2023-11-30T01:33:13.558" v="1977" actId="113"/>
          <ac:spMkLst>
            <pc:docMk/>
            <pc:sldMk cId="1922349085" sldId="396"/>
            <ac:spMk id="60" creationId="{90ECAF3B-FFFF-A531-AFBE-31708C7D891C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2" creationId="{3F7BA87B-C320-E23F-73C1-F9850FE98DF6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3" creationId="{778A182C-369F-6C9A-757B-26A56B661947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4" creationId="{7A82ECC7-46B8-CC28-1405-F84387FF2A98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5" creationId="{3FDD0D30-9233-F353-36EA-B99C2A1EF3C7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6" creationId="{64CC654D-82A0-F30A-076B-BAA382BBE1EF}"/>
          </ac:spMkLst>
        </pc:spChg>
        <pc:spChg chg="add mod">
          <ac:chgData name="代數白痴 顧" userId="316db6a4f7ef8138" providerId="LiveId" clId="{B8D6D456-3519-4816-B849-79295F92F95A}" dt="2023-11-30T01:16:40.038" v="1727" actId="1076"/>
          <ac:spMkLst>
            <pc:docMk/>
            <pc:sldMk cId="1922349085" sldId="396"/>
            <ac:spMk id="81" creationId="{E128A84A-D556-4B88-C02E-D745ECFDBB07}"/>
          </ac:spMkLst>
        </pc:spChg>
        <pc:spChg chg="add mod ord">
          <ac:chgData name="代數白痴 顧" userId="316db6a4f7ef8138" providerId="LiveId" clId="{B8D6D456-3519-4816-B849-79295F92F95A}" dt="2023-11-30T01:18:42.920" v="1733" actId="167"/>
          <ac:spMkLst>
            <pc:docMk/>
            <pc:sldMk cId="1922349085" sldId="396"/>
            <ac:spMk id="82" creationId="{714B2624-697B-01F6-21ED-DBE5FB4E5F84}"/>
          </ac:spMkLst>
        </pc:spChg>
        <pc:spChg chg="add mod ord">
          <ac:chgData name="代數白痴 顧" userId="316db6a4f7ef8138" providerId="LiveId" clId="{B8D6D456-3519-4816-B849-79295F92F95A}" dt="2023-11-30T01:21:09.803" v="1758" actId="167"/>
          <ac:spMkLst>
            <pc:docMk/>
            <pc:sldMk cId="1922349085" sldId="396"/>
            <ac:spMk id="83" creationId="{44311457-4F7E-AD69-4C2A-7C66BEF28DAE}"/>
          </ac:spMkLst>
        </pc:spChg>
        <pc:spChg chg="add mod ord">
          <ac:chgData name="代數白痴 顧" userId="316db6a4f7ef8138" providerId="LiveId" clId="{B8D6D456-3519-4816-B849-79295F92F95A}" dt="2023-11-30T01:21:04.916" v="1756" actId="164"/>
          <ac:spMkLst>
            <pc:docMk/>
            <pc:sldMk cId="1922349085" sldId="396"/>
            <ac:spMk id="88" creationId="{B469B6AB-9BEE-6C63-3015-08508A8EFDF9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4" creationId="{2C98BB29-045C-AEF3-B248-AC46D670F862}"/>
          </ac:spMkLst>
        </pc:spChg>
        <pc:spChg chg="add del mod">
          <ac:chgData name="代數白痴 顧" userId="316db6a4f7ef8138" providerId="LiveId" clId="{B8D6D456-3519-4816-B849-79295F92F95A}" dt="2023-11-30T01:26:39.047" v="1830" actId="478"/>
          <ac:spMkLst>
            <pc:docMk/>
            <pc:sldMk cId="1922349085" sldId="396"/>
            <ac:spMk id="115" creationId="{C95E7396-C406-1A07-3DC4-C0020DC2A05A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6" creationId="{92E12CCF-D0EB-4B82-C907-0700D1637F40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7" creationId="{0E1BEB0F-5DC7-76A0-F439-FC64FFB49BD0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8" creationId="{1AE28330-B14E-03CC-D80C-E940CB8EC1AD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9" creationId="{E4BF1324-EA07-E37A-EBDB-EFEA094D21D7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0" creationId="{64DD899D-569C-32C8-D4DC-79CFF1F37147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1" creationId="{64AFBBEA-C697-3884-6B65-BF5F1A692D75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2" creationId="{3BD57528-9D05-AFE1-BF82-CDE9E587373C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3" creationId="{B8D630BE-0A6D-BC6F-3EE9-00D6D90B74A5}"/>
          </ac:spMkLst>
        </pc:spChg>
        <pc:spChg chg="add del mod">
          <ac:chgData name="代數白痴 顧" userId="316db6a4f7ef8138" providerId="LiveId" clId="{B8D6D456-3519-4816-B849-79295F92F95A}" dt="2023-11-30T01:28:21.620" v="1865" actId="478"/>
          <ac:spMkLst>
            <pc:docMk/>
            <pc:sldMk cId="1922349085" sldId="396"/>
            <ac:spMk id="124" creationId="{3BEB3E5B-2F38-1463-51A1-FD8D6C1424CE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5" creationId="{A397E39B-90E3-14A1-7F11-AA451ED2B8EB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6" creationId="{11E0494F-28D5-4DB4-3977-9210203201CF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7" creationId="{E31A8314-D728-0215-3894-55CBB2AA56D8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8" creationId="{BC7F7CE6-53FB-5598-5FBE-93A8EB59E5AE}"/>
          </ac:spMkLst>
        </pc:spChg>
        <pc:grpChg chg="del">
          <ac:chgData name="代數白痴 顧" userId="316db6a4f7ef8138" providerId="LiveId" clId="{B8D6D456-3519-4816-B849-79295F92F95A}" dt="2023-11-30T01:06:34.454" v="1076" actId="165"/>
          <ac:grpSpMkLst>
            <pc:docMk/>
            <pc:sldMk cId="1922349085" sldId="396"/>
            <ac:grpSpMk id="48" creationId="{FB3F2C80-8473-07C7-19C8-FE26DE0B58E3}"/>
          </ac:grpSpMkLst>
        </pc:grpChg>
        <pc:grpChg chg="add mod ord">
          <ac:chgData name="代數白痴 顧" userId="316db6a4f7ef8138" providerId="LiveId" clId="{B8D6D456-3519-4816-B849-79295F92F95A}" dt="2023-11-30T01:21:07.899" v="1757" actId="167"/>
          <ac:grpSpMkLst>
            <pc:docMk/>
            <pc:sldMk cId="1922349085" sldId="396"/>
            <ac:grpSpMk id="89" creationId="{62C29B51-3257-2884-D41F-230A3EEB5BD4}"/>
          </ac:grpSpMkLst>
        </pc:grpChg>
        <pc:grpChg chg="add mod">
          <ac:chgData name="代數白痴 顧" userId="316db6a4f7ef8138" providerId="LiveId" clId="{B8D6D456-3519-4816-B849-79295F92F95A}" dt="2023-11-30T01:29:24.525" v="1914" actId="164"/>
          <ac:grpSpMkLst>
            <pc:docMk/>
            <pc:sldMk cId="1922349085" sldId="396"/>
            <ac:grpSpMk id="129" creationId="{29691FB9-5A20-8DC0-57A6-E03C03C54FCD}"/>
          </ac:grpSpMkLst>
        </pc:grpChg>
        <pc:graphicFrameChg chg="del">
          <ac:chgData name="代數白痴 顧" userId="316db6a4f7ef8138" providerId="LiveId" clId="{B8D6D456-3519-4816-B849-79295F92F95A}" dt="2023-11-30T00:58:45.625" v="1" actId="478"/>
          <ac:graphicFrameMkLst>
            <pc:docMk/>
            <pc:sldMk cId="1922349085" sldId="396"/>
            <ac:graphicFrameMk id="3" creationId="{9FB5D0B8-3ACA-E84A-91D4-C7F8397C69B0}"/>
          </ac:graphicFrameMkLst>
        </pc:graphicFrameChg>
        <pc:graphicFrameChg chg="del">
          <ac:chgData name="代數白痴 顧" userId="316db6a4f7ef8138" providerId="LiveId" clId="{B8D6D456-3519-4816-B849-79295F92F95A}" dt="2023-11-30T00:58:45.625" v="1" actId="478"/>
          <ac:graphicFrameMkLst>
            <pc:docMk/>
            <pc:sldMk cId="1922349085" sldId="396"/>
            <ac:graphicFrameMk id="4" creationId="{776EBCD9-439E-67EE-F321-1D0222C5A857}"/>
          </ac:graphicFrameMkLst>
        </pc:graphicFrameChg>
        <pc:graphicFrameChg chg="del mod topLvl">
          <ac:chgData name="代數白痴 顧" userId="316db6a4f7ef8138" providerId="LiveId" clId="{B8D6D456-3519-4816-B849-79295F92F95A}" dt="2023-11-30T01:09:20.099" v="1465" actId="478"/>
          <ac:graphicFrameMkLst>
            <pc:docMk/>
            <pc:sldMk cId="1922349085" sldId="396"/>
            <ac:graphicFrameMk id="45" creationId="{2482D670-2061-7E66-54E1-9B80B71E3A22}"/>
          </ac:graphicFrameMkLst>
        </pc:graphicFrameChg>
        <pc:picChg chg="add del mod">
          <ac:chgData name="代數白痴 顧" userId="316db6a4f7ef8138" providerId="LiveId" clId="{B8D6D456-3519-4816-B849-79295F92F95A}" dt="2023-11-30T01:13:57.988" v="1705" actId="478"/>
          <ac:picMkLst>
            <pc:docMk/>
            <pc:sldMk cId="1922349085" sldId="396"/>
            <ac:picMk id="27" creationId="{780391A1-CB83-FCAA-9497-8B9A5B516092}"/>
          </ac:picMkLst>
        </pc:picChg>
        <pc:picChg chg="del mod topLvl">
          <ac:chgData name="代數白痴 顧" userId="316db6a4f7ef8138" providerId="LiveId" clId="{B8D6D456-3519-4816-B849-79295F92F95A}" dt="2023-11-30T01:06:51.696" v="1099" actId="478"/>
          <ac:picMkLst>
            <pc:docMk/>
            <pc:sldMk cId="1922349085" sldId="396"/>
            <ac:picMk id="47" creationId="{B5731C46-31A8-50E8-0E6C-C4EDF46C40F4}"/>
          </ac:picMkLst>
        </pc:picChg>
        <pc:picChg chg="add del mod">
          <ac:chgData name="代數白痴 顧" userId="316db6a4f7ef8138" providerId="LiveId" clId="{B8D6D456-3519-4816-B849-79295F92F95A}" dt="2023-11-30T01:28:25.469" v="1866" actId="478"/>
          <ac:picMkLst>
            <pc:docMk/>
            <pc:sldMk cId="1922349085" sldId="396"/>
            <ac:picMk id="91" creationId="{EA0B2B07-0277-968D-620B-923CBFDB3F8F}"/>
          </ac:picMkLst>
        </pc:picChg>
        <pc:cxnChg chg="add">
          <ac:chgData name="代數白痴 顧" userId="316db6a4f7ef8138" providerId="LiveId" clId="{B8D6D456-3519-4816-B849-79295F92F95A}" dt="2023-11-30T01:02:44.232" v="292" actId="11529"/>
          <ac:cxnSpMkLst>
            <pc:docMk/>
            <pc:sldMk cId="1922349085" sldId="396"/>
            <ac:cxnSpMk id="6" creationId="{32329F4A-5B95-BCC2-3911-B64DBC4D6C70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7" creationId="{FE5BF7E5-55AA-4027-3A22-130B727A1C85}"/>
          </ac:cxnSpMkLst>
        </pc:cxnChg>
        <pc:cxnChg chg="add mod">
          <ac:chgData name="代數白痴 顧" userId="316db6a4f7ef8138" providerId="LiveId" clId="{B8D6D456-3519-4816-B849-79295F92F95A}" dt="2023-11-30T01:02:55.437" v="367" actId="1038"/>
          <ac:cxnSpMkLst>
            <pc:docMk/>
            <pc:sldMk cId="1922349085" sldId="396"/>
            <ac:cxnSpMk id="9" creationId="{F643A549-CBF3-25F1-FE1B-153FA6698ECC}"/>
          </ac:cxnSpMkLst>
        </pc:cxnChg>
        <pc:cxnChg chg="add mod">
          <ac:chgData name="代數白痴 顧" userId="316db6a4f7ef8138" providerId="LiveId" clId="{B8D6D456-3519-4816-B849-79295F92F95A}" dt="2023-11-30T01:03:31.636" v="641" actId="1038"/>
          <ac:cxnSpMkLst>
            <pc:docMk/>
            <pc:sldMk cId="1922349085" sldId="396"/>
            <ac:cxnSpMk id="14" creationId="{A3C993DE-9EF2-69C0-14A0-1357931FC216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15" creationId="{E962ED3C-E75D-7C99-C3BE-EAD32964836D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16" creationId="{73A0E9AD-C0D1-0FA6-83AC-7293789E897A}"/>
          </ac:cxnSpMkLst>
        </pc:cxnChg>
        <pc:cxnChg chg="add mod">
          <ac:chgData name="代數白痴 顧" userId="316db6a4f7ef8138" providerId="LiveId" clId="{B8D6D456-3519-4816-B849-79295F92F95A}" dt="2023-11-30T01:03:18.158" v="574" actId="1037"/>
          <ac:cxnSpMkLst>
            <pc:docMk/>
            <pc:sldMk cId="1922349085" sldId="396"/>
            <ac:cxnSpMk id="19" creationId="{2F21C410-2F66-58F5-DA01-28D0B5D975EE}"/>
          </ac:cxnSpMkLst>
        </pc:cxnChg>
        <pc:cxnChg chg="add mod">
          <ac:chgData name="代數白痴 顧" userId="316db6a4f7ef8138" providerId="LiveId" clId="{B8D6D456-3519-4816-B849-79295F92F95A}" dt="2023-11-30T01:03:27.677" v="638" actId="1037"/>
          <ac:cxnSpMkLst>
            <pc:docMk/>
            <pc:sldMk cId="1922349085" sldId="396"/>
            <ac:cxnSpMk id="20" creationId="{0BC1322C-1FA5-B833-28FA-A1098741136B}"/>
          </ac:cxnSpMkLst>
        </pc:cxnChg>
        <pc:cxnChg chg="add mod">
          <ac:chgData name="代數白痴 顧" userId="316db6a4f7ef8138" providerId="LiveId" clId="{B8D6D456-3519-4816-B849-79295F92F95A}" dt="2023-11-30T01:03:43.128" v="646" actId="1036"/>
          <ac:cxnSpMkLst>
            <pc:docMk/>
            <pc:sldMk cId="1922349085" sldId="396"/>
            <ac:cxnSpMk id="21" creationId="{A41C8076-9516-D74C-C741-7A599E2A5088}"/>
          </ac:cxnSpMkLst>
        </pc:cxnChg>
        <pc:cxnChg chg="add mod">
          <ac:chgData name="代數白痴 顧" userId="316db6a4f7ef8138" providerId="LiveId" clId="{B8D6D456-3519-4816-B849-79295F92F95A}" dt="2023-11-30T01:03:49.068" v="687" actId="1038"/>
          <ac:cxnSpMkLst>
            <pc:docMk/>
            <pc:sldMk cId="1922349085" sldId="396"/>
            <ac:cxnSpMk id="22" creationId="{DCD86453-A300-CFE7-330D-A137A065C734}"/>
          </ac:cxnSpMkLst>
        </pc:cxnChg>
        <pc:cxnChg chg="add mod">
          <ac:chgData name="代數白痴 顧" userId="316db6a4f7ef8138" providerId="LiveId" clId="{B8D6D456-3519-4816-B849-79295F92F95A}" dt="2023-11-30T01:03:56.358" v="748" actId="1037"/>
          <ac:cxnSpMkLst>
            <pc:docMk/>
            <pc:sldMk cId="1922349085" sldId="396"/>
            <ac:cxnSpMk id="24" creationId="{3D042B8F-2AE2-1CB5-E898-3E3AEF1A6E44}"/>
          </ac:cxnSpMkLst>
        </pc:cxnChg>
        <pc:cxnChg chg="add mod">
          <ac:chgData name="代數白痴 顧" userId="316db6a4f7ef8138" providerId="LiveId" clId="{B8D6D456-3519-4816-B849-79295F92F95A}" dt="2023-11-30T01:04:18.234" v="952" actId="1038"/>
          <ac:cxnSpMkLst>
            <pc:docMk/>
            <pc:sldMk cId="1922349085" sldId="396"/>
            <ac:cxnSpMk id="25" creationId="{5A3D69BC-1336-F2DD-0F80-AEF1FFE76649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28" creationId="{138D6833-BFB0-A8E7-F813-9B5F10F0B42A}"/>
          </ac:cxnSpMkLst>
        </pc:cxnChg>
        <pc:cxnChg chg="del mod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29" creationId="{89B31132-8E73-3367-46A2-5CE8A9134DAD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31" creationId="{30F4BEC0-D84F-90F1-2D04-EF2DF29A7949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32" creationId="{EF6F9A1D-B687-2C6B-EF48-4585F6231333}"/>
          </ac:cxnSpMkLst>
        </pc:cxnChg>
        <pc:cxnChg chg="add del">
          <ac:chgData name="代數白痴 顧" userId="316db6a4f7ef8138" providerId="LiveId" clId="{B8D6D456-3519-4816-B849-79295F92F95A}" dt="2023-11-30T01:11:56.249" v="1674" actId="478"/>
          <ac:cxnSpMkLst>
            <pc:docMk/>
            <pc:sldMk cId="1922349085" sldId="396"/>
            <ac:cxnSpMk id="34" creationId="{2158BE58-00FF-DC44-DB28-2317F661E271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37" creationId="{5614A025-E010-BAC8-A4A2-24382407B01D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39" creationId="{68CEA46D-E69D-BBAE-8FFC-6998FBF88FD8}"/>
          </ac:cxnSpMkLst>
        </pc:cxnChg>
        <pc:cxnChg chg="del mod topLvl">
          <ac:chgData name="代數白痴 顧" userId="316db6a4f7ef8138" providerId="LiveId" clId="{B8D6D456-3519-4816-B849-79295F92F95A}" dt="2023-11-30T01:10:47.566" v="1548" actId="478"/>
          <ac:cxnSpMkLst>
            <pc:docMk/>
            <pc:sldMk cId="1922349085" sldId="396"/>
            <ac:cxnSpMk id="40" creationId="{031E1B91-CCDA-5A34-F723-758475D72CD4}"/>
          </ac:cxnSpMkLst>
        </pc:cxnChg>
        <pc:cxnChg chg="del mod topLvl">
          <ac:chgData name="代數白痴 顧" userId="316db6a4f7ef8138" providerId="LiveId" clId="{B8D6D456-3519-4816-B849-79295F92F95A}" dt="2023-11-30T01:10:47.566" v="1548" actId="478"/>
          <ac:cxnSpMkLst>
            <pc:docMk/>
            <pc:sldMk cId="1922349085" sldId="396"/>
            <ac:cxnSpMk id="41" creationId="{349B9EB0-E06A-3BCD-FF1E-6671894E7794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2" creationId="{CC94CC96-6145-4CD6-5F16-13A9483F415B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3" creationId="{C790C6B0-A9C6-A783-1012-EA2709F2D3B0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4" creationId="{C184DE3F-485D-37BC-AB7F-C2F50560765F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4" creationId="{6C7CE733-6E13-67E8-820C-7317A0F45AED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6" creationId="{5ABED142-92E2-7E73-BF42-B18BD8B38775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8" creationId="{0E6B41FD-4EC9-B677-9529-B17BBB563D26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61" creationId="{98F3288C-07E8-F32F-F749-850FA715FBE9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68" creationId="{29DC6D8A-3AAD-452B-4A4D-3F0BA9D4C4EB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1" creationId="{B3B70AEF-5316-3869-FEFF-46E41E9B712D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6" creationId="{B4E53115-73E4-35A7-C8DA-B2550A3E0993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9" creationId="{B18D5D4C-4B9C-23C9-8253-D8F7A8F81418}"/>
          </ac:cxnSpMkLst>
        </pc:cxnChg>
        <pc:cxnChg chg="add mod">
          <ac:chgData name="代數白痴 顧" userId="316db6a4f7ef8138" providerId="LiveId" clId="{B8D6D456-3519-4816-B849-79295F92F95A}" dt="2023-11-30T01:21:04.916" v="1756" actId="164"/>
          <ac:cxnSpMkLst>
            <pc:docMk/>
            <pc:sldMk cId="1922349085" sldId="396"/>
            <ac:cxnSpMk id="85" creationId="{8A469389-FD8B-38CD-0B64-B7827030094A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94" creationId="{1B020739-3580-589F-31E4-FF7201BBD9F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97" creationId="{D160E9D9-495F-930D-6496-E0DC2B354B3F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0" creationId="{BF747EB2-127A-A6D9-0A77-0F896F038CC7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2" creationId="{ABB25DF6-A521-15BC-A545-9F509B40F1DA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4" creationId="{02010A3B-3398-6CC8-6FCC-D2E2B9A5282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6" creationId="{A5B8C778-B5F1-FEE6-798D-1BDE3B7B9B7E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8" creationId="{CFA25123-1EC2-53A8-BF07-E4BEF0E2CCB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10" creationId="{A88672B6-B601-4157-B6AA-7A0EE873CADE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13" creationId="{3163188C-E870-8A95-4162-A5455EFBEDC5}"/>
          </ac:cxnSpMkLst>
        </pc:cxnChg>
      </pc:sldChg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437908872" sldId="398"/>
        </pc:sldMkLst>
      </pc:sld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B183398C-3223-4551-BFD8-DE24E39287AE}"/>
    <pc:docChg chg="undo custSel modSld sldOrd">
      <pc:chgData name="代數白痴 顧" userId="316db6a4f7ef8138" providerId="LiveId" clId="{B183398C-3223-4551-BFD8-DE24E39287AE}" dt="2023-09-20T00:47:26.721" v="4674" actId="20577"/>
      <pc:docMkLst>
        <pc:docMk/>
      </pc:docMkLst>
      <pc:sldChg chg="addSp delSp modSp mod ord modTransition">
        <pc:chgData name="代數白痴 顧" userId="316db6a4f7ef8138" providerId="LiveId" clId="{B183398C-3223-4551-BFD8-DE24E39287AE}" dt="2023-09-20T00:47:26.721" v="4674" actId="20577"/>
        <pc:sldMkLst>
          <pc:docMk/>
          <pc:sldMk cId="754667137" sldId="386"/>
        </pc:sldMkLst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4" creationId="{5A46D45A-2AAF-8B2E-9EAE-5D4F0CFD926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5" creationId="{AC5DB079-7230-A8B5-CBCF-54902CF3E501}"/>
          </ac:spMkLst>
        </pc:spChg>
        <pc:spChg chg="mod">
          <ac:chgData name="代數白痴 顧" userId="316db6a4f7ef8138" providerId="LiveId" clId="{B183398C-3223-4551-BFD8-DE24E39287AE}" dt="2023-09-19T07:35:36.178" v="3199" actId="20577"/>
          <ac:spMkLst>
            <pc:docMk/>
            <pc:sldMk cId="754667137" sldId="386"/>
            <ac:spMk id="6" creationId="{8EC3E3B1-31AA-2A99-7EB9-2ED9F366F55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7" creationId="{1CF3545A-82E4-B8EC-2BF8-289A598ED2F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8" creationId="{0DB31CC7-9EB6-B8CE-E147-C73EDF7079C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9" creationId="{1D86AD7B-3265-33DA-C554-60EC32D308F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0" creationId="{26786C2D-381F-2616-6CB4-430D2178F3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1" creationId="{3A5C5E40-65B7-99EC-0AFB-F809FFAA4ED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2" creationId="{301BAB38-CF58-05B8-E264-E5F8C768D37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3" creationId="{22E2BC7F-16FC-5DCD-0E98-B372566EC4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4" creationId="{CD562854-C6F7-CFE6-DDA3-C1EB721C14B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6" creationId="{87D334EF-6A81-81DF-A7B2-C6C778C4693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8" creationId="{CF819AB3-4A9D-9133-65E5-F7ABF1B770E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9" creationId="{B07816E4-853B-2119-E703-013F9B3666CD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0" creationId="{BB4E3D4D-B837-64A0-6629-9F0DD617FE5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1" creationId="{E5F035B8-03BB-01C6-5700-37734FE4F51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B183398C-3223-4551-BFD8-DE24E39287AE}" dt="2023-09-20T00:26:34.371" v="3624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4" creationId="{42AD7D4B-3630-1EDD-1992-5BDF1A7192E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5" creationId="{3A0CD06A-6A2C-83F6-7BBE-5ACDEA0CAB3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6" creationId="{181CD530-8FB2-B8FB-751E-906F317038F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7" creationId="{8B0D90C6-07F7-B47C-DE3A-1319C94F81B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8" creationId="{B9453204-D690-6D20-5D5E-05B4F252EBD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9" creationId="{F80B722F-722F-5E77-F136-8F4AA1B3100F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0" creationId="{D699D318-1359-4262-1BC9-D393D27F4A9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1" creationId="{3914C3B6-23D1-9A69-46B6-ECCCC3810D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2" creationId="{BE8CBEA7-A367-5CAD-A0CC-0DA15FE56F0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3" creationId="{BC3AAEF1-BDCD-4400-BBA5-108D814FB07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4" creationId="{B10894B9-9B5F-611E-96F3-0B7CAB915F4B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4" creationId="{D4B48CA5-AAA8-26B2-FC6B-286F887D7B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1" creationId="{F4E5CC02-638F-26F7-E062-A9DAAF448D59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5" creationId="{C291A21E-2A01-B206-AE24-D56F1C66D0DD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6" creationId="{8538FDC8-F961-2CAD-83FB-BA1DC045E5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9" creationId="{3CD45AC4-9459-8CC8-1471-56F381C5B8D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0" creationId="{8D664B52-2BAB-B0B3-42FE-35B2DF33E23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1" creationId="{4B24AA49-220D-8CE2-857C-ADFC9B53B42E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5" creationId="{AA7DF23F-5A42-D58A-D452-40DAEE7173BF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6" creationId="{C70AE3B7-E5A6-48BC-5A35-2216BA50252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183398C-3223-4551-BFD8-DE24E39287AE}" dt="2023-09-20T00:47:26.721" v="4674" actId="2057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1" creationId="{62814729-E4C4-A752-080D-A931CC004F9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2" creationId="{CA4F4A71-8563-4CBD-9612-AE104071FBDA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6" creationId="{8DBDAB1F-3F47-2D44-514B-FF41A08F92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183398C-3223-4551-BFD8-DE24E39287AE}" dt="2023-09-20T00:45:23.135" v="4443" actId="478"/>
          <ac:spMkLst>
            <pc:docMk/>
            <pc:sldMk cId="754667137" sldId="386"/>
            <ac:spMk id="72" creationId="{9065A8EB-1380-FC1D-21A4-F43A831B218A}"/>
          </ac:spMkLst>
        </pc:spChg>
        <pc:spChg chg="add del mod">
          <ac:chgData name="代數白痴 顧" userId="316db6a4f7ef8138" providerId="LiveId" clId="{B183398C-3223-4551-BFD8-DE24E39287AE}" dt="2023-09-20T00:45:26.338" v="4445" actId="478"/>
          <ac:spMkLst>
            <pc:docMk/>
            <pc:sldMk cId="754667137" sldId="386"/>
            <ac:spMk id="73" creationId="{336A9744-53DB-5C90-6A35-66A92F9C4826}"/>
          </ac:spMkLst>
        </pc:spChg>
        <pc:spChg chg="add del mod">
          <ac:chgData name="代數白痴 顧" userId="316db6a4f7ef8138" providerId="LiveId" clId="{B183398C-3223-4551-BFD8-DE24E39287AE}" dt="2023-09-20T00:45:32.397" v="4448" actId="478"/>
          <ac:spMkLst>
            <pc:docMk/>
            <pc:sldMk cId="754667137" sldId="386"/>
            <ac:spMk id="78" creationId="{ABBFF826-C7E7-E884-DF41-09D56114DC6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90" creationId="{0AABA280-7F71-CDE8-261C-F44E750B139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07" creationId="{FA4D8D0D-595F-F3BF-294A-36BF8721805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12" creationId="{C6C3C595-B151-BCD5-6AD2-7A9D077217B2}"/>
          </ac:spMkLst>
        </pc:spChg>
        <pc:grpChg chg="add del mod">
          <ac:chgData name="代數白痴 顧" userId="316db6a4f7ef8138" providerId="LiveId" clId="{B183398C-3223-4551-BFD8-DE24E39287AE}" dt="2023-09-20T00:37:40.836" v="4160" actId="478"/>
          <ac:grpSpMkLst>
            <pc:docMk/>
            <pc:sldMk cId="754667137" sldId="386"/>
            <ac:grpSpMk id="2" creationId="{0689F27C-5C23-AFC5-B581-1170D7E97974}"/>
          </ac:grpSpMkLst>
        </pc:grpChg>
        <pc:picChg chg="add del mod">
          <ac:chgData name="代數白痴 顧" userId="316db6a4f7ef8138" providerId="LiveId" clId="{B183398C-3223-4551-BFD8-DE24E39287AE}" dt="2023-09-20T00:30:21.334" v="3708" actId="478"/>
          <ac:picMkLst>
            <pc:docMk/>
            <pc:sldMk cId="754667137" sldId="386"/>
            <ac:picMk id="9" creationId="{049E7186-DD57-9543-1EE6-6634D1643DD5}"/>
          </ac:picMkLst>
        </pc:picChg>
        <pc:cxnChg chg="mod">
          <ac:chgData name="代數白痴 顧" userId="316db6a4f7ef8138" providerId="LiveId" clId="{B183398C-3223-4551-BFD8-DE24E39287AE}" dt="2023-09-19T07:31:44.872" v="2597"/>
          <ac:cxnSpMkLst>
            <pc:docMk/>
            <pc:sldMk cId="754667137" sldId="386"/>
            <ac:cxnSpMk id="3" creationId="{2D02EBE9-F1B9-2491-44A6-572D3A6105A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4" creationId="{29E321DE-739E-5589-734F-19544167270D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0" creationId="{637BF08F-B6FD-D2C7-C0A9-663D8DB4221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2" creationId="{9847AC17-8F88-BE6C-1472-A5AF95A36B6F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8" creationId="{9ACD6245-8D7A-56B5-54A3-DC4F2160858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7" creationId="{3D171F9D-5482-2848-D5B5-9ACBF367EF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8" creationId="{C24963F8-DCB2-E10A-1CEF-C20D4AA69C9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2" creationId="{959C991D-0B61-7376-6A1C-ED396308A20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3" creationId="{C1C6507E-1F83-3C2B-C749-E08AE464803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4" creationId="{0E218771-1ABE-ED67-90AF-E17269FEF8A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7" creationId="{A278C6D2-6C9A-F873-C7F9-2327A106931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8" creationId="{DCFE519E-5BF6-F942-C51A-EE58CDD239E9}"/>
          </ac:cxnSpMkLst>
        </pc:cxnChg>
        <pc:cxnChg chg="add mod">
          <ac:chgData name="代數白痴 顧" userId="316db6a4f7ef8138" providerId="LiveId" clId="{B183398C-3223-4551-BFD8-DE24E39287AE}" dt="2023-09-20T00:45:05.303" v="4440" actId="14100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3" creationId="{67CCF68D-CB3E-4BC6-14A5-13F3587A75F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7" creationId="{B03DCD9E-4E72-7E05-ADC9-E2E6799EDE1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183398C-3223-4551-BFD8-DE24E39287AE}" dt="2023-09-20T00:44:57.495" v="4439" actId="14100"/>
          <ac:cxnSpMkLst>
            <pc:docMk/>
            <pc:sldMk cId="754667137" sldId="386"/>
            <ac:cxnSpMk id="63" creationId="{CC7EF02B-06F2-68BC-FA85-D1548B24DA9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4" creationId="{A6B2FA41-AB03-2A3F-998A-EE8E1245248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183398C-3223-4551-BFD8-DE24E39287AE}" dt="2023-09-20T00:45:18.469" v="4442" actId="478"/>
          <ac:cxnSpMkLst>
            <pc:docMk/>
            <pc:sldMk cId="754667137" sldId="386"/>
            <ac:cxnSpMk id="69" creationId="{61F6D649-57C1-A49E-BBA8-E99AB6F6E8AB}"/>
          </ac:cxnSpMkLst>
        </pc:cxnChg>
        <pc:cxnChg chg="add del mod">
          <ac:chgData name="代數白痴 顧" userId="316db6a4f7ef8138" providerId="LiveId" clId="{B183398C-3223-4551-BFD8-DE24E39287AE}" dt="2023-09-20T00:45:24.490" v="4444" actId="478"/>
          <ac:cxnSpMkLst>
            <pc:docMk/>
            <pc:sldMk cId="754667137" sldId="386"/>
            <ac:cxnSpMk id="71" creationId="{3B8EAC0C-E018-F5A9-4BA1-852724DE8ED1}"/>
          </ac:cxnSpMkLst>
        </pc:cxnChg>
        <pc:cxnChg chg="add del mod">
          <ac:chgData name="代數白痴 顧" userId="316db6a4f7ef8138" providerId="LiveId" clId="{B183398C-3223-4551-BFD8-DE24E39287AE}" dt="2023-09-20T00:45:17.335" v="4441" actId="478"/>
          <ac:cxnSpMkLst>
            <pc:docMk/>
            <pc:sldMk cId="754667137" sldId="386"/>
            <ac:cxnSpMk id="75" creationId="{32C4CCAD-9F4F-BCA6-2832-6703B0BE1702}"/>
          </ac:cxnSpMkLst>
        </pc:cxnChg>
        <pc:cxnChg chg="add del mod">
          <ac:chgData name="代數白痴 顧" userId="316db6a4f7ef8138" providerId="LiveId" clId="{B183398C-3223-4551-BFD8-DE24E39287AE}" dt="2023-09-20T00:45:27.768" v="4446" actId="478"/>
          <ac:cxnSpMkLst>
            <pc:docMk/>
            <pc:sldMk cId="754667137" sldId="386"/>
            <ac:cxnSpMk id="77" creationId="{38918D2C-81E5-E235-E749-7821C2F8334D}"/>
          </ac:cxnSpMkLst>
        </pc:cxnChg>
        <pc:cxnChg chg="add del mod">
          <ac:chgData name="代數白痴 顧" userId="316db6a4f7ef8138" providerId="LiveId" clId="{B183398C-3223-4551-BFD8-DE24E39287AE}" dt="2023-09-20T00:45:33.274" v="4449" actId="478"/>
          <ac:cxnSpMkLst>
            <pc:docMk/>
            <pc:sldMk cId="754667137" sldId="386"/>
            <ac:cxnSpMk id="79" creationId="{62016457-5BCA-CF3F-D371-88DCB5A07D7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1" creationId="{20D8CF43-D3A2-0C83-163A-CDF3C1EF41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6" creationId="{C9C0C1C7-26B1-8C15-B829-6BF6BB8BAEB1}"/>
          </ac:cxnSpMkLst>
        </pc:cxnChg>
        <pc:cxnChg chg="add del mod">
          <ac:chgData name="代數白痴 顧" userId="316db6a4f7ef8138" providerId="LiveId" clId="{B183398C-3223-4551-BFD8-DE24E39287AE}" dt="2023-09-20T00:39:35.421" v="4186" actId="478"/>
          <ac:cxnSpMkLst>
            <pc:docMk/>
            <pc:sldMk cId="754667137" sldId="386"/>
            <ac:cxnSpMk id="91" creationId="{01891F09-151D-31A4-8942-C94D1D48F6E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5" creationId="{71092705-B531-CE26-7913-650BD3A86BD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6" creationId="{32E7D953-FFA9-044A-DD0E-CFFF40D4BCC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8" creationId="{660C9326-92A0-7CCA-AC14-CAB135B61165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8" creationId="{77847ECA-8683-2B88-AF25-58C2EF244C8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9" creationId="{78CC8531-E4E8-EC35-2837-672879D79BE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0" creationId="{94E3FB83-FA3F-3750-0573-D98A23F315C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3" creationId="{4BE020D8-51FD-7463-7994-32F301490CCA}"/>
          </ac:cxnSpMkLst>
        </pc:cxnChg>
      </pc:sldChg>
      <pc:sldChg chg="modSp mod modTransition">
        <pc:chgData name="代數白痴 顧" userId="316db6a4f7ef8138" providerId="LiveId" clId="{B183398C-3223-4551-BFD8-DE24E39287AE}" dt="2023-09-19T07:25:55.282" v="2594"/>
        <pc:sldMkLst>
          <pc:docMk/>
          <pc:sldMk cId="731354489" sldId="387"/>
        </pc:sldMkLst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183398C-3223-4551-BFD8-DE24E39287AE}" dt="2023-09-19T06:31:15.499" v="1402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B183398C-3223-4551-BFD8-DE24E39287AE}" dt="2023-09-19T06:31:56.681" v="141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B183398C-3223-4551-BFD8-DE24E39287AE}" dt="2023-09-19T06:36:00.622" v="1821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6:27:52.115" v="780" actId="1035"/>
          <ac:grpSpMkLst>
            <pc:docMk/>
            <pc:sldMk cId="731354489" sldId="387"/>
            <ac:grpSpMk id="5" creationId="{89C8AF9F-0B58-DD6F-FB5C-42B7BE73955B}"/>
          </ac:grpSpMkLst>
        </pc:grpChg>
        <pc:cxnChg chg="mod">
          <ac:chgData name="代數白痴 顧" userId="316db6a4f7ef8138" providerId="LiveId" clId="{B183398C-3223-4551-BFD8-DE24E39287AE}" dt="2023-09-19T06:31:50.786" v="1417" actId="1035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183398C-3223-4551-BFD8-DE24E39287AE}" dt="2023-09-19T07:25:55.278" v="2593"/>
        <pc:sldMkLst>
          <pc:docMk/>
          <pc:sldMk cId="151402070" sldId="390"/>
        </pc:sldMkLst>
        <pc:spChg chg="mod">
          <ac:chgData name="代數白痴 顧" userId="316db6a4f7ef8138" providerId="LiveId" clId="{B183398C-3223-4551-BFD8-DE24E39287AE}" dt="2023-09-19T06:21:44.971" v="3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183398C-3223-4551-BFD8-DE24E39287AE}" dt="2023-09-19T07:25:55.283" v="2595"/>
        <pc:sldMkLst>
          <pc:docMk/>
          <pc:sldMk cId="2267038628" sldId="392"/>
        </pc:sldMkLst>
        <pc:spChg chg="mod">
          <ac:chgData name="代數白痴 顧" userId="316db6a4f7ef8138" providerId="LiveId" clId="{B183398C-3223-4551-BFD8-DE24E39287AE}" dt="2023-09-19T07:18:37.290" v="2440" actId="113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183398C-3223-4551-BFD8-DE24E39287AE}" dt="2023-09-19T07:18:42.404" v="2445" actId="579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183398C-3223-4551-BFD8-DE24E39287AE}" dt="2023-09-19T06:33:10.409" v="1443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1" creationId="{C09DE6BA-320D-42D7-F7FA-7F85BAB2A7BA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2" creationId="{08327DEC-E1AD-9052-CA54-24031C1ACB67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3" creationId="{AF8886DE-68B3-8179-B29C-991A84DD25B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4" creationId="{E86217CF-0464-97CE-6D52-80FD17EE503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5" creationId="{733F95C2-E70B-BDC1-C49D-1341069A581C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6" creationId="{C6142AC7-BDDD-5550-04B8-A5C018848054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7" creationId="{FEBC1EE9-AA9D-15A0-9A72-E1064B407FA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8" creationId="{71E4668E-4DE1-28E2-7E69-4176C204905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9" creationId="{3CB60DF3-5ED3-FC51-B427-596AC88AD12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5" creationId="{6D3A60CB-CA21-1BC9-46C9-152F8B90DF31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183398C-3223-4551-BFD8-DE24E39287AE}" dt="2023-09-19T07:19:30.444" v="2453" actId="2711"/>
          <ac:spMkLst>
            <pc:docMk/>
            <pc:sldMk cId="2267038628" sldId="392"/>
            <ac:spMk id="48" creationId="{88452877-8DED-1F21-19FF-3F87A66A6B80}"/>
          </ac:spMkLst>
        </pc:spChg>
        <pc:spChg chg="add mod">
          <ac:chgData name="代數白痴 顧" userId="316db6a4f7ef8138" providerId="LiveId" clId="{B183398C-3223-4551-BFD8-DE24E39287AE}" dt="2023-09-19T07:19:44.410" v="2459" actId="1076"/>
          <ac:spMkLst>
            <pc:docMk/>
            <pc:sldMk cId="2267038628" sldId="392"/>
            <ac:spMk id="49" creationId="{9A0CDBF4-394B-0785-C73B-22FCD150766B}"/>
          </ac:spMkLst>
        </pc:spChg>
        <pc:spChg chg="mod">
          <ac:chgData name="代數白痴 顧" userId="316db6a4f7ef8138" providerId="LiveId" clId="{B183398C-3223-4551-BFD8-DE24E39287AE}" dt="2023-09-19T06:35:53.635" v="1817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7:13:49.164" v="2211" actId="1036"/>
          <ac:grpSpMkLst>
            <pc:docMk/>
            <pc:sldMk cId="2267038628" sldId="392"/>
            <ac:grpSpMk id="3" creationId="{B7912554-F7C1-5852-8AB5-6489B5423E94}"/>
          </ac:grpSpMkLst>
        </pc:grpChg>
        <pc:picChg chg="add mod">
          <ac:chgData name="代數白痴 顧" userId="316db6a4f7ef8138" providerId="LiveId" clId="{B183398C-3223-4551-BFD8-DE24E39287AE}" dt="2023-09-19T07:13:04.825" v="2165" actId="1076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183398C-3223-4551-BFD8-DE24E39287AE}" dt="2023-09-19T07:07:57.568" v="2139" actId="478"/>
          <ac:picMkLst>
            <pc:docMk/>
            <pc:sldMk cId="2267038628" sldId="392"/>
            <ac:picMk id="11" creationId="{B0030309-7FCB-45DA-803B-B5FE44D04A7B}"/>
          </ac:picMkLst>
        </pc:pic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3" creationId="{E6F04A88-C022-20B4-38DF-FAD2489FFC1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5" creationId="{0744E7DB-3EF3-3CCD-DBD2-A488B12E1EAE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8" creationId="{9FDC1AFB-A13F-E1E8-7E96-630B267811C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9" creationId="{CB33CE86-557F-6311-196C-7CF9DCB4E7D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0" creationId="{030C09E4-035D-8760-24E5-04C935A4C28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2" creationId="{403AD63D-A29C-A8CE-AD5A-E9F9EBEC0E8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5" creationId="{4B0BCC87-8670-3781-8ACF-9C39C200F58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6" creationId="{A0B58DE1-2D13-D5D3-8839-95867F93104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8" creationId="{A7D47334-5437-A79D-6707-879B5AE7A93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9" creationId="{54D8980F-FAC9-45BB-31A3-6343C85C156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30" creationId="{A8228A43-8BA4-9145-6DAA-33D717062830}"/>
          </ac:cxnSpMkLst>
        </pc:cxnChg>
        <pc:cxnChg chg="add del mod">
          <ac:chgData name="代數白痴 顧" userId="316db6a4f7ef8138" providerId="LiveId" clId="{B183398C-3223-4551-BFD8-DE24E39287AE}" dt="2023-09-19T07:04:51.440" v="2050" actId="478"/>
          <ac:cxnSpMkLst>
            <pc:docMk/>
            <pc:sldMk cId="2267038628" sldId="392"/>
            <ac:cxnSpMk id="42" creationId="{CCD790DD-3DD7-8994-3FE6-6BC338D9E706}"/>
          </ac:cxnSpMkLst>
        </pc:cxnChg>
        <pc:cxnChg chg="add del">
          <ac:chgData name="代數白痴 顧" userId="316db6a4f7ef8138" providerId="LiveId" clId="{B183398C-3223-4551-BFD8-DE24E39287AE}" dt="2023-09-19T07:05:05.281" v="2052" actId="478"/>
          <ac:cxnSpMkLst>
            <pc:docMk/>
            <pc:sldMk cId="2267038628" sldId="392"/>
            <ac:cxnSpMk id="44" creationId="{0589FC01-2703-13EC-2B5E-5682B94DB9F6}"/>
          </ac:cxnSpMkLst>
        </pc:cxn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0842CB51-2434-4C78-9697-32E26F7E8AB0}"/>
    <pc:docChg chg="undo custSel modSld">
      <pc:chgData name="代數白痴 顧" userId="316db6a4f7ef8138" providerId="LiveId" clId="{0842CB51-2434-4C78-9697-32E26F7E8AB0}" dt="2023-12-05T02:38:54.941" v="1271" actId="20577"/>
      <pc:docMkLst>
        <pc:docMk/>
      </pc:docMkLst>
      <pc:sldChg chg="addSp delSp modSp mod">
        <pc:chgData name="代數白痴 顧" userId="316db6a4f7ef8138" providerId="LiveId" clId="{0842CB51-2434-4C78-9697-32E26F7E8AB0}" dt="2023-12-05T02:38:54.941" v="1271" actId="20577"/>
        <pc:sldMkLst>
          <pc:docMk/>
          <pc:sldMk cId="2654160764" sldId="397"/>
        </pc:sldMkLst>
        <pc:spChg chg="del">
          <ac:chgData name="代數白痴 顧" userId="316db6a4f7ef8138" providerId="LiveId" clId="{0842CB51-2434-4C78-9697-32E26F7E8AB0}" dt="2023-12-05T02:28:34.222" v="667" actId="478"/>
          <ac:spMkLst>
            <pc:docMk/>
            <pc:sldMk cId="2654160764" sldId="397"/>
            <ac:spMk id="5" creationId="{2F0E747D-7D63-76B3-4B97-AE0C5EAF8E54}"/>
          </ac:spMkLst>
        </pc:spChg>
        <pc:spChg chg="mod">
          <ac:chgData name="代數白痴 顧" userId="316db6a4f7ef8138" providerId="LiveId" clId="{0842CB51-2434-4C78-9697-32E26F7E8AB0}" dt="2023-12-05T02:27:22.900" v="250" actId="113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0842CB51-2434-4C78-9697-32E26F7E8AB0}" dt="2023-12-05T02:30:06.012" v="687" actId="692"/>
          <ac:spMkLst>
            <pc:docMk/>
            <pc:sldMk cId="2654160764" sldId="397"/>
            <ac:spMk id="11" creationId="{D92904B8-2E9F-0C65-CB5A-2750BE80DFC5}"/>
          </ac:spMkLst>
        </pc:spChg>
        <pc:spChg chg="mod">
          <ac:chgData name="代數白痴 顧" userId="316db6a4f7ef8138" providerId="LiveId" clId="{0842CB51-2434-4C78-9697-32E26F7E8AB0}" dt="2023-12-05T02:38:54.941" v="127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6" creationId="{D5355F57-920A-D97D-25C4-BE066D89ED50}"/>
          </ac:spMkLst>
        </pc:spChg>
        <pc:spChg chg="del mod topLvl">
          <ac:chgData name="代數白痴 顧" userId="316db6a4f7ef8138" providerId="LiveId" clId="{0842CB51-2434-4C78-9697-32E26F7E8AB0}" dt="2023-12-05T02:31:32.388" v="704" actId="478"/>
          <ac:spMkLst>
            <pc:docMk/>
            <pc:sldMk cId="2654160764" sldId="397"/>
            <ac:spMk id="39" creationId="{869D3008-6054-7C2C-AB3E-3730DC08ED8C}"/>
          </ac:spMkLst>
        </pc:spChg>
        <pc:spChg chg="add mod">
          <ac:chgData name="代數白痴 顧" userId="316db6a4f7ef8138" providerId="LiveId" clId="{0842CB51-2434-4C78-9697-32E26F7E8AB0}" dt="2023-12-05T02:32:53.961" v="765" actId="571"/>
          <ac:spMkLst>
            <pc:docMk/>
            <pc:sldMk cId="2654160764" sldId="397"/>
            <ac:spMk id="40" creationId="{04DD7D29-21C2-660B-079D-553C0C6D2224}"/>
          </ac:spMkLst>
        </pc:spChg>
        <pc:spChg chg="del mod topLvl">
          <ac:chgData name="代數白痴 顧" userId="316db6a4f7ef8138" providerId="LiveId" clId="{0842CB51-2434-4C78-9697-32E26F7E8AB0}" dt="2023-12-05T02:31:33.765" v="705" actId="478"/>
          <ac:spMkLst>
            <pc:docMk/>
            <pc:sldMk cId="2654160764" sldId="397"/>
            <ac:spMk id="46" creationId="{A91C1A8A-C2B7-25E2-E786-91C198023259}"/>
          </ac:spMkLst>
        </pc:spChg>
        <pc:spChg chg="add mod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0" creationId="{70DE10A3-C595-7A7A-51B4-4F3D0B963603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61" creationId="{32412C6F-A889-4A20-B0E1-3B38A89975DD}"/>
          </ac:spMkLst>
        </pc:spChg>
        <pc:spChg chg="mod">
          <ac:chgData name="代數白痴 顧" userId="316db6a4f7ef8138" providerId="LiveId" clId="{0842CB51-2434-4C78-9697-32E26F7E8AB0}" dt="2023-12-05T02:30:22.822" v="694" actId="103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0842CB51-2434-4C78-9697-32E26F7E8AB0}" dt="2023-12-05T02:30:32.992" v="695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0842CB51-2434-4C78-9697-32E26F7E8AB0}" dt="2023-12-05T02:30:40.072" v="696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0842CB51-2434-4C78-9697-32E26F7E8AB0}" dt="2023-12-05T02:30:42.768" v="697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0842CB51-2434-4C78-9697-32E26F7E8AB0}" dt="2023-12-05T02:30:45.177" v="698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0842CB51-2434-4C78-9697-32E26F7E8AB0}" dt="2023-12-05T02:30:51.952" v="699" actId="1076"/>
          <ac:spMkLst>
            <pc:docMk/>
            <pc:sldMk cId="2654160764" sldId="397"/>
            <ac:spMk id="100" creationId="{91177348-F30B-93F2-D204-128C2BF4D6B6}"/>
          </ac:spMkLst>
        </pc:spChg>
        <pc:grpChg chg="del mod">
          <ac:chgData name="代數白痴 顧" userId="316db6a4f7ef8138" providerId="LiveId" clId="{0842CB51-2434-4C78-9697-32E26F7E8AB0}" dt="2023-12-05T02:31:28.959" v="702" actId="165"/>
          <ac:grpSpMkLst>
            <pc:docMk/>
            <pc:sldMk cId="2654160764" sldId="397"/>
            <ac:grpSpMk id="47" creationId="{844FA51A-83F6-B7F7-6B98-73AB57A298E3}"/>
          </ac:grpSpMkLst>
        </pc:grpChg>
        <pc:grpChg chg="add mod">
          <ac:chgData name="代數白痴 顧" userId="316db6a4f7ef8138" providerId="LiveId" clId="{0842CB51-2434-4C78-9697-32E26F7E8AB0}" dt="2023-12-05T02:38:29.086" v="1209" actId="164"/>
          <ac:grpSpMkLst>
            <pc:docMk/>
            <pc:sldMk cId="2654160764" sldId="397"/>
            <ac:grpSpMk id="62" creationId="{DC4A6B51-A606-A532-4E8F-BC50F9D26FC6}"/>
          </ac:grpSpMkLst>
        </pc:grpChg>
        <pc:picChg chg="add del mod">
          <ac:chgData name="代數白痴 顧" userId="316db6a4f7ef8138" providerId="LiveId" clId="{0842CB51-2434-4C78-9697-32E26F7E8AB0}" dt="2023-12-05T02:30:53.420" v="700" actId="478"/>
          <ac:picMkLst>
            <pc:docMk/>
            <pc:sldMk cId="2654160764" sldId="397"/>
            <ac:picMk id="9" creationId="{79493F09-3934-6733-2B30-1B14BEADDA2B}"/>
          </ac:picMkLst>
        </pc:picChg>
        <pc:picChg chg="add del mod">
          <ac:chgData name="代數白痴 顧" userId="316db6a4f7ef8138" providerId="LiveId" clId="{0842CB51-2434-4C78-9697-32E26F7E8AB0}" dt="2023-12-05T02:38:21.730" v="1208" actId="478"/>
          <ac:picMkLst>
            <pc:docMk/>
            <pc:sldMk cId="2654160764" sldId="397"/>
            <ac:picMk id="49" creationId="{F513F308-4920-78AA-4477-9BB3CF066E05}"/>
          </ac:picMkLst>
        </pc:picChg>
        <pc:cxnChg chg="del">
          <ac:chgData name="代數白痴 顧" userId="316db6a4f7ef8138" providerId="LiveId" clId="{0842CB51-2434-4C78-9697-32E26F7E8AB0}" dt="2023-12-05T02:31:19.987" v="701" actId="478"/>
          <ac:cxnSpMkLst>
            <pc:docMk/>
            <pc:sldMk cId="2654160764" sldId="397"/>
            <ac:cxnSpMk id="2" creationId="{7A19406F-7CC5-B4E8-AADD-A4DA6981BD64}"/>
          </ac:cxnSpMkLst>
        </pc:cxnChg>
        <pc:cxnChg chg="add mod">
          <ac:chgData name="代數白痴 顧" userId="316db6a4f7ef8138" providerId="LiveId" clId="{0842CB51-2434-4C78-9697-32E26F7E8AB0}" dt="2023-12-05T02:28:20.432" v="594" actId="1037"/>
          <ac:cxnSpMkLst>
            <pc:docMk/>
            <pc:sldMk cId="2654160764" sldId="397"/>
            <ac:cxnSpMk id="3" creationId="{D7DBD38D-C676-9EB8-ABFD-E9F546F27B2F}"/>
          </ac:cxnSpMkLst>
        </pc:cxnChg>
        <pc:cxnChg chg="add mod">
          <ac:chgData name="代數白痴 顧" userId="316db6a4f7ef8138" providerId="LiveId" clId="{0842CB51-2434-4C78-9697-32E26F7E8AB0}" dt="2023-12-05T02:28:27.738" v="666" actId="1037"/>
          <ac:cxnSpMkLst>
            <pc:docMk/>
            <pc:sldMk cId="2654160764" sldId="397"/>
            <ac:cxnSpMk id="4" creationId="{9AB6AEDE-A57F-A8EB-BD26-92857D684E0A}"/>
          </ac:cxnSpMkLst>
        </pc:cxnChg>
        <pc:cxnChg chg="del">
          <ac:chgData name="代數白痴 顧" userId="316db6a4f7ef8138" providerId="LiveId" clId="{0842CB51-2434-4C78-9697-32E26F7E8AB0}" dt="2023-12-05T02:28:36.160" v="669" actId="478"/>
          <ac:cxnSpMkLst>
            <pc:docMk/>
            <pc:sldMk cId="2654160764" sldId="397"/>
            <ac:cxnSpMk id="8" creationId="{EBA902F9-03FB-3B0D-CCF8-AABEE14DB816}"/>
          </ac:cxnSpMkLst>
        </pc:cxnChg>
        <pc:cxnChg chg="del">
          <ac:chgData name="代數白痴 顧" userId="316db6a4f7ef8138" providerId="LiveId" clId="{0842CB51-2434-4C78-9697-32E26F7E8AB0}" dt="2023-12-05T02:28:35.142" v="668" actId="478"/>
          <ac:cxnSpMkLst>
            <pc:docMk/>
            <pc:sldMk cId="2654160764" sldId="397"/>
            <ac:cxnSpMk id="10" creationId="{3CFB9FB9-4A01-5742-C15C-3099890940C4}"/>
          </ac:cxnSpMkLst>
        </pc:cxnChg>
        <pc:cxnChg chg="mod">
          <ac:chgData name="代數白痴 顧" userId="316db6a4f7ef8138" providerId="LiveId" clId="{0842CB51-2434-4C78-9697-32E26F7E8AB0}" dt="2023-12-05T02:27:35.330" v="285" actId="1038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0842CB51-2434-4C78-9697-32E26F7E8AB0}" dt="2023-12-05T02:27:45.450" v="341" actId="103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0842CB51-2434-4C78-9697-32E26F7E8AB0}" dt="2023-12-05T02:28:36.638" v="670" actId="478"/>
          <ac:cxnSpMkLst>
            <pc:docMk/>
            <pc:sldMk cId="2654160764" sldId="397"/>
            <ac:cxnSpMk id="14" creationId="{6EFCC27F-B7A0-436C-3EE0-89B1E82C0DC2}"/>
          </ac:cxnSpMkLst>
        </pc:cxnChg>
        <pc:cxnChg chg="mod">
          <ac:chgData name="代數白痴 顧" userId="316db6a4f7ef8138" providerId="LiveId" clId="{0842CB51-2434-4C78-9697-32E26F7E8AB0}" dt="2023-12-05T02:27:56.218" v="404" actId="1037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0842CB51-2434-4C78-9697-32E26F7E8AB0}" dt="2023-12-05T02:27:59.032" v="405" actId="478"/>
          <ac:cxnSpMkLst>
            <pc:docMk/>
            <pc:sldMk cId="2654160764" sldId="397"/>
            <ac:cxnSpMk id="17" creationId="{18F9FF00-C0B0-F0F9-9DCF-5B0C50AE7622}"/>
          </ac:cxnSpMkLst>
        </pc:cxnChg>
        <pc:cxnChg chg="mod">
          <ac:chgData name="代數白痴 顧" userId="316db6a4f7ef8138" providerId="LiveId" clId="{0842CB51-2434-4C78-9697-32E26F7E8AB0}" dt="2023-12-05T02:28:06.338" v="467" actId="1038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0842CB51-2434-4C78-9697-32E26F7E8AB0}" dt="2023-12-05T02:28:14.900" v="551" actId="1038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2" creationId="{DB330BC1-050D-C7A8-88DF-6E53EFEE0C21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4" creationId="{A6E0E261-F204-36E1-6372-9F7E50F1ACC0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5" creationId="{71B06191-07F8-150C-A373-9931CAE653D7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6" creationId="{FF9ED57F-2295-7CD6-87E2-35E3BB423FD4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27" creationId="{2CAC1EC6-A716-D4E8-0E48-A6F3EBA2A1BC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30" creationId="{11D4E9B7-AFFE-6AA3-F15A-831438D00D8C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34" creationId="{CDDA67EA-DD24-FA69-D481-0A7AB8C58C73}"/>
          </ac:cxnSpMkLst>
        </pc:cxnChg>
        <pc:cxnChg chg="add">
          <ac:chgData name="代數白痴 顧" userId="316db6a4f7ef8138" providerId="LiveId" clId="{0842CB51-2434-4C78-9697-32E26F7E8AB0}" dt="2023-12-05T02:29:42.730" v="683" actId="11529"/>
          <ac:cxnSpMkLst>
            <pc:docMk/>
            <pc:sldMk cId="2654160764" sldId="397"/>
            <ac:cxnSpMk id="35" creationId="{684853C4-1BAE-A719-F081-A58DA6F5FA2D}"/>
          </ac:cxnSpMkLst>
        </pc:cxnChg>
        <pc:cxnChg chg="add">
          <ac:chgData name="代數白痴 顧" userId="316db6a4f7ef8138" providerId="LiveId" clId="{0842CB51-2434-4C78-9697-32E26F7E8AB0}" dt="2023-12-05T02:29:54.457" v="684" actId="11529"/>
          <ac:cxnSpMkLst>
            <pc:docMk/>
            <pc:sldMk cId="2654160764" sldId="397"/>
            <ac:cxnSpMk id="38" creationId="{B5BE9A39-48ED-AC6F-6FF4-99875E237164}"/>
          </ac:cxnSpMkLst>
        </pc:cxnChg>
        <pc:cxnChg chg="del mod topLvl">
          <ac:chgData name="代數白痴 顧" userId="316db6a4f7ef8138" providerId="LiveId" clId="{0842CB51-2434-4C78-9697-32E26F7E8AB0}" dt="2023-12-05T02:31:34.836" v="706" actId="478"/>
          <ac:cxnSpMkLst>
            <pc:docMk/>
            <pc:sldMk cId="2654160764" sldId="397"/>
            <ac:cxnSpMk id="41" creationId="{E243EE9D-4D6F-2D24-FC6C-52D4E22DD233}"/>
          </ac:cxnSpMkLst>
        </pc:cxnChg>
        <pc:cxnChg chg="add mod">
          <ac:chgData name="代數白痴 顧" userId="316db6a4f7ef8138" providerId="LiveId" clId="{0842CB51-2434-4C78-9697-32E26F7E8AB0}" dt="2023-12-05T02:32:53.961" v="765" actId="571"/>
          <ac:cxnSpMkLst>
            <pc:docMk/>
            <pc:sldMk cId="2654160764" sldId="397"/>
            <ac:cxnSpMk id="42" creationId="{0943928D-F25D-4E90-AF4E-6DB2B85F3B85}"/>
          </ac:cxnSpMkLst>
        </pc:cxnChg>
        <pc:cxnChg chg="del mod topLvl">
          <ac:chgData name="代數白痴 顧" userId="316db6a4f7ef8138" providerId="LiveId" clId="{0842CB51-2434-4C78-9697-32E26F7E8AB0}" dt="2023-12-05T02:31:36.102" v="708" actId="478"/>
          <ac:cxnSpMkLst>
            <pc:docMk/>
            <pc:sldMk cId="2654160764" sldId="397"/>
            <ac:cxnSpMk id="43" creationId="{06B0DC2F-D4A2-4C70-5F76-E266FB0F4171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44" creationId="{C04030C5-4CE4-3201-BBCE-E5A0B0947E84}"/>
          </ac:cxnSpMkLst>
        </pc:cxnChg>
        <pc:cxnChg chg="del mod topLvl">
          <ac:chgData name="代數白痴 顧" userId="316db6a4f7ef8138" providerId="LiveId" clId="{0842CB51-2434-4C78-9697-32E26F7E8AB0}" dt="2023-12-05T02:31:35.558" v="707" actId="478"/>
          <ac:cxnSpMkLst>
            <pc:docMk/>
            <pc:sldMk cId="2654160764" sldId="397"/>
            <ac:cxnSpMk id="45" creationId="{4338BC2D-4272-10B3-09BA-B407BB996F3B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3" creationId="{EDC33873-9D91-F083-6230-ED8212DCC73A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9" creationId="{172C4929-DAF4-2A75-0186-E814D150C2FA}"/>
          </ac:cxnSpMkLst>
        </pc:cxn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64685616-B5E9-49B8-B1E1-FB6EC46825E3}"/>
    <pc:docChg chg="undo custSel addSld modSld">
      <pc:chgData name="代數白痴 顧" userId="316db6a4f7ef8138" providerId="LiveId" clId="{64685616-B5E9-49B8-B1E1-FB6EC46825E3}" dt="2023-12-01T00:33:29.547" v="1545" actId="692"/>
      <pc:docMkLst>
        <pc:docMk/>
      </pc:docMkLst>
      <pc:sldChg chg="addSp delSp modSp mod">
        <pc:chgData name="代數白痴 顧" userId="316db6a4f7ef8138" providerId="LiveId" clId="{64685616-B5E9-49B8-B1E1-FB6EC46825E3}" dt="2023-12-01T00:33:29.547" v="1545" actId="692"/>
        <pc:sldMkLst>
          <pc:docMk/>
          <pc:sldMk cId="1922349085" sldId="396"/>
        </pc:sldMkLst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1" creationId="{9F5C7AD1-4DC9-1D1F-B682-69DB5D438709}"/>
          </ac:spMkLst>
        </pc:spChg>
        <pc:spChg chg="add 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12" creationId="{41DB8D5E-4AD3-34D4-8B64-CF7996AD3FFF}"/>
          </ac:spMkLst>
        </pc:spChg>
        <pc:spChg chg="mod">
          <ac:chgData name="代數白痴 顧" userId="316db6a4f7ef8138" providerId="LiveId" clId="{64685616-B5E9-49B8-B1E1-FB6EC46825E3}" dt="2023-12-01T00:18:24.155" v="835" actId="20577"/>
          <ac:spMkLst>
            <pc:docMk/>
            <pc:sldMk cId="1922349085" sldId="396"/>
            <ac:spMk id="23" creationId="{00000000-0000-0000-0000-000000000000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38" creationId="{CF10FC1F-53A4-2B0B-30C3-8D8FCA206819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50" creationId="{6A4BE968-54E1-A4A4-BA48-808098D04848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51" creationId="{7A7F72BA-0AAF-250F-1316-978315520E77}"/>
          </ac:spMkLst>
        </pc:spChg>
        <pc:spChg chg="add mod">
          <ac:chgData name="代數白痴 顧" userId="316db6a4f7ef8138" providerId="LiveId" clId="{64685616-B5E9-49B8-B1E1-FB6EC46825E3}" dt="2023-12-01T00:30:34.954" v="1524" actId="688"/>
          <ac:spMkLst>
            <pc:docMk/>
            <pc:sldMk cId="1922349085" sldId="396"/>
            <ac:spMk id="56" creationId="{A3549A11-5DEE-9F68-425F-A24D48498C00}"/>
          </ac:spMkLst>
        </pc:spChg>
        <pc:spChg chg="add del mod ord">
          <ac:chgData name="代數白痴 顧" userId="316db6a4f7ef8138" providerId="LiveId" clId="{64685616-B5E9-49B8-B1E1-FB6EC46825E3}" dt="2023-12-01T00:31:49.510" v="1530" actId="478"/>
          <ac:spMkLst>
            <pc:docMk/>
            <pc:sldMk cId="1922349085" sldId="396"/>
            <ac:spMk id="58" creationId="{0596AC94-1952-3EC2-3F3E-1F1BB8137487}"/>
          </ac:spMkLst>
        </pc:spChg>
        <pc:spChg chg="add mod ord">
          <ac:chgData name="代數白痴 顧" userId="316db6a4f7ef8138" providerId="LiveId" clId="{64685616-B5E9-49B8-B1E1-FB6EC46825E3}" dt="2023-12-01T00:32:31.992" v="1535" actId="167"/>
          <ac:spMkLst>
            <pc:docMk/>
            <pc:sldMk cId="1922349085" sldId="396"/>
            <ac:spMk id="59" creationId="{1712C45D-BBEB-D085-0E56-C644DC2BFA1D}"/>
          </ac:spMkLst>
        </pc:spChg>
        <pc:spChg chg="mod">
          <ac:chgData name="代數白痴 顧" userId="316db6a4f7ef8138" providerId="LiveId" clId="{64685616-B5E9-49B8-B1E1-FB6EC46825E3}" dt="2023-11-30T03:27:15.560" v="391" actId="20577"/>
          <ac:spMkLst>
            <pc:docMk/>
            <pc:sldMk cId="1922349085" sldId="396"/>
            <ac:spMk id="60" creationId="{90ECAF3B-FFFF-A531-AFBE-31708C7D891C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2" creationId="{3F7BA87B-C320-E23F-73C1-F9850FE98DF6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3" creationId="{778A182C-369F-6C9A-757B-26A56B661947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4" creationId="{7A82ECC7-46B8-CC28-1405-F84387FF2A98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5" creationId="{3FDD0D30-9233-F353-36EA-B99C2A1EF3C7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6" creationId="{64CC654D-82A0-F30A-076B-BAA382BBE1EF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81" creationId="{E128A84A-D556-4B88-C02E-D745ECFDBB07}"/>
          </ac:spMkLst>
        </pc:spChg>
        <pc:spChg chg="del">
          <ac:chgData name="代數白痴 顧" userId="316db6a4f7ef8138" providerId="LiveId" clId="{64685616-B5E9-49B8-B1E1-FB6EC46825E3}" dt="2023-11-30T03:23:17.225" v="6" actId="478"/>
          <ac:spMkLst>
            <pc:docMk/>
            <pc:sldMk cId="1922349085" sldId="396"/>
            <ac:spMk id="82" creationId="{714B2624-697B-01F6-21ED-DBE5FB4E5F84}"/>
          </ac:spMkLst>
        </pc:spChg>
        <pc:spChg chg="del mod">
          <ac:chgData name="代數白痴 顧" userId="316db6a4f7ef8138" providerId="LiveId" clId="{64685616-B5E9-49B8-B1E1-FB6EC46825E3}" dt="2023-11-30T03:23:16.519" v="5" actId="478"/>
          <ac:spMkLst>
            <pc:docMk/>
            <pc:sldMk cId="1922349085" sldId="396"/>
            <ac:spMk id="83" creationId="{44311457-4F7E-AD69-4C2A-7C66BEF28DAE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14" creationId="{2C98BB29-045C-AEF3-B248-AC46D670F862}"/>
          </ac:spMkLst>
        </pc:spChg>
        <pc:spChg chg="del mod topLvl">
          <ac:chgData name="代數白痴 顧" userId="316db6a4f7ef8138" providerId="LiveId" clId="{64685616-B5E9-49B8-B1E1-FB6EC46825E3}" dt="2023-12-01T00:19:06.744" v="848" actId="478"/>
          <ac:spMkLst>
            <pc:docMk/>
            <pc:sldMk cId="1922349085" sldId="396"/>
            <ac:spMk id="116" creationId="{92E12CCF-D0EB-4B82-C907-0700D1637F40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17" creationId="{0E1BEB0F-5DC7-76A0-F439-FC64FFB49BD0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18" creationId="{1AE28330-B14E-03CC-D80C-E940CB8EC1AD}"/>
          </ac:spMkLst>
        </pc:spChg>
        <pc:spChg chg="del mod topLvl">
          <ac:chgData name="代數白痴 顧" userId="316db6a4f7ef8138" providerId="LiveId" clId="{64685616-B5E9-49B8-B1E1-FB6EC46825E3}" dt="2023-12-01T00:18:47.455" v="839" actId="478"/>
          <ac:spMkLst>
            <pc:docMk/>
            <pc:sldMk cId="1922349085" sldId="396"/>
            <ac:spMk id="119" creationId="{E4BF1324-EA07-E37A-EBDB-EFEA094D21D7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0" creationId="{64DD899D-569C-32C8-D4DC-79CFF1F37147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1" creationId="{64AFBBEA-C697-3884-6B65-BF5F1A692D75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2" creationId="{3BD57528-9D05-AFE1-BF82-CDE9E587373C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3" creationId="{B8D630BE-0A6D-BC6F-3EE9-00D6D90B74A5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5" creationId="{A397E39B-90E3-14A1-7F11-AA451ED2B8EB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6" creationId="{11E0494F-28D5-4DB4-3977-9210203201CF}"/>
          </ac:spMkLst>
        </pc:spChg>
        <pc:spChg chg="del mod topLvl">
          <ac:chgData name="代數白痴 顧" userId="316db6a4f7ef8138" providerId="LiveId" clId="{64685616-B5E9-49B8-B1E1-FB6EC46825E3}" dt="2023-12-01T00:18:48.947" v="840" actId="478"/>
          <ac:spMkLst>
            <pc:docMk/>
            <pc:sldMk cId="1922349085" sldId="396"/>
            <ac:spMk id="127" creationId="{E31A8314-D728-0215-3894-55CBB2AA56D8}"/>
          </ac:spMkLst>
        </pc:spChg>
        <pc:spChg chg="del mod topLvl">
          <ac:chgData name="代數白痴 顧" userId="316db6a4f7ef8138" providerId="LiveId" clId="{64685616-B5E9-49B8-B1E1-FB6EC46825E3}" dt="2023-12-01T00:18:57.709" v="843" actId="478"/>
          <ac:spMkLst>
            <pc:docMk/>
            <pc:sldMk cId="1922349085" sldId="396"/>
            <ac:spMk id="128" creationId="{BC7F7CE6-53FB-5598-5FBE-93A8EB59E5AE}"/>
          </ac:spMkLst>
        </pc:spChg>
        <pc:grpChg chg="add mod">
          <ac:chgData name="代數白痴 顧" userId="316db6a4f7ef8138" providerId="LiveId" clId="{64685616-B5E9-49B8-B1E1-FB6EC46825E3}" dt="2023-12-01T00:25:59.107" v="1507" actId="164"/>
          <ac:grpSpMkLst>
            <pc:docMk/>
            <pc:sldMk cId="1922349085" sldId="396"/>
            <ac:grpSpMk id="35" creationId="{92153CF8-5595-00A9-5DF8-06A051EC39DC}"/>
          </ac:grpSpMkLst>
        </pc:grpChg>
        <pc:grpChg chg="add mod">
          <ac:chgData name="代數白痴 顧" userId="316db6a4f7ef8138" providerId="LiveId" clId="{64685616-B5E9-49B8-B1E1-FB6EC46825E3}" dt="2023-12-01T00:25:59.107" v="1507" actId="164"/>
          <ac:grpSpMkLst>
            <pc:docMk/>
            <pc:sldMk cId="1922349085" sldId="396"/>
            <ac:grpSpMk id="52" creationId="{40542BA4-28DF-D8DF-866E-3C0B55E856A8}"/>
          </ac:grpSpMkLst>
        </pc:grpChg>
        <pc:grpChg chg="add mod ord">
          <ac:chgData name="代數白痴 顧" userId="316db6a4f7ef8138" providerId="LiveId" clId="{64685616-B5E9-49B8-B1E1-FB6EC46825E3}" dt="2023-12-01T00:30:29.664" v="1523" actId="167"/>
          <ac:grpSpMkLst>
            <pc:docMk/>
            <pc:sldMk cId="1922349085" sldId="396"/>
            <ac:grpSpMk id="57" creationId="{BD165154-36BB-59D2-2D6B-7A138E2D76E3}"/>
          </ac:grpSpMkLst>
        </pc:grpChg>
        <pc:grpChg chg="del">
          <ac:chgData name="代數白痴 顧" userId="316db6a4f7ef8138" providerId="LiveId" clId="{64685616-B5E9-49B8-B1E1-FB6EC46825E3}" dt="2023-11-30T03:23:17.992" v="7" actId="478"/>
          <ac:grpSpMkLst>
            <pc:docMk/>
            <pc:sldMk cId="1922349085" sldId="396"/>
            <ac:grpSpMk id="89" creationId="{62C29B51-3257-2884-D41F-230A3EEB5BD4}"/>
          </ac:grpSpMkLst>
        </pc:grpChg>
        <pc:grpChg chg="del mod">
          <ac:chgData name="代數白痴 顧" userId="316db6a4f7ef8138" providerId="LiveId" clId="{64685616-B5E9-49B8-B1E1-FB6EC46825E3}" dt="2023-12-01T00:18:37.893" v="836" actId="165"/>
          <ac:grpSpMkLst>
            <pc:docMk/>
            <pc:sldMk cId="1922349085" sldId="396"/>
            <ac:grpSpMk id="129" creationId="{29691FB9-5A20-8DC0-57A6-E03C03C54FCD}"/>
          </ac:grpSpMkLst>
        </pc:grpChg>
        <pc:graphicFrameChg chg="add mod">
          <ac:chgData name="代數白痴 顧" userId="316db6a4f7ef8138" providerId="LiveId" clId="{64685616-B5E9-49B8-B1E1-FB6EC46825E3}" dt="2023-11-30T03:27:09.479" v="386" actId="1038"/>
          <ac:graphicFrameMkLst>
            <pc:docMk/>
            <pc:sldMk cId="1922349085" sldId="396"/>
            <ac:graphicFrameMk id="2" creationId="{9AB3E37D-B3FF-5064-0EC4-73DA6E4A9627}"/>
          </ac:graphicFrameMkLst>
        </pc:graphicFrameChg>
        <pc:picChg chg="add del mod">
          <ac:chgData name="代數白痴 顧" userId="316db6a4f7ef8138" providerId="LiveId" clId="{64685616-B5E9-49B8-B1E1-FB6EC46825E3}" dt="2023-12-01T00:17:15.418" v="780" actId="478"/>
          <ac:picMkLst>
            <pc:docMk/>
            <pc:sldMk cId="1922349085" sldId="396"/>
            <ac:picMk id="4" creationId="{7AA1D0DF-9DAA-A408-CCB6-E6C8F27B7A35}"/>
          </ac:picMkLst>
        </pc:picChg>
        <pc:picChg chg="add del mod">
          <ac:chgData name="代數白痴 顧" userId="316db6a4f7ef8138" providerId="LiveId" clId="{64685616-B5E9-49B8-B1E1-FB6EC46825E3}" dt="2023-12-01T00:25:51.443" v="1506" actId="478"/>
          <ac:picMkLst>
            <pc:docMk/>
            <pc:sldMk cId="1922349085" sldId="396"/>
            <ac:picMk id="37" creationId="{B37CA7E3-638B-7AB7-E3A6-1785DEBFF3CF}"/>
          </ac:picMkLst>
        </pc:pic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6" creationId="{32329F4A-5B95-BCC2-3911-B64DBC4D6C70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7" creationId="{FE5BF7E5-55AA-4027-3A22-130B727A1C85}"/>
          </ac:cxnSpMkLst>
        </pc:cxn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9" creationId="{F643A549-CBF3-25F1-FE1B-153FA6698ECC}"/>
          </ac:cxnSpMkLst>
        </pc:cxn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14" creationId="{A3C993DE-9EF2-69C0-14A0-1357931FC216}"/>
          </ac:cxnSpMkLst>
        </pc:cxnChg>
        <pc:cxnChg chg="add mod">
          <ac:chgData name="代數白痴 顧" userId="316db6a4f7ef8138" providerId="LiveId" clId="{64685616-B5E9-49B8-B1E1-FB6EC46825E3}" dt="2023-12-01T00:23:39.662" v="1478" actId="1035"/>
          <ac:cxnSpMkLst>
            <pc:docMk/>
            <pc:sldMk cId="1922349085" sldId="396"/>
            <ac:cxnSpMk id="15" creationId="{06CAD921-AD6D-E36A-1FF7-E437A1A47822}"/>
          </ac:cxnSpMkLst>
        </pc:cxnChg>
        <pc:cxnChg chg="add mod">
          <ac:chgData name="代數白痴 顧" userId="316db6a4f7ef8138" providerId="LiveId" clId="{64685616-B5E9-49B8-B1E1-FB6EC46825E3}" dt="2023-12-01T00:23:39.662" v="1478" actId="1035"/>
          <ac:cxnSpMkLst>
            <pc:docMk/>
            <pc:sldMk cId="1922349085" sldId="396"/>
            <ac:cxnSpMk id="17" creationId="{95AEECF6-4C18-20E0-389F-1715AC53DB96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19" creationId="{2F21C410-2F66-58F5-DA01-28D0B5D975EE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20" creationId="{0BC1322C-1FA5-B833-28FA-A1098741136B}"/>
          </ac:cxnSpMkLst>
        </pc:cxnChg>
        <pc:cxnChg chg="mod">
          <ac:chgData name="代數白痴 顧" userId="316db6a4f7ef8138" providerId="LiveId" clId="{64685616-B5E9-49B8-B1E1-FB6EC46825E3}" dt="2023-12-01T00:13:29.009" v="656" actId="1037"/>
          <ac:cxnSpMkLst>
            <pc:docMk/>
            <pc:sldMk cId="1922349085" sldId="396"/>
            <ac:cxnSpMk id="21" creationId="{A41C8076-9516-D74C-C741-7A599E2A5088}"/>
          </ac:cxnSpMkLst>
        </pc:cxnChg>
        <pc:cxnChg chg="mod">
          <ac:chgData name="代數白痴 顧" userId="316db6a4f7ef8138" providerId="LiveId" clId="{64685616-B5E9-49B8-B1E1-FB6EC46825E3}" dt="2023-12-01T00:13:35.599" v="661" actId="1038"/>
          <ac:cxnSpMkLst>
            <pc:docMk/>
            <pc:sldMk cId="1922349085" sldId="396"/>
            <ac:cxnSpMk id="22" creationId="{DCD86453-A300-CFE7-330D-A137A065C734}"/>
          </ac:cxnSpMkLst>
        </pc:cxnChg>
        <pc:cxnChg chg="mod">
          <ac:chgData name="代數白痴 顧" userId="316db6a4f7ef8138" providerId="LiveId" clId="{64685616-B5E9-49B8-B1E1-FB6EC46825E3}" dt="2023-12-01T00:13:45.542" v="749" actId="1037"/>
          <ac:cxnSpMkLst>
            <pc:docMk/>
            <pc:sldMk cId="1922349085" sldId="396"/>
            <ac:cxnSpMk id="24" creationId="{3D042B8F-2AE2-1CB5-E898-3E3AEF1A6E44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25" creationId="{5A3D69BC-1336-F2DD-0F80-AEF1FFE76649}"/>
          </ac:cxnSpMkLst>
        </pc:cxnChg>
        <pc:cxnChg chg="add mod ord">
          <ac:chgData name="代數白痴 顧" userId="316db6a4f7ef8138" providerId="LiveId" clId="{64685616-B5E9-49B8-B1E1-FB6EC46825E3}" dt="2023-12-01T00:33:10.245" v="1542" actId="692"/>
          <ac:cxnSpMkLst>
            <pc:docMk/>
            <pc:sldMk cId="1922349085" sldId="396"/>
            <ac:cxnSpMk id="26" creationId="{ECC48CAA-3C26-A7EC-D3F3-E50E77465C5B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0" creationId="{5A6B72ED-2A9A-EBA0-2140-90EF0D7640CD}"/>
          </ac:cxnSpMkLst>
        </pc:cxnChg>
        <pc:cxnChg chg="del mod topLvl">
          <ac:chgData name="代數白痴 顧" userId="316db6a4f7ef8138" providerId="LiveId" clId="{64685616-B5E9-49B8-B1E1-FB6EC46825E3}" dt="2023-12-01T00:23:14.091" v="1452" actId="478"/>
          <ac:cxnSpMkLst>
            <pc:docMk/>
            <pc:sldMk cId="1922349085" sldId="396"/>
            <ac:cxnSpMk id="31" creationId="{30F4BEC0-D84F-90F1-2D04-EF2DF29A7949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2" creationId="{DBF183FD-40E1-8AF3-8C8C-65F9C07B8B61}"/>
          </ac:cxnSpMkLst>
        </pc:cxnChg>
        <pc:cxnChg chg="add del mod">
          <ac:chgData name="代數白痴 顧" userId="316db6a4f7ef8138" providerId="LiveId" clId="{64685616-B5E9-49B8-B1E1-FB6EC46825E3}" dt="2023-12-01T00:22:46.624" v="1285" actId="478"/>
          <ac:cxnSpMkLst>
            <pc:docMk/>
            <pc:sldMk cId="1922349085" sldId="396"/>
            <ac:cxnSpMk id="33" creationId="{0FDB44E2-B217-6879-9138-64CDF9F44185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4" creationId="{EBE9D48D-E25B-E54A-5E22-07A3B72419F6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37" creationId="{5614A025-E010-BAC8-A4A2-24382407B01D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9" creationId="{68CEA46D-E69D-BBAE-8FFC-6998FBF88FD8}"/>
          </ac:cxnSpMkLst>
        </pc:cxnChg>
        <pc:cxnChg chg="add mod">
          <ac:chgData name="代數白痴 顧" userId="316db6a4f7ef8138" providerId="LiveId" clId="{64685616-B5E9-49B8-B1E1-FB6EC46825E3}" dt="2023-12-01T00:25:59.107" v="1507" actId="164"/>
          <ac:cxnSpMkLst>
            <pc:docMk/>
            <pc:sldMk cId="1922349085" sldId="396"/>
            <ac:cxnSpMk id="41" creationId="{D39ED9EF-4EB1-E993-F7F8-BF3A1BF1EB5D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42" creationId="{CC94CC96-6145-4CD6-5F16-13A9483F415B}"/>
          </ac:cxnSpMkLst>
        </pc:cxnChg>
        <pc:cxnChg chg="del mod topLvl">
          <ac:chgData name="代數白痴 顧" userId="316db6a4f7ef8138" providerId="LiveId" clId="{64685616-B5E9-49B8-B1E1-FB6EC46825E3}" dt="2023-12-01T00:23:14.091" v="1452" actId="478"/>
          <ac:cxnSpMkLst>
            <pc:docMk/>
            <pc:sldMk cId="1922349085" sldId="396"/>
            <ac:cxnSpMk id="43" creationId="{C790C6B0-A9C6-A783-1012-EA2709F2D3B0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44" creationId="{C184DE3F-485D-37BC-AB7F-C2F50560765F}"/>
          </ac:cxnSpMkLst>
        </pc:cxnChg>
        <pc:cxnChg chg="add mod">
          <ac:chgData name="代數白痴 顧" userId="316db6a4f7ef8138" providerId="LiveId" clId="{64685616-B5E9-49B8-B1E1-FB6EC46825E3}" dt="2023-12-01T00:25:59.107" v="1507" actId="164"/>
          <ac:cxnSpMkLst>
            <pc:docMk/>
            <pc:sldMk cId="1922349085" sldId="396"/>
            <ac:cxnSpMk id="46" creationId="{A5A27854-90E8-177B-B40D-D14E093AF07E}"/>
          </ac:cxnSpMkLst>
        </pc:cxnChg>
        <pc:cxnChg chg="add mod">
          <ac:chgData name="代數白痴 顧" userId="316db6a4f7ef8138" providerId="LiveId" clId="{64685616-B5E9-49B8-B1E1-FB6EC46825E3}" dt="2023-12-01T00:30:27.559" v="1522" actId="164"/>
          <ac:cxnSpMkLst>
            <pc:docMk/>
            <pc:sldMk cId="1922349085" sldId="396"/>
            <ac:cxnSpMk id="54" creationId="{46D4B962-4266-48CC-01E8-982CBCB6638D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4" creationId="{6C7CE733-6E13-67E8-820C-7317A0F45AED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6" creationId="{5ABED142-92E2-7E73-BF42-B18BD8B38775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8" creationId="{0E6B41FD-4EC9-B677-9529-B17BBB563D26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61" creationId="{98F3288C-07E8-F32F-F749-850FA715FBE9}"/>
          </ac:cxnSpMkLst>
        </pc:cxnChg>
        <pc:cxnChg chg="add mod">
          <ac:chgData name="代數白痴 顧" userId="316db6a4f7ef8138" providerId="LiveId" clId="{64685616-B5E9-49B8-B1E1-FB6EC46825E3}" dt="2023-12-01T00:32:57.614" v="1540" actId="692"/>
          <ac:cxnSpMkLst>
            <pc:docMk/>
            <pc:sldMk cId="1922349085" sldId="396"/>
            <ac:cxnSpMk id="67" creationId="{5FFEB136-CE74-3F3D-565A-3807A7B865B8}"/>
          </ac:cxnSpMkLst>
        </pc:cxnChg>
        <pc:cxnChg chg="del">
          <ac:chgData name="代數白痴 顧" userId="316db6a4f7ef8138" providerId="LiveId" clId="{64685616-B5E9-49B8-B1E1-FB6EC46825E3}" dt="2023-11-30T03:23:13.050" v="0" actId="478"/>
          <ac:cxnSpMkLst>
            <pc:docMk/>
            <pc:sldMk cId="1922349085" sldId="396"/>
            <ac:cxnSpMk id="68" creationId="{29DC6D8A-3AAD-452B-4A4D-3F0BA9D4C4EB}"/>
          </ac:cxnSpMkLst>
        </pc:cxnChg>
        <pc:cxnChg chg="del">
          <ac:chgData name="代數白痴 顧" userId="316db6a4f7ef8138" providerId="LiveId" clId="{64685616-B5E9-49B8-B1E1-FB6EC46825E3}" dt="2023-11-30T03:23:15.913" v="3" actId="478"/>
          <ac:cxnSpMkLst>
            <pc:docMk/>
            <pc:sldMk cId="1922349085" sldId="396"/>
            <ac:cxnSpMk id="71" creationId="{B3B70AEF-5316-3869-FEFF-46E41E9B712D}"/>
          </ac:cxnSpMkLst>
        </pc:cxnChg>
        <pc:cxnChg chg="add mod">
          <ac:chgData name="代數白痴 顧" userId="316db6a4f7ef8138" providerId="LiveId" clId="{64685616-B5E9-49B8-B1E1-FB6EC46825E3}" dt="2023-12-01T00:33:29.547" v="1545" actId="692"/>
          <ac:cxnSpMkLst>
            <pc:docMk/>
            <pc:sldMk cId="1922349085" sldId="396"/>
            <ac:cxnSpMk id="71" creationId="{F9DF9446-6FDC-5ADB-105E-5685F952DAF3}"/>
          </ac:cxnSpMkLst>
        </pc:cxnChg>
        <pc:cxnChg chg="del">
          <ac:chgData name="代數白痴 顧" userId="316db6a4f7ef8138" providerId="LiveId" clId="{64685616-B5E9-49B8-B1E1-FB6EC46825E3}" dt="2023-11-30T03:23:14.441" v="1" actId="478"/>
          <ac:cxnSpMkLst>
            <pc:docMk/>
            <pc:sldMk cId="1922349085" sldId="396"/>
            <ac:cxnSpMk id="76" creationId="{B4E53115-73E4-35A7-C8DA-B2550A3E0993}"/>
          </ac:cxnSpMkLst>
        </pc:cxnChg>
        <pc:cxnChg chg="del">
          <ac:chgData name="代數白痴 顧" userId="316db6a4f7ef8138" providerId="LiveId" clId="{64685616-B5E9-49B8-B1E1-FB6EC46825E3}" dt="2023-11-30T03:23:15.164" v="2" actId="478"/>
          <ac:cxnSpMkLst>
            <pc:docMk/>
            <pc:sldMk cId="1922349085" sldId="396"/>
            <ac:cxnSpMk id="79" creationId="{B18D5D4C-4B9C-23C9-8253-D8F7A8F81418}"/>
          </ac:cxnSpMkLst>
        </pc:cxnChg>
        <pc:cxnChg chg="del mod topLvl">
          <ac:chgData name="代數白痴 顧" userId="316db6a4f7ef8138" providerId="LiveId" clId="{64685616-B5E9-49B8-B1E1-FB6EC46825E3}" dt="2023-12-01T00:18:51.290" v="841" actId="478"/>
          <ac:cxnSpMkLst>
            <pc:docMk/>
            <pc:sldMk cId="1922349085" sldId="396"/>
            <ac:cxnSpMk id="94" creationId="{1B020739-3580-589F-31E4-FF7201BBD9F6}"/>
          </ac:cxnSpMkLst>
        </pc:cxnChg>
        <pc:cxnChg chg="del mod topLvl">
          <ac:chgData name="代數白痴 顧" userId="316db6a4f7ef8138" providerId="LiveId" clId="{64685616-B5E9-49B8-B1E1-FB6EC46825E3}" dt="2023-12-01T00:18:45.714" v="837" actId="478"/>
          <ac:cxnSpMkLst>
            <pc:docMk/>
            <pc:sldMk cId="1922349085" sldId="396"/>
            <ac:cxnSpMk id="97" creationId="{D160E9D9-495F-930D-6496-E0DC2B354B3F}"/>
          </ac:cxnSpMkLst>
        </pc:cxnChg>
        <pc:cxnChg chg="del mod topLvl">
          <ac:chgData name="代數白痴 顧" userId="316db6a4f7ef8138" providerId="LiveId" clId="{64685616-B5E9-49B8-B1E1-FB6EC46825E3}" dt="2023-12-01T00:18:46.463" v="838" actId="478"/>
          <ac:cxnSpMkLst>
            <pc:docMk/>
            <pc:sldMk cId="1922349085" sldId="396"/>
            <ac:cxnSpMk id="100" creationId="{BF747EB2-127A-A6D9-0A77-0F896F038CC7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2" creationId="{ABB25DF6-A521-15BC-A545-9F509B40F1DA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4" creationId="{02010A3B-3398-6CC8-6FCC-D2E2B9A52826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6" creationId="{A5B8C778-B5F1-FEE6-798D-1BDE3B7B9B7E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8" creationId="{CFA25123-1EC2-53A8-BF07-E4BEF0E2CCB6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10" creationId="{A88672B6-B601-4157-B6AA-7A0EE873CADE}"/>
          </ac:cxnSpMkLst>
        </pc:cxnChg>
        <pc:cxnChg chg="del mod topLvl">
          <ac:chgData name="代數白痴 顧" userId="316db6a4f7ef8138" providerId="LiveId" clId="{64685616-B5E9-49B8-B1E1-FB6EC46825E3}" dt="2023-12-01T00:18:51.290" v="841" actId="478"/>
          <ac:cxnSpMkLst>
            <pc:docMk/>
            <pc:sldMk cId="1922349085" sldId="396"/>
            <ac:cxnSpMk id="113" creationId="{3163188C-E870-8A95-4162-A5455EFBEDC5}"/>
          </ac:cxnSpMkLst>
        </pc:cxnChg>
      </pc:sldChg>
      <pc:sldChg chg="add">
        <pc:chgData name="代數白痴 顧" userId="316db6a4f7ef8138" providerId="LiveId" clId="{64685616-B5E9-49B8-B1E1-FB6EC46825E3}" dt="2023-11-30T03:23:24.798" v="11"/>
        <pc:sldMkLst>
          <pc:docMk/>
          <pc:sldMk cId="3573936840" sldId="397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3-28T00:25:34.1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79 3671 611 0,'0'0'0'0,"0"0"295"0,0 0-206 16,0 0 11-16,0 0-5 0,0 0-2 15,0 0-8-15,33 59-21 0,-25-46-17 16,5 0-2-16,-1-5 5 0,1-5-4 16,3-3 2-16,1-3-3 0,1-6-7 15,3-8 1-15,-3-1-1 16,3-3-14-16,2 0-13 0,0 4 7 16,-1 6-9-16,1 3-9 0,4 5 0 15,-4 3 14-15,-1 5-17 0,1 6 6 16,-4 0 4-16,4-2-8 15,-3 0 2-15,1-5 1 0,0-3-3 16,-1 1 2-16,1-2 2 0,0 0-4 16,-1 0 2-16,3 1 1 0,-4 0-2 15,-3 4 0-15,5 0 1 0,-1-2-1 16,1 1-1-16,4-4 3 0,-2 0-4 16,1-7 4-16,5-7 0 0,-6 0-3 15,4-2 1-15,-6 1 1 16,-5 6-2-16,-1 5 2 0,-1 4 0 15,-4 2-10-15,5 7 15 0,2 4-6 16,-1 0 0-16,3 4 0 0,8-2 5 16,-3-1-7-16,5-5 4 15,-2-4 3-15,2-5-8 0,0 0 6 16,0-5 0-16,-4-3-4 0,0-1 2 16,-3 2 1-16,-1 0-2 0,0 2-1 15,-1 2 3-15,1 1-4 0,4 2 4 16,0 0 4-16,-1 0-1 0,3 0 5 15,2 0-5-15,2-1-1 16,-4-5 9-16,2 1-4 0,-2-2-9 16,-4 1 0-16,-1 0 14 0,-3 1-18 15,2 3 8-15,1 2 0 0,1 0-4 16,0 6 0-16,0 4 5 16,-3 1-8-16,-3 5 6 0,-9-3-6 15,4-3-24-15,-5-7-15 0,-1-7-113 16,2-24-325-16</inkml:trace>
  <inkml:trace contextRef="#ctx0" brushRef="#br0" timeOffset="13666.82">2493 8364 226 0,'0'0'0'0,"0"0"171"15,0 0-100-15,0 0 13 16,0 0-26-16,0 0-4 0,0 0 18 16,0 3-9-16,0 1-126 0,2-1 126 15,-2-2 40-15,0 0-57 0,0-1-26 16,0 0 50-16,0 0-29 0,0 0 8 16,0 0-26-16,0 0 7 15,0 0 14-15,0 0-10 0,0 0-1 16,0 0 10-16,6 0-8 0,-6 0-8 15,4 0 3-15,5 0-7 0,-1-3-7 16,-4 0 9-16,4-4-3 0,-2-1-7 16,3-3 7-16,1-4-7 0,-2-3-7 15,1-1 7-15,-1-1-7 16,0-1-5-16,0 3 8 0,-1 0-6 16,-1 3-5-16,-2 2 0 0,-2 3 6 15,2 3-7-15,-4 5 2 0,2 0 2 16,-2 2-5-16,0 0 4 0,0 0 5 15,0 0-10-15,0 0 6 16,-2 4 0-16,2 3-12 0,0 4 8 16,0 3 0-16,0 3-3 0,0 3 7 15,0 1-3-15,2 3 0 0,0 0 0 16,-2 4 1-16,4-2-1 0,-4 0-1 16,5-3-2-16,-5 1-11 0,2-2 15 15,0-1-2-15,0-1-26 16,2-4 12-16,0-1 1 0,-2-2-3 15,4-3 6-15,-4-2 0 0,0-3 2 16,1-2 3-16,-3-2-14 0,0-1-9 16,0 0-5-16,2 0-2 0,-2 0 2 15,0 0 9-15,-2 0-21 16,-5 0-8-16,-1 0 6 0,-2 0 3 16,1 0 10-16,1 2 10 0,-2-1 12 15,2-1 6-15,-1 0 9 0,-1 0-1 16,2 0-2-16,4 0 2 0,-1 0 20 15,3 0 1-15,-4 0 17 16,4 3 1-16,0-3-4 0,0 0 6 16,-2 1-11-16,2 1-2 0,0-2 11 15,2 0-8-15,0 0-4 0,0 0 4 16,0 0-12-16,0 0-5 0,0 0 8 16,0 0-7-16,0 0-6 15,2 0 10-15,-2 2 3 0,2-2-5 16,2-1 5-16,-2 1-5 0,0 1-7 15,6 1 8-15,-6 1-3 0,3-1-5 16,1 1 7-16,4 0-5 0,0 0-5 16,3-1 9-16,1-1-6 0,3 0-3 15,4-2 6-15,-1 1-7 16,-1-1-8-16,4-1 2 0,-9-1 8 16,-2 3-11-16,-3 0 4 0,-1 0 2 15,-6 0-6-15,0 4 4 0,0 0 0 16,-2 0-3-16,0 1-6 0,-2-2-12 15,-2-3-21-15,-2 0-61 16,4-3-61-16,-5-6-117 0,3-3-469 16</inkml:trace>
  <inkml:trace contextRef="#ctx0" brushRef="#br0" timeOffset="15518.35">3037 11845 631 0,'0'0'0'15,"0"0"476"-15,0 0-353 16,0 0-23-16,0 0 3 0,0 0-47 16,0 0-9-16,-60 5 13 0,53-11-29 15,1-3-15-15,2 1-1 0,0-1-12 16,2-1-4-16,2 1 2 0,0-1 7 15,0 0-8-15,2 2 0 16,2 0 12-16,6 1-12 0,-1 2 17 16,3-1-15-16,3 3 4 0,1-1 5 15,5 2-9-15,-1 1-4 0,-1 0 4 16,4 1-1-16,-3-1-4 0,-5 6 5 16,-5 4-4-16,-4 5-13 0,-1 1 18 15,-3 6-6-15,-2 4-3 16,0-1 8-16,-4 5 1 0,-5-4-5 15,3-1 4-15,-6-2 2 0,-1-4-7 16,5-4 6-16,-4-1 0 16,3 0-5-16,-1-4 4 0,0-3 2 15,3-2-7-15,1 1 6 0,-2-2 3 16,6-1-6-16,0 1 0 0,-6-3 8 16,6 1-9-16,-1-1 2 0,3 0 2 15,0 0-4-15,-4 0 2 0,4 0 4 16,-2 0-9-16,2 0 8 0,0 0-5 15,0 0-2-15,0 0 6 16,0 0-3-16,0 0-2 0,0 0 4 16,0 0-2-16,0 0-2 0,0 0 4 15,0 0-2-15,0 0 0 0,0 0 0 16,0 0 5-16,0 0-3 0,0 0 7 16,0 0-11-16,0 0 2 0,0 0 0 15,0 0 5-15,2 0-6 16,0 0 2-16,3 0 12 0,-1 0-6 15,4 0 10-15,2 0-10 0,3 0 1 16,5 0 13-16,3 0-18 0,-2 0-2 16,1 0 8-16,-3 0-12 15,-3 0 2-15,-1 0 2 0,-5 2 4 16,-4 0-5-16,-2-1 0 0,-2-1 20 16,0 0-14-16,2 0 13 0,-2 0-14 15,0 0 1-15,0 0 6 0,0 0-14 16,0 0 1-16,0 0 2 15,0 0 3-15,0 0-6 0,0 0 4 16,0 0-2-16,0 0-5 0,0 0 10 16,0 0-10-16,0 0-1 0,0 0 11 15,0 0-10-15,0 0-7 0,0 0 14 16,0 0-4-16,0 0-13 0,0 0 15 16,0 0 0-16,0 0-24 15,0 0 22-15,0 0-14 0,0 0-1 16,0 0 1-16,0-1-15 0,0-1-25 15,-2 0-76-15,0 1-14 0,0 0-66 16,0-1-267-16</inkml:trace>
  <inkml:trace contextRef="#ctx0" brushRef="#br0" timeOffset="16257.46">2563 9756 802 0,'0'0'0'16,"0"0"353"-16,0 0-210 0,0 0-61 15,0 0-16-15,0 0-3 0,0 0-32 16,0 0-14-16,0 0 1 15,37 55-12-15,-28-55 4 0,3 0 3 16,-4-5-10-16,1-1 1 0,-5 0 28 16,0-5-5-16,-4 3 2 0,0-3 4 15,-4 1-15-15,-2 3-1 0,-3 0 7 16,1 0-17-16,-2 5-3 0,4 3 0 16,-5-1-8-16,5 4-14 0,0 6-9 15,4 2-17-15,-2 2-10 16,4 0-21-16,0 0-46 0,4-3-39 15,0-1-127-15,4 1-150 0</inkml:trace>
  <inkml:trace contextRef="#ctx0" brushRef="#br0" timeOffset="16597.56">2613 10020 580 0,'0'0'0'0,"0"0"361"16,0 0-234-16,0 0-11 0,0 0-14 15,0 0-41-15,0 0-7 0,0 0 20 16,0 0-33-16,0 55-10 0,6-51 6 16,4 0-13-16,3-2 5 15,-3-2 2-15,3 0-18 0,-1-4 0 16,-4-4 1-16,0-2-8 0,-3-4 2 15,-3-3 4-15,2 5-10 0,-4-1 3 16,-4 2 10-16,-3 4 2 0,-3 0 7 16,0 3 6-16,-3 4-23 0,-1 1-6 15,-1 7 2-15,7 2-5 16,2 3-32-16,6-2-70 0,2 0-140 16,6-4-159-16</inkml:trace>
  <inkml:trace contextRef="#ctx0" brushRef="#br0" timeOffset="26006.42">1581 8982 365 0,'0'0'0'16,"0"0"200"-16,0 0-93 0,0 0-197 15,0 0 180-15,0 0 65 0,0 0-123 16,0 0-5-16,11-17 35 0,-11 12-27 15,0-1 8-15,0 3-27 16,0 2-4-16,4-2 1 0,-4 1 2 16,2 0 1-16,-2 1 12 0,0 1 4 15,0 0 0-15,0 0 8 0,0 0-3 16,0 0-11-16,0 0-1 0,0-2-5 16,0 0-7-16,0 0-2 0,0-2-1 15,0-1 1-15,0 2 9 16,0 0-1-16,0 1-4 0,0 2 5 15,0 0 1-15,0 0-3 0,0 0 5 16,0 0-4-16,0 0-6 0,0 0 1 16,0 0-10-16,0 0-4 15,0 0 0-15,0-1 1 0,4-3 0 16,2 0 4-16,-2 2-6 0,-2 1 0 16,3 0 2-16,-5 1 0 0,0 0-2 15,2-2 1-15,-2 2 0 0,0 0-6 16,0 0 8-16,0 0-3 15,0 0 0-15,2-2 2 0,2 1 0 16,-4 0-3-16,0 1 4 0,0 0 0 16,0 0-3-16,0 0 2 0,0 0 12 15,0 0 1-15,0 0 16 0,0 0 3 16,0 0-14-16,0 0-1 0,0 0-4 16,0 0-7-16,0 0 5 0,0 0-7 15,0 0-1-15,0 0 5 16,0 0-2-16,0 0-1 0,0 0 3 15,0 0 5-15,0 0-2 0,0 0 5 16,0 1 0-16,-4 4-9 0,4-1 4 16,0 0-9-16,0 2-2 0,-2 3 8 15,2 1-7-15,0 5-4 16,2-1 4-16,-2 4 3 0,0 2-7 16,4 0 4-16,-4 4 0 0,0 1-2 15,2 0 0-15,-2 0 1 0,4-5-4 16,-4-3 6-16,2-5-2 0,0-1-1 15,2-2 0-15,2-4 1 16,-1 1-1-16,-3-3 0 0,-2 3 2 16,2-4-3-16,-2-1 2 0,0 0 1 15,0 2-4-15,0-3 4 0,0 1-5 16,-4-1-11-16,2 0-6 0,-3 0-18 16,1-1-13-16,-2-2-5 0,6 1-40 15,-4-1 8-15,0 0-20 16,-2-1-42-16,-3 4-22 0,3 0-57 15,-2 0-73-15,-2 0-91 0</inkml:trace>
  <inkml:trace contextRef="#ctx0" brushRef="#br0" timeOffset="26910.01">1422 9247 367 0,'0'0'0'0,"0"0"203"0,0 0-102 15,0 0 5-15,0 0-6 0,0 0-14 16,0 0-13-16,0 0 5 0,0 0-11 15,-39 5-4-15,39-4 6 16,0-1-17-16,0 0 2 0,0 0 6 16,0 0-17-16,0 0 3 0,0 0-1 15,0 1-11-15,0-1 0 0,0 0-10 16,0 0-10-16,-2 0 6 0,2 3-7 16,0-3-3-16,0 0 6 0,0 0-1 15,0 0-5-15,0 0 5 16,0 0-3-16,0 0-7 0,0 0 7 15,0 0-2-15,0 0-4 0,-2 0 5 16,2 0-2-16,0-1-4 0,0 1 4 16,2 0-2-16,-2 0-5 0,0 0 3 15,0 0-2-15,0 0-4 16,0 0 2-16,0 0 1 0,0-2-2 16,0 2 0-16,0 0 2 0,0 0-2 15,0 0 0-15,-2 0 3 0,2 0-2 16,0 0 4-16,0-1-5 0,0 1 0 15,0 0 3-15,0 0-1 16,0 0-2-16,0 0 0 0,0 0 3 16,0 0-3-16,0 0 0 0,0 0 4 15,0 0-4-15,0 0 0 0,0 0 11 16,0 0-11-16,0 0 0 0,0 0 7 16,0 0-8-16,2 0 2 0,0-1 4 15,-2 0-6-15,0 0 2 16,0-1 3-16,2 1-6 0,4-3 4 15,5 3 0-15,1 1-3 0,-6 0 2 16,11 0 2-16,-1 0-4 0,3 0 2 16,-1 0 1-16,1 2-3 0,0 2 2 15,-5-3-2-15,5-1-1 16,-11 1 4-16,0-1-2 0,-4 2-2 16,0-1 4-16,3 0-2 0,-1 1-1 15,-4-2 2-15,0 0-1 0,-2 1-1 16,-2-1 2-16,-2 0 4 0,4 0-4 15,0 0 4-15,2 0-3 16,-2 0-1-16,0 0 4 0,0-1-5 16,-6-1 0-16,6 1 0 0,-4 0 1 15,-1 1-2-15,3-1 2 0,-2 1 0 16,2 0-2-16,2-1 2 0,0-1 0 16,0 2-3-16,0 0 4 0,0 0-2 15,0 0-2-15,0-1 4 16,0 1-4-16,0 0 1 0,0 0 2 15,-2 0-2-15,2 0-2 0,0 0 5 16,0 0-3-16,2 0-1 0,-2 0 4 16,6 0-3-16,-6 0-2 15,0 0 6-15,0 0-6 0,-6 0-1 16,6 0 4-16,0 0 0 0,0 0-13 16,0 0 10-16,0-1-3 0,0 1-3 15,2 0 1-15,2 0-11 0,0 0-4 16,-1 0-2-16,-3 0-32 0,0 1-13 15,2 0-10-15,0 2-36 16,-2 2-13-16,4 2-19 0,-4 0-115 16,4-1-75-16,2 1-225 0</inkml:trace>
  <inkml:trace contextRef="#ctx0" brushRef="#br0" timeOffset="30741.32">525 11225 945 0,'0'0'0'0,"0"0"301"16,0 0-178-16,0 0-25 0,0 0-15 16,0 0-30-16,0 0-12 0,0 0-5 15,0 0-28-15,4-57 1 16,9 51 4-16,-3-1-11 0,4 5 2 15,-5 0 2-15,1 2-12 0,-2 0-8 16,1 2 24-16,-1 3-6 0,-4 4-5 16,0-1 2-16,-2 8 1 15,-2 3 3-15,0 4 4 0,-4 2-9 16,-4 3 0-16,-3-3 0 0,-1-3 1 16,-5-1-5-16,1-2 4 0,4 2 0 15,-5-1-11-15,0-5 17 0,11-5-6 16,2-7 0-16,4-3 0 0,0-3 2 15,6-2-5-15,9 2 6 16,1-2 11-16,9 1-4 0,2-1 5 16,2 1-14-16,-2 1 0 0,-4 1 6 15,3 1-12-15,-9 1 4 0,-5 0 2 16,-3 1-2-16,-7 1-19 0,-2-2 11 16,0 0-17-16,0 0-19 0,0-3-32 15,-2 0-35-15,-3-4-53 16,-3-3-82-16,-2-1-121 0</inkml:trace>
  <inkml:trace contextRef="#ctx0" brushRef="#br0" timeOffset="31079.06">602 10901 1175 0,'0'0'0'15,"0"0"148"-15,0 0-79 16,0 0-8-16,0 0-38 0,57-24-1 16,-44 23-20-16,-1 1-4 0,-6 0-9 15,1-1-2-15,-3 5 5 0,-4 6 5 16,0 5 6-16,-6 2 5 0,-5-1 5 16,3-2-12-16,-2-3 9 15,3-1 23-15,1-3-5 0,2-2 12 16,2 0 23-16,2-2-31 0,2-1-22 15,6-1 0-15,5-1-8 0,3 0 8 16,3 0 2-16,2 0-14 0,1 0 3 16,-5-2 5-16,-1 1-12 0,-5-1-48 15,-3 2-19-15,0 0-27 16,-4 3-28-16,-4 5-56 0,0 2-89 16,-4 0-141-16</inkml:trace>
  <inkml:trace contextRef="#ctx0" brushRef="#br0" timeOffset="31344.85">790 11246 1152 0,'0'0'0'15,"0"0"214"-15,0 0-158 0,0 0 15 16,0 0-20-16,70-24-34 0,-47 17 2 16,-1 2 3-16,-3 3-20 15,-7 2-1-15,1 0-2 0,-9 0-40 16,0 0 3-16,-2 0-30 0,2-1-22 16,-2-2-34-16,0-2-124 0,-2-3-57 15,0 2-122-15</inkml:trace>
  <inkml:trace contextRef="#ctx0" brushRef="#br0" timeOffset="31595.63">1031 11040 1027 0,'0'0'0'0,"0"0"274"0,-2 64-175 16,2-36 0-16,5 1-55 0,-1 0-24 15,4 0-8-15,0 3-14 0,0-4 2 16,1-4 0-16,-3-6 0 0,0-9-40 16,-2-5 3-16,0-4-20 15,-1-7-21-15,-3-5-28 0,0-2-10 16,0 1-49-16,0-6-142 0,0 2-108 16</inkml:trace>
  <inkml:trace contextRef="#ctx0" brushRef="#br0" timeOffset="31878.5">1067 10758 1177 0,'0'0'0'16,"0"0"244"-16,0 0-185 15,0 0 22-15,0 0-58 0,0 0-19 16,0 0 1-16,0 0-10 0,0 0 7 15,60-8-2-15,-58 26 0 0,-2 1-6 16,0 2 9-16,-4 0 0 0,-1 0-1 16,5-4 40-16,0-6 1 15,0 0-8-15,2-6-3 0,7-2-19 16,-3 0-5-16,4-3 5 0,-1-1-11 16,3-5-4-16,0-5-38 0,-1-2-69 15,-1-1-42-15,-6 1-189 0,-4 6-291 16</inkml:trace>
  <inkml:trace contextRef="#ctx0" brushRef="#br0" timeOffset="32517.26">141 11330 757 0,'0'0'0'0,"0"0"247"15,0 0-117-15,0 0-17 0,0 0-54 16,0 0-15-16,0 0-27 0,0 0 12 15,0 0 24-15,45 78-22 0,-22-47-4 16,2 1 9-16,4 0 8 0,-1-5-28 16,-1-6 3-16,-6-5-15 0,-4-6-5 15,-3-4 2-15,-2-2 19 16,-5 0-18-16,-3-4 16 0,0 0-15 16,-2-1 0-16,0-6 0 0,2-4 7 15,-4-8 2-15,0-9 13 0,0-7-9 16,0-4-13-16,-4-8 3 0,-4-7-4 15,-3-9-4-15,-1-5 4 16,-5 0-5-16,1 2-8 0,-9 1-20 16,2 9-5-16,3 7-5 0,5 13 30 15,9 14 5-15,0 9 2 0,4 4 8 16,-2 7 1-16,4 1-7 0,0 1 4 16,4 0-5-16,2 0-23 0,-4 1-38 15,2-1-30-15,2 0 20 16,3 0-38-16,-3 0-65 0,0 0-65 15,-4 0-97-15</inkml:trace>
  <inkml:trace contextRef="#ctx0" brushRef="#br0" timeOffset="32739.99">277 10753 1033 0,'0'0'0'0,"0"0"312"0,0 0-199 16,0 0-51-16,0 0 1 0,0 0 4 15,70-19-12-15,-30 2-12 16,11-1-29-16,15-6-10 0,9 0 9 16,10-2-7-16,1 2 6 0,1 4 21 15,-4 8 3-15,-9 6-33 0,-10 5 6 16,-10 0-2-16,-8 1-11 0,-9-3-15 16,-6 0-16-16,-4-2-18 0,-5-1-29 15,-5 0-31-15,-13 1-45 16,-2-1-125-16,-2 3-138 0</inkml:trace>
  <inkml:trace contextRef="#ctx0" brushRef="#br0" timeOffset="33246.54">174 12250 1076 0,'0'0'0'0,"0"0"242"0,0 0-141 16,0 0-28-16,0 0-14 0,0 0 1 15,76-10-39-15,-47 2-18 0,-4 2 5 16,2-4-16-16,-5 4-80 0,-5 3-41 16,0 1-31-16,-11 2-84 0,0 10-196 15</inkml:trace>
  <inkml:trace contextRef="#ctx0" brushRef="#br0" timeOffset="33387.65">308 12445 1200 0,'0'0'0'16,"0"0"206"-16,0 0-88 0,89-30-53 16,-56 14-13-16,2 0-32 0,-4-1-21 15,-6 5-62-15,-4 5-40 0,-7 0-48 16,-2 4-78-16,-7 1-181 15</inkml:trace>
  <inkml:trace contextRef="#ctx0" brushRef="#br0" timeOffset="33792.92">610 12274 995 0,'0'0'0'16,"0"0"263"-16,0 0-162 0,0 0 6 15,60 74-61-15,-44-52-9 16,3-3-3-16,-1-3-20 0,-5-5-11 15,-3-6 4-15,-4-5-4 0,-4 0-4 16,3-9 2-16,-5-5 5 0,0-9-1 16,0-4 1-16,-7-6-11 15,1-6-2-15,-2-1 1 0,-7 0 5 16,1-8-9-16,-3 2-2 0,1 3 4 16,1 7 2-16,7 13 12 0,2 8-4 15,2 5-4-15,4 4 4 0,0 3 43 16,0 2-34-16,0-2 7 0,0 1-9 15,6-1-4-15,-2 0 14 16,0 0-6-16,0 2-1 0,-1-2 7 16,9 0-6-16,-2 0-3 0,9-2 10 15,4 1-7-15,3-3 2 0,6-2 21 16,5-7-17-16,4-2-12 0,-2-4 3 16,1 1-10-16,-9 1 0 15,-5 7-2-15,-7 4 1 0,-9 4-42 16,-3 2-4-16,-7 2-20 0,0 1-36 15,0 0 27-15,-7 4-35 0,-3 5-76 16,-4 1-127-16,-5 4-58 0</inkml:trace>
  <inkml:trace contextRef="#ctx0" brushRef="#br0" timeOffset="34292.72">879 12004 1134 0,'0'0'0'0,"0"0"252"15,0 0-166-15,80 12 10 16,-61-7-52-16,-7-1-37 0,3 6 3 16,-9-2-9-16,-2 4-2 0,-2 4 2 15,-2-3 1-15,-8 4-15 0,-1-3 14 16,-3 1-1-16,4-2 0 0,0-2 0 16,-1-4 5-16,5-3-5 15,4-4 17-15,0 0-16 0,4-1-2 16,0-5-14-16,5-2 13 0,1 2 0 15,2 3 4-15,1 1 0 0,1 2-6 16,3 0 8-16,-3 2-4 0,-1 6 0 16,-5 4 0-16,0 2 14 15,-6 7-2-15,-2-1 27 0,0 7-7 16,-10-1-3-16,-5 1 7 0,-1-2-19 16,-1-6-2-16,-3-2 9 0,1-9-14 15,3-4-3-15,1-2 4 0,1-2-9 16,5 0-3-16,1 0 2 15,4-5-2-15,2-1-34 0,2 1 9 16,0 0 14-16,6-4 6 0,0 5 9 16,1 2-4-16,-5-4-5 0,0 6 8 15,2 0-4-15,-2 0-10 0,0 0 11 16,0 3-7-16,0 0-3 0,-2 1 7 16,0-2-4-16,0 1-5 0,0-2 0 15,0 0-14-15,2 0-14 16,-2 2-25-16,0-2-12 0,0 2-17 15,0-3-19-15,0 1-19 0,0 1-65 16,0-1-82-16,0 3-38 0</inkml:trace>
  <inkml:trace contextRef="#ctx0" brushRef="#br0" timeOffset="42182.56">1402 13530 150 0,'0'0'0'0,"0"0"0"16,0 0 95-16,0 0 18 0,0 0-77 15,0 0-31-15,0 0 3 16,0 0 6-16,-34 5-5 0,34-7-7 16,-4-1-2-16,2 1 0 0,2 0 0 15,0 2 9-15,-4 0-1 0,0 0 10 16,0 0 9-16,2 1-11 0,2 0 6 16,0 1-3-16,-4 0-7 0,4 0 11 15,0-2 0-15,0 2 6 16,-5-2 10-16,5 0-9 0,0 0-14 15,-2 0-4-15,2 0-6 0,-2 0-2 16,2 0 3-16,-2 0-2 0,-4 0-5 16,6 0 0-16,0 0 16 15,-2 0-1-15,2 0 20 0,0 0-5 16,0 0-4-16,-4 0 19 0,4 0-7 16,0 0-8-16,-4 0 4 0,4 1-15 15,-2-1-6-15,0 0 6 0,2 0-3 16,-2 2 0-16,-3-1 13 0,5-1-6 15,0 1 7-15,0 0 11 16,0 0-10-16,-2 2 3 0,0-3 11 16,-2 0-13-16,2 0-9 0,0 0 9 15,2 0-3-15,0 0 2 0,0 2 8 16,0-2-4-16,0 0-5 0,0 2 1 16,0-2-14-16,0 0-9 0,0 0 8 15,0-2-4-15,4 2-1 16,-4-1 12-16,0 0-4 0,0 1-5 15,0 0 10-15,4 0 5 0,0 0-4 16,7 0 0-16,-3 0-9 0,2 0-8 16,7 0 5-16,-1-2-2 15,3-1-6-15,2 1 8 0,-1-1-8 16,11 0-7-16,-4 3 4 0,6 1 4 16,-6 5-8-16,4 6 4 0,4 4-4 15,-6-1 2-15,-2 7 0 0,-4-3 9 16,-7-1-12-16,-5-1 5 0,1-5 1 15,-10-3-6-15,7-3-35 16,-7-6-28-16,-2 0-71 0,-5-13-163 16,-9-9-225-16</inkml:trace>
  <inkml:trace contextRef="#ctx0" brushRef="#br0" timeOffset="42848.57">1484 13134 875 0,'0'0'0'0,"0"0"274"16,0 0-183-16,0 0-11 0,0 0-42 15,0 0-5-15,0 0-12 16,0 0-9-16,48-20-1 0,-40 20-17 16,-2 2-2-16,2 5 16 0,-1 3 18 15,-7 6-4-15,0 2 14 0,-7 2-17 16,-1-2-5-16,2-1 22 0,-2-5-10 15,-5 0-7-15,9-7 9 16,-4 0-5-16,6-4-10 0,-2-1 7 16,4 0-14-16,0 0-12 0,4-2-11 15,0-2 12-15,2 0 10 0,7 0 3 16,-5 1-8-16,8 2 0 0,1 1-1 16,2 0 0-16,-1 5-7 0,-3 2 10 15,-5 4-4-15,0 1-5 16,-8 6 11-16,-2 0 9 0,0 2-12 15,-10 1 9-15,4 1 0 0,-7-3-6 16,-3-1 7-16,8-6-9 16,-9-5-3-16,3-6 2 0,1-1 2 15,3-3-32-15,2-7-27 0,-1-3-5 16,5 0-20-16,4-5-21 0,0 2-13 16,8 0-71-16,-1 2-92 0,5 2-45 15</inkml:trace>
  <inkml:trace contextRef="#ctx0" brushRef="#br0" timeOffset="43199.09">1687 13132 711 0,'0'0'0'16,"0"0"319"-16,0 0-211 0,0 0-3 15,0 0-51-15,0 0-19 16,0 0 1-16,0 0-6 0,-21 68-6 15,27-50 4-15,3 4-2 0,5 0-8 16,-2-1 18-16,3-2-12 0,4-6-11 16,-5-5 18-16,3-2-15 15,1-6-11-15,-1 0 1 0,-3-7-5 16,3-6-1-16,-5 0 0 0,-6-5 16 16,5-3-19-16,-11 1 1 0,0 1 2 15,-7 2 0-15,1 1 0 0,-4-1 13 16,-7-1-14-16,1 2 2 0,-1 2 5 15,-1 5-7-15,1 2 1 16,5 3-2-16,3 4-20 0,5 0-20 16,4 0-15-16,0 5-31 0,0-4-61 15,2 0-62-15,3-1-115 0,-1-5-284 16</inkml:trace>
  <inkml:trace contextRef="#ctx0" brushRef="#br0" timeOffset="43439.2">1747 12914 1146 0,'0'0'0'15,"0"0"240"-15,0 0-161 0,0 0-19 16,0 0-39-16,0 0-2 0,0 0-15 16,0 0-5-16,68 54 2 0,-49-54 5 15,-3-4-10-15,1-5 5 0,-5-4-2 16,-2-3-8-16,-1-4 4 0,-1 0 9 15,-8 2 3-15,0 0 20 16,-4 4 4-16,-7 4 12 0,-3 2 15 16,-5 5-35-16,5 3-23 0,-5 2 0 15,1 11-19-15,9 4-77 0,-3 4-97 16,6-9-265-16</inkml:trace>
  <inkml:trace contextRef="#ctx0" brushRef="#br0" timeOffset="44479.38">3954 8818 337 0,'0'0'0'0,"0"0"53"0,0 0-22 16,0 0 4-16,0 0 27 0,0 0 0 16,0 0 13-16,0 0-150 0,0 0 150 15,15 3 145-15,-15-3-98 0,0 0-81 16,0 0 10-16,0 0 15 15,-4 0-25-15,4 0-14 0,0 0-5 16,0 0-3-16,0 0-3 0,0 0 12 16,0-3-10-16,0 3-3 0,0-3 10 15,0 2-2-15,0 0 6 0,0-1 16 16,-2 1-12-16,2-2 1 0,-2 3 20 16,0 0-22-16,-1 0-16 0,3 0 5 15,0 0-6-15,0 0-6 16,0 0 3-16,0 0-5 0,0 0-8 15,0 0 2-15,-2 0 9 0,2 0-10 16,0 0 0-16,0 0 10 0,0 0-11 16,0 0 2-16,0 1-2 15,0 3-5-15,0-1 12 0,-2 3-5 16,2 1-2-16,-2 0 2 0,2 2-2 16,0 1-2-16,0 0 6 0,0 2-2 15,0 1-2-15,0 2 0 0,0 5 1 16,4-1 0-16,1 4 0 15,1 7 3-15,2-1-4 0,2 4 2 16,5 1 10-16,1-2-11 0,1-4 0 16,4-3 6-16,1-6-6 0,1-2 0 15,0-5-2-15,0-1-25 0,-5-4-35 16,1-1-37-16,-5-3-26 0,-6-3-34 16,-3 0-121-16,-5-5-180 0</inkml:trace>
  <inkml:trace contextRef="#ctx0" brushRef="#br0" timeOffset="45032.34">3522 9180 809 0,'0'0'0'0,"0"0"278"16,0 0-170-16,0 0-48 0,0 0 5 15,0 0 0-15,-33 79-12 16,33-50-3-16,0 3-1 0,4 2-11 16,1 1-9-16,3-3 7 0,2-4-15 15,3-4-9-15,3-6-1 0,5-7-9 16,-1-5-4-16,-3-5 4 15,2-1-2-15,-5-5-3 0,-2-1 6 16,-1-3-6-16,-5-4-3 0,-4-2 10 16,-2-2-8-16,0 0 0 0,-6 2 6 15,-2 2-3-15,-7 0-2 0,1 2 4 16,-1 2-2-16,-3 6-18 0,1 3 17 16,5 4-5-16,-1 7-6 0,7 5-1 15,-4 1 5-15,4-2 0 16,3-2 2-16,3-4-17 0,0-3-31 15,7 0-27-15,1-8-14 0,2-1-31 16,3-8-54-16,-1-6-24 0,0-2-105 16</inkml:trace>
  <inkml:trace contextRef="#ctx0" brushRef="#br0" timeOffset="45350.63">3682 9248 808 0,'0'0'0'0,"0"0"323"15,0 0-223-15,0 0 5 16,0 72-49-16,10-55-12 0,4 2-5 16,1-3-18-16,-1-5-9 0,1-2 10 15,3-6-15-15,1-3-2 0,-5 0 0 16,5-5-2-16,-2-8-6 0,-5 0 6 16,-2-3 5-16,-8 0-9 15,0 2 1-15,-2-1 1 0,0 1-2 16,-4 3 2-16,-6-2 4 0,-2 0-4 15,-7 0 6-15,2 3-9 0,3 2 1 16,-1 4 2-16,7 4-1 0,0 0-8 16,0 4-23-16,4 4-17 15,1-1-6-15,-1 0-42 0,4-4-36 16,0-2-91-16,7-1-127 0,-5-4-162 16</inkml:trace>
  <inkml:trace contextRef="#ctx0" brushRef="#br0" timeOffset="45582.37">3760 9043 785 0,'0'0'0'0,"0"0"367"0,0 0-245 16,0 0-51-16,0 0-26 0,0 0 22 16,10 61-24-16,-1-48-7 0,3-4 1 15,-2-2-17-15,3-1-10 16,-1-6 3-16,1-1-15 0,3-10 4 31,-8-5 7-31,3-3-3 0,-3-3-1 0,-8 1 4 0,0 1-10 0,0 1 2 16,-12 5 7-16,1 0-4 0,-9 6-4 15,1 3 0-15,-4 5 1 16,5 9-53-16,3 6-77 0,-1 7-128 16,5-5-410-16</inkml:trace>
  <inkml:trace contextRef="#ctx0" brushRef="#br0" timeOffset="61894.36">25105 3620 271 0,'0'0'0'0,"0"0"76"0,0 0-26 15,0 0 34-15,0 0-7 16,0 0-4-16,0 0-21 0,0 0 8 15,-10-52 18-15,10 48 61 0,0 0-206 16,0-1 134-16,0 3 123 0,0 1-69 16,0 1-28-16,0 0 4 0,0 0 4 15,0 0-4-15,0 0-20 16,0 0-10-16,0 0-8 0,0 0-13 16,0 0-9-16,0 0-19 0,0 0 2 15,0 1-3-15,4 1-8 0,2 2 12 16,-4 0-4-16,7-1-17 0,3-1 0 15,4 2 0-15,-3-3 0 16,5 4 0-16,5-3 0 0,4 2 0 16,6-1 0-16,0 1 0 0,6 0 0 15,3 0 0-15,3 1 0 0,3-2 0 16,-1 0 0-16,3 0 0 0,0 0 0 16,-3-1 0-16,-3 1 0 0,-1-1 0 15,-4-1 0-15,5-1 0 16,-5 0 0-16,0 0 0 0,0-1 0 15,3-4 0-15,1 3 0 0,1-1 0 16,-7 0 0-16,-2 2 0 0,-2-2 0 16,-2 2 0-16,-4 0 0 0,-4 0 0 15,-5 1 0-15,-3 0 0 16,-3 0 0-16,-4 0 0 0,-1 0 0 16,-5 1 0-16,-2-1 0 0,0 0 0 15,0 0 0-15,0 0 0 0,-6-1 0 16,-3-4 0-16,3 2 0 0,-6-3 0 15,3 1 0-15,-1 1 0 16,0-1-377-16,-3 0-105 0</inkml:trace>
  <inkml:trace contextRef="#ctx0" brushRef="#br0" timeOffset="62837.45">28038 3664 35 0,'0'0'0'0,"0"0"0"0</inkml:trace>
  <inkml:trace contextRef="#ctx0" brushRef="#br0" timeOffset="64433.38">33026 3659 40 0,'0'0'0'0,"0"0"-33"16,0 0 26-16,0 0 14 16,0 0 59-16,0 0 10 0,0 0-8 0,0 0 3 15,0 0 26-15,-6-7-25 16,2 5 2-16,4 1-13 0,-4 1 7 16,4 0-29-16,0 0-13 0,0 0-5 15,0 0-7-15,0 0 3 0,0 0 8 16,-2-1 3-16,-2 2-1 15,2-4 1-15,-2 5 0 0,1-2 10 16,1-2 2-16,0 2-19 0,0-2-21 16,2 1 0-16,-2 0-113 0,-4-2-147 15</inkml:trace>
  <inkml:trace contextRef="#ctx0" brushRef="#br0" timeOffset="78341.41">23115 4796 172 0,'0'0'0'0,"0"0"36"16,0 0-17-16,0 0 13 0,0 0 16 15,0 0-26-15,0 0-5 0,0 0 2 16,8 1-7-16,-8-1 6 0,0 0 7 16,0 0-9-16,0 0-13 0,0 0 1 15,-4 1-4-15,2 0 0 16,2 0 0-16,0 1 9 0,0-1-8 15,0-1 2-15,-2 1-3 0,2-1 0 16,-3 1 0-16,3-1 2 0,0 1-1 16,-6-1 7-16,6 1-8 15,0 1 0-15,0-2 26 0,-2 1-11 16,2-1 3-16,-2 0 2 0,0 1-15 16,2-1-1-16,0 0 1 0,0 0-5 15,0 0 0-15,-2 0 5 0,2 2-8 16,-2-2 2-16,2 1 2 15,-2 1-2-15,2 0-1 0,-2 0 3 16,2-2-2-16,-2 1-8 0,2-1 6 16,0 0-9-16,0 1 1 0,0-1-1 15,0 0-12-15,-2 1 2 0,2-1 3 16,0 1-7-16,0 0-1 0,-4 1-9 16,4-1 8-16,-3 0 7 0,3 0 17 15,-2 0 3-15,0 0 0 16,2 0 2-16,-2 0-2 0,0 0 0 15,0-1 7-15,2 1-6 0,-2-1 0 16,0 0 0-16,2 2 28 16,0-2-25-16,0 1 1 0,0 0-5 15,-2-1 1-15,-2 1 0 0,4-1-28 16,-2 0 3-16,2 1-30 0,-2 0-43 16</inkml:trace>
  <inkml:trace contextRef="#ctx0" brushRef="#br0" timeOffset="84487.21">18714 15082 42 0,'0'0'0'0,"0"0"8"16,0 0-8-16,0 0 0 0,4 2 0 16,-4-2-13-16,0 2-17 0,0-1 23 15,0-1 7-15,0 1 0 16,0-1 3-16,0 0 0 0,0 0 27 15,0 1 4-15,0 0-16 0,0 0-4 16,0-1-3-16,0 1 4 0,0 0 20 16,0 1-8-16,0 0-23 0,0-2 0 15,0 0-2-15,0 0-1 16,0 0 4-16,0 0-2 0,0 1-3 16,0-1 0-16,0 0 3 0,0 0 5 15,0 0-4-15,0 0-2 0,0 0-2 16,0 0 0-16,0 0 21 0,0 0-10 15,0 0-5-15,0 0-5 16,0 0-1-16,0 0 0 0,0 0 9 16,0 0-7-16,0 0 9 0,0 0 5 15,0 0 5-15,0 0 3 0,0 0-1 16,0 0-8-16,0 0-3 0,0 1-6 16,0-1-3-16,0 0 5 0,0 0 0 15,0 0-2-15,0 0 6 16,0 1-6-16,0-1-3 0,0 0 0 15,0 0-1-15,0 0-3 0,0 0 2 16,0 0 2-16,0 0-3 0,0 0 0 16,0 0 2-16,0 0-3 15,0 0 2-15,0 0 2 0,0 0-4 16,0 0 2-16,0 1 2 0,0 0-3 16,0-1 0-16,0 0 1 0,0 2-1 15,0-2 0-15,0 1-2 0,0-1-3 16,0 0 7-16,0 0-4 15,0 0 2-15,0 0 0 0,0 0 3 16,0 0-3-16,0 0 0 0,0 0 1 16,0 0-1-16,0 0 0 0,0 0-1 15,0 0 0-15,0 0 1 0,0 0 0 16,0-1-10-16,-2-2 8 0,2 2-10 16,0 0-6-16,-2 0-1 15,2 0-29-15,-2-1-14 0,2 1-22 16,-2 0-78-16</inkml:trace>
  <inkml:trace contextRef="#ctx0" brushRef="#br0" timeOffset="85006.63">16930 11387 413 0,'0'0'0'0,"0"0"162"15,0 0-135-15,0 0-9 0,0 0-15 16,0 0-6-16,0 0-33 0,0 0-7 16,0 0-18-16,16 2 17 0,-16 1-21 15,0-2 22-15,0 3 37 16,0-1 8-16,-4 1 0 0,-4-1 0 15,4 1-4-15,0 1-128 0</inkml:trace>
  <inkml:trace contextRef="#ctx0" brushRef="#br0" timeOffset="85817.49">16930 11387 578 0,'-48'-8'0'15,"46"7"231"-15,0-1-158 0,2 1-15 16,0 1-6-16,0 0-29 15,0 0-17-15,0 0 7 0,0 0 1 16,0 0 17-16,4 2 31 0,-4-1-3 16,0 1-3-16,0-1 11 0,0-1 8 15,0 1-20-15,0-1 3 0,4 0 1 16,0 1-5-16,3-1 1 0,-1 0-20 16,2 3-14-16,5-2 1 15,-1 0-9-15,4 3-3 0,5 1 6 16,2-1-9-16,0 5-3 0,-5-3 9 15,1 3-8-15,1 2-4 0,-5 2 11 16,4 0-8-16,-5 3 0 0,-4 1 6 16,3 1-8-16,-5-1-2 15,-2-3 0-15,5-1 10 0,-5-3-13 16,0-2 6-16,2-1-1 0,-4-3-2 16,-4-1 0-16,0-2 1 0,0-1-3 15,0 0 3-15,0 0-2 0,-2 0-20 16,-2 1 10-16,-4 0-34 0,4-1 6 15,-2 1-4-15,-5 1-40 16,5 0 7-16,-2-1 21 0,-3 3-14 16,3 1 29-16,-4-1 16 0,6-1 2 15,-5 0 17-15,-1-1 7 0,4-1-2 16,-3 0 0-16,7 0 33 0,-2-1-3 16,2 0 9-16,-2 0 13 15,3 0-4-15,1 0 0 0,2 0 7 16,0 0-17-16,0 0-16 0,0 0 5 15,0 0-17-15,0 0-2 0,0 0 3 16,0 0-10-16,0 0 0 0,0 0 6 16,5 0 6-16,5-1 5 15,-4 2-1-15,2 3-5 0,5-1-1 16,-5 1 9-16,9 0-9 0,-1-1-4 16,-4 1 7-16,5-3-9 0,-5 1-2 15,-1 0 5-15,-5-1-8 0,6 2 0 16,-7-3 0-16,-3 0 4 15,2 0-6-15,-2 0 4 0,2 0 0 16,-4 0-4-16,0 0 4 0,0-2 8 16,0-3-10-16,0-2 12 0,0 0-17 15,0-3 2-15,0 1 6 0,0-2-1 16,0 0-4-16,2-3 4 0,2-1-1 16,0-1-7-16,0 1 12 0,1 1-8 15,3 1-2-15,-2 1 8 16,-2-1-3-16,9 1-1 0,-7 3 0 15,-2 1 8-15,2 2-10 0,-4 5 4 16,0-1-2-16,-2 1-5 0,0 1 10 16,0 2-10-16,-4 6-12 15,-2 4 2-15,2-1-66 0,-2-2-47 16,-5-2-97-16,5-4-283 0</inkml:trace>
  <inkml:trace contextRef="#ctx0" brushRef="#br0" timeOffset="87155.91">22064 11369 385 0,'0'0'0'0,"3"-4"156"0,1 1-83 16,-2 0 12-16,2-2-26 0,-2 3 11 16,2-4 17-16,-2 1-6 0,0-2 1 15,4 1 4-15,-6 1-16 16,5 0-1-16,-3 3 3 0,-2 1-16 16,0 1 4-16,0 0-3 0,0-1 1 15,0-1 8-15,-2 1-25 0,-3 0-15 16,1 1 13-16,-2 0-10 0,-2 0-6 15,4 6 3-15,-9 1-11 16,3 2-5-16,-2 2 8 0,1 0-12 16,-5 4-1-16,3 4 8 0,-1 4-15 15,-1 1 3-15,-1 3 9 0,-3 3-14 16,5 1 2-16,-3 2 4 0,1-3 0 16,3 2-4-16,1-5 4 0,1-5-1 15,7-4-3-15,-2-3 4 16,4-5-2-16,2-1-3 0,0-2 6 15,0-1-6-15,0-3 0 0,0-1 3 16,0-2 0-16,0 0-39 0,0 0 27 16,-2 0-17-16,2 0 4 0,-2 0 4 15,-2-1-12-15,0-3-33 16,2-5-7-16,-7 0-4 0,3-4 9 16,0-2 12-16,-2 0-12 0,4-2 25 15,-3 1 28-15,3 4 1 0,2 0 11 16,-4 3 6-16,4 2 9 0,2 1 11 15,0 1 16-15,0 4 2 16,0 1 7-16,0 0 11 0,0 0-14 16,0 0-26-16,0 4 0 0,0 4-7 15,0 5 22-15,2 3 5 0,4 2-18 16,-4 2 0-16,2-1 11 0,0 0-12 16,-1-1 0-16,1-2 6 0,2-1-9 15,-6-2-4-15,2-4 11 16,0-2-11-16,-2 0-6 0,2-4 13 15,-2-2-18-15,0-1 2 0,0 0 11 16,0 0-12-16,4-1 3 0,0-5 9 16,5-5-7-16,-1-3-3 0,2 2 6 15,1-1-17-15,5-1 6 16,-6 7 0-16,3-3 4 0,-3 7-4 16,3 2 0-16,-11 1 0 0,4 0-7 15,-4 3 9-15,-2 1-4 0,2 0-46 16,-2 2 13-16,0-2-84 0,4-2-95 15,-2-2-60-15,-2 0-390 16</inkml:trace>
  <inkml:trace contextRef="#ctx0" brushRef="#br0" timeOffset="88831.65">3824 9587 54 0,'0'0'0'16,"0"0"69"-16,0 0-66 0,0 0 11 15,0 0-9-15,0 0-10 16,0 0-62-16</inkml:trace>
  <inkml:trace contextRef="#ctx0" brushRef="#br0" timeOffset="90201.69">17916 8976 293 0,'2'-7'0'0,"0"3"159"16,-2-4-125-16,2 4-16 0,-2 0-19 16,2 0-6-16,-2 2-1 0,0 1-7 15,2-1 0-15,-2 1 4 0,2 1-3 16,0-3 4-16,-2-1 6 0,0 2 3 16,0 0 0-16,0 1 2 0,0 1 13 15,0 0-3-15,0-1 10 16,0 1 6-16,0-1-10 0,0 1 0 15,0-1 4-15,0-1 8 0,0-1 16 16,0-3 1-16,0 2-13 0,6-2 2 16,-4 4 4-16,1 0 5 15,-3-4 14-15,2 4-11 0,0-1-22 16,-2 1-3-16,2 0-9 0,-2 2 6 16,0-1 15-16,0 1 3 0,0 0-2 15,0 0 11-15,0-2 8 0,0-1-5 16,-2 2 7-16,2 1-3 0,0 0-14 15,0-1 3-15,0 0-18 16,0-1-11-16,0 0 3 0,0-1-14 16,0 2 2-16,0 0 8 0,2 1-11 15,-2-1 3-15,0-1 9 0,0 2-6 16,0 0 6-16,0 0 15 0,0 0-3 16,0 0 1-16,0 1 8 0,0 4-13 15,0 3 5-15,0 0 5 16,0 4-22-16,0-1-4 0,0 3 9 15,0 2-16-15,0 2 4 0,0 1 10 16,2 3-16-16,-2 0 2 0,2 2 4 16,4 4 4-16,-4-2-6 15,0 2 0-15,0-3 9 0,2 0-8 16,-2-1 11-16,5-1-13 0,3 2 1 16,-2-6 0-16,7 1 7 0,-5 0-7 15,7-1 0-15,-3-1 12 0,-2-1-12 16,5-1 19-16,2-1-18 0,-5-3 1 15,1-1 9-15,-9 0-16 16,2-5 6-16,-6-1 4 0,0-4-10 16,-2-1-47-16,0 0 7 0,-2-7-85 15,-2-3-44-15,-2 1-58 0,2-2-244 16</inkml:trace>
  <inkml:trace contextRef="#ctx0" brushRef="#br0" timeOffset="90718.47">17358 9236 700 0,'0'0'0'0,"0"0"297"15,0 0-210-15,0 0 24 0,0 0-12 16,0 0-28-16,0 0 3 0,-67 66-17 16,59-42-4-16,-2 6 18 0,2 5-27 15,3 1-14-15,3 2 11 16,2 3-23-16,0-1-4 0,5-4 6 15,3-4-15-15,10-4-4 0,-1-7 12 16,4-6-19-16,-1-3 6 0,-3-8 0 16,3-1 2-16,-3-3-2 15,-3 0 0-15,-5-4 2 0,-5-4-1 16,0-5 8-16,2-1-14 0,-4-1 2 16,-2-1 6-16,-2 0-6 0,-6-2-14 15,2-2 13-15,-3 0-21 0,-5 0-2 16,2 4 8-16,1 7-7 0,3 5 18 15,-4 4 13-15,5 6-10 16,-1 5-31-16,0 4 36 0,6 0 0 16,2 2-22-16,0-4 0 0,0-1-40 15,2-1-1-15,6-6-17 0,2-2-77 16,1-3-46-16,3 0-86 0,-5-8-169 16</inkml:trace>
  <inkml:trace contextRef="#ctx0" brushRef="#br0" timeOffset="91015.55">17529 9453 969 0,'0'0'0'0,"0"0"278"0,0 0-191 16,-8 62 7-16,8-40-29 0,0 3-32 16,4 0 3-16,4-3-7 0,1-5-12 15,7-1 2-15,-3-8-19 0,3-4 0 16,1-4 13-16,1-2-16 0,-3-10 3 15,1-2 0-15,-3-3 1 16,-3-2 0-16,-8-2 7 0,0 1-13 16,-2-3 5-16,-2 0 0 0,-6 1 4 15,-5 1-4-15,1-1 0 0,-7 8 4 16,1 2-2-16,1 8 6 0,5 3-12 16,-5 1 1-16,9 0 6 0,-2 1-6 15,8 2-78-15,0-3 2 16,2 0-99-16,2-1-63 0,4-8-85 15</inkml:trace>
  <inkml:trace contextRef="#ctx0" brushRef="#br0" timeOffset="91251.19">17637 9199 968 0,'0'0'0'0,"0"0"296"0,0 0-204 16,-7 66 12-16,14-47-38 15,5-3-22-15,-2-5-5 0,7-2-24 16,2-6-6-16,1-3 3 0,-3-6-12 16,-5-5 0-16,5-3 0 0,-11-2 4 15,-4-2-5-15,-2-1 2 0,0 2 5 16,-8 3-6-16,-9 2 0 0,-1 3 8 16,1 4-12-16,-4 5-9 0,3 1-99 15,1 9-86-15,1 0-274 16</inkml:trace>
  <inkml:trace contextRef="#ctx0" brushRef="#br0" timeOffset="92239.95">15586 13493 352 0,'0'0'0'15,"0"0"55"-15,0 0-48 0,0 0-2 16,0 0-10-16,0 0-65 0,0 0 69 16,-60 22 1-16,58-22 0 0,-2 0 8 15,2 0-5-15,-4 0 9 16,2 0 20-16,-1 0-6 0,3 0-23 16,-2 1 3-16,2 0-7 0,-2 0 1 15,2 0 0-15,-2 2 33 0,4-2 6 16,-4 0 33-16,4 1 15 15,0-2 1-15,-2 0 22 0,2 0 5 16,0 0-31-16,-5 0-9 0,3 0-36 16,2 0-22-16,-6 0 13 0,2 0-17 15,2 0-7-15,-2 0 3 0,4 0-7 16,0 0 4-16,-2 0 10 0,2 0-1 16,-2 0 6-16,2 0 21 0,0 0-5 15,0 0-3-15,0 0 14 16,0 0-9-16,0 0-11 0,-2 0 5 15,2 0-13-15,0 0-8 0,0 0 7 16,0 2-21-16,-4-2 1 0,4 0 2 16,-3 0 2-16,1 0-3 0,2 0 0 15,0 0 17-15,0 0-3 16,0 0 12-16,0 0-6 0,0 0-2 16,0 0 6-16,5-1-17 0,5-1 4 15,-4-4 25-15,13 1-12 0,1-2-9 16,5-1 15-16,6 0-14 15,0 1-4-15,2 5 2 0,2 1-14 16,1 1 0-16,-8 2 14 0,-3 6-17 16,-2 5 0-16,-9 0 6 0,-1 2 1 15,-11-3-5-15,-2-1 2 0,0 0 5 16,0 2-7-16,0-4 2 0,0-3 3 16,-6-3-17-16,0-3-11 15,-1 0-70-15,3-7-58 0,0-4-58 16,-4-7-148-16,2-2-280 0</inkml:trace>
  <inkml:trace contextRef="#ctx0" brushRef="#br0" timeOffset="92688.79">15530 12942 1028 0,'0'0'0'0,"0"0"209"0,0 0-83 16,0 0-38-16,0 0-24 0,83-32-30 15,-58 32-20-15,-9 6 8 0,-3 3-22 16,-1 3 0-16,-8 4 11 0,-4 2-13 16,0 2 2-16,0 2 0 15,-12-1 9-15,2-3-9 0,-7-1 0 16,2-4 9-16,1-1-10 0,0-6 2 15,5-2 15-15,7-2-4 0,-2-2 10 16,4 0-14-16,0 0-8 0,2-5 0 16,4 0-2-16,7-2 1 0,-5 1 2 15,9 2-4-15,-7 1-3 16,9 2 7-16,-3 1-2 0,-1 0-16 16,-1 5 22-16,-4 5-10 0,-3 2-7 15,-7 4 19-15,0 3-12 0,-9 2 8 16,-3 1 10-16,-3 0-13 15,-3-4 0-15,3 0 13 0,-1-6-17 16,-3-4 2-16,11-1 4 0,-5-6-4 16,9-1-69-16,2-1 4 0,2-9-71 15,2-1-20-15,7-3-58 0,-1-4-192 16</inkml:trace>
  <inkml:trace contextRef="#ctx0" brushRef="#br0" timeOffset="93000.84">15795 13052 849 0,'0'0'0'0,"0"0"338"15,0 0-224-15,0 0-19 0,-33 59-25 16,33-46-12-16,0 0-24 0,4 0-12 16,4-2-2-16,3 0-20 0,3-4 0 15,5 1 10-15,1-4-14 0,-5-4 2 16,3 0 4-16,-1-6-4 0,-3-3-6 15,-3 1 11-15,-5-1-2 16,0-2-1-16,-2-1 0 0,-4 0 8 16,-2-1-8-16,-6-2 0 0,0 2 12 15,-7-2-12-15,5 1 10 0,-3 3-15 16,1 1-5-16,4 3-6 0,-1 4-32 16,5 1-22-16,4-2-26 15,0-1-104-15,0-4-120 0,4-3-116 16</inkml:trace>
  <inkml:trace contextRef="#ctx0" brushRef="#br0" timeOffset="93247.82">15925 12820 1015 0,'0'0'0'0,"0"0"313"0,0 0-220 15,0 0 4-15,-16 61-36 0,20-49-33 16,6-1-4-16,0-4-16 0,7-2-4 15,-3-5 8-15,1 0-12 16,1-8 0-16,-5-1 11 0,-1-1-14 16,-4-1 4-16,-6-2 10 0,0 1-12 15,0-1 2-15,-8 0 20 0,-4 1-8 16,1 1-6-16,-3 3 5 0,-3 2-18 16,11 3-15-16,-2 5-40 0,-1-2-128 15,9 5-93-15,0-2-402 16</inkml:trace>
  <inkml:trace contextRef="#ctx0" brushRef="#br0" timeOffset="117273.84">18755 9865 445 0,'0'1'0'15,"2"-1"106"-15,0 0-66 0,0 0 32 16,0 0 19-16,-2 0-23 0,0 0-1 16,0 0 5-16,2 0-5 15,-2 0-15-15,2 0 14 0,3 0 4 16,-3 0-18-16,0 0 21 0,2 0-6 16,-2-1-20-16,2 0-7 0,0-1 2 15,4 1-22-15,-3 1-6 0,-1 0 14 16,-2 0-12-16,2 0-1 0,4 0 14 15,-2 3-15-15,1 0 7 16,3-2 13-16,0 2-13 0,1 0-4 16,-3-3 12-16,6 1-14 0,-3 0-4 15,3-1 11-15,-2 0-17 0,7 0-4 16,-2-5 17-16,-3-1-16 0,1-1-3 16,3 2 2-16,-1-4 12 0,-7 0-14 15,5-1 2-15,-7 3 2 16,0-5-11-16,-2 5 9 0,0 0-2 15,-3 0-114-15,1 4 17 0,-4 3-57 16,0 0-133-16,0 0-110 0</inkml:trace>
  <inkml:trace contextRef="#ctx0" brushRef="#br0" timeOffset="117810.05">18970 10191 598 0,'0'0'0'0,"0"0"291"0,0 0-165 15,0 0-16-15,0 0-7 0,0 0-19 16,0 0-9-16,0 0-26 16,0 0 5-16,12 18 3 0,-5 2-30 15,-3 4-19-15,4-1 9 0,-6 0-14 16,4 2-5-16,-4-2 4 0,2-2 6 15,3-3-16-15,-5-3 2 0,2-3-31 16,-2-6-22-16,2-3-4 0,-4-2-60 16,2-1-66-16,-2-6-29 15,0-8-144-15</inkml:trace>
  <inkml:trace contextRef="#ctx0" brushRef="#br0" timeOffset="118096.62">19102 10173 946 0,'0'0'0'0,"0"0"235"15,0 0-138-15,0 0-18 0,2 70-19 16,9-60-28-16,-1-2-23 0,0-1-7 16,3-4 10-16,-1 0-10 15,-2-3-4-15,7 1 4 0,-7-1-2 16,5 0-13-16,-9 0 20 0,4 0-10 15,-3 2-4-15,-3 3 14 0,-4 1-5 16,2 1-8-16,-2 2 12 0,-2-1 6 16,-5 4-13-16,1-1 2 15,-2 2 13-15,6-1-18 0,-4 0 8 16,-7 1-1-16,9-3-39 0,-2 0-12 16,2-2-62-16,0-6-96 0,-2-2-101 15,3-4-242-15</inkml:trace>
  <inkml:trace contextRef="#ctx0" brushRef="#br0" timeOffset="118257.19">19090 10091 1295 0,'0'0'0'15,"0"0"252"-15,0 0-193 0,0 0-42 16,78-1-20-16,-45 1 0 0,1-5-102 15,-3 0-208-15,0-1-255 0</inkml:trace>
  <inkml:trace contextRef="#ctx0" brushRef="#br0" timeOffset="124487.93">24452 14380 416 0,'0'0'0'16,"0"0"187"-16,0 0-58 15,0 5-39-15,0-5-8 0,0 0-26 16,2 0-17-16,-2-1-4 0,4 1 1 16,-4-1-3-16,2 1 5 0,-2 0 16 15,0 0 5-15,0 0 4 0,0 0 15 16,0 0-6-16,0 0-8 15,0 0-5-15,-2 2-17 0,2-1-6 16,-2 2 8-16,2-3-11 0,0 0-23 16,-2 0 6-16,2 0-5 0,0 0-18 15,0 0 14-15,0 0 1 0,0 0-11 16,0 0 6-16,0 0 30 0,0 0-22 16,0 0 15-16,0-3-1 0,0 3-17 15,0 0 11-15,0 0-3 16,0 0-15-16,0-1 9 0,0-2 0 15,0-2-20-15,0 0 17 0,-2-1 0 16,2-4-14-16,-2-1 12 0,2-3 0 16,0 3-10-16,-4-2 9 15,4-1 2-15,-2-1-12 0,2-1 10 16,0 2 2-16,-4-2-12 0,4 2 9 16,0-3 4-16,0 0-14 0,0 0 11 15,0 0 2-15,0 0-12 0,4-1 9 16,0 0 4-16,-2 1-14 0,0 0 11 15,2 1 4-15,0-1-16 16,5 2 16-16,-5-1-3 0,0 1-10 16,4 1 9-16,-2-1 0 0,0 0-8 15,1 1 4-15,1 0 5 0,-2 0-10 16,0 0 6-16,1 1 4 0,1 0-10 16,-2 3 6-16,0 0 4 0,0 1-10 15,-1 0 4-15,-1 2 7 16,2-1-12-16,2 1 7 0,-2 0 5 15,3-5-12-15,3 1 6 0,-6 0 7 16,7 1-14-16,-9 3 8 0,-2 0 3 31,2 5-8-31,0 1 4 0,0 0 6 0,0 1-12 0,0 0 6 16,-4 0 6-16,3 0-12 0,1-2 6 16,0 0 6-16,0 0-12 0,4 0 6 15,-8-3 4-15,4 1-8 0,-2 0 5 16,-2 1 3-16,2 3-8 0,-2 0 4 15,0 0 6-15,0 0-12 16,3 0 3-16,-1-1 1 0,0 0 1 16,4-2 5-16,-4-1 2 0,-2 2-12 15,0 1 9-15,0 1 2 0,0 0-10 16,0 0 4-16,0 0-5 0,0 2 3 16,-2 6-8-16,0-3-28 0,2 1-71 15,0-5-65-15,0-1-96 16,0-1-292-16</inkml:trace>
  <inkml:trace contextRef="#ctx0" brushRef="#br0" timeOffset="126237.56">23948 13792 550 0,'0'0'0'15,"0"0"266"-15,0 0-142 16,0 0-12-16,0 0-24 0,0 0-8 15,0 0-6-15,0 0-7 0,0 0 8 16,8-53-26-16,-4 50-13 0,-2 1 2 16,2 2-13-16,2 0 5 0,-4 0 9 15,3 8-5-15,1 1 0 16,-2 6 1-16,4 3-20 0,0 0-1 16,3 2 1-16,-1 1-17 0,5 1 4 15,-3-1 12-15,2 0-23 0,1-1 13 16,-5-1 4-16,7-3-16 0,-9-2 10 15,7-3 5-15,-5-4-14 16,2-1 9-16,-1-2 5 0,1-3-14 16,-4-1 8-16,5-1 6 0,-7-6-14 15,0 0 4-15,-2-2-2 0,0-1-50 16,1 0-13-16,-5 0-29 0,0-2-71 16,2 2-49-16,-2 0-39 0,0 1-193 15</inkml:trace>
  <inkml:trace contextRef="#ctx0" brushRef="#br0" timeOffset="126549.78">24223 13768 536 0,'0'0'0'0,"0"0"291"0,0 0-171 16,0 0-40-16,0 0-22 0,0 0-12 15,0 0 4-15,0 0 8 0,10-30-2 16,-10 30 9-16,-2 3-2 0,0 2-9 15,-4 0-2-15,3 3-9 16,-5 0-5-16,-4 5-2 0,-1 1-12 16,-1 4 6-16,-7 1 2 0,1 2-12 15,-5 2 1-15,2 0 2 0,-2-2-16 16,-2-1 8-16,7-1 2 0,-3-1-17 16,6-3 0-16,5-2 14 15,2-5-22-15,8-3 11 0,-3-3 0 16,5-2-6-16,5 2-57 0,-3-2 18 15,4 0-45-15,0-2-10 0,2-3-24 16,-4 0-131-16,5 0-80 0,-7-1-288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3-28T00:39:56.39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4721 10737 888 0,'0'0'0'0,"0"0"373"0,-9 5-238 15,5 5-45-15,-4 7 25 0,2 2-43 16,-2 7-61-16,1 1 5 0,-1 6 5 15,-2 1-24-15,1-1 6 0,-1 0 17 16,0-3-28-16,4-4 10 0,-5-5 9 16,5-5-22-16,4-5 10 15,2-6-8-15,0-3-46 0,0-2-47 16,4 0 8-16,4-6-55 0,3-4-88 16,-1-4-136-16,2-3-342 0</inkml:trace>
  <inkml:trace contextRef="#ctx0" brushRef="#br0" timeOffset="259.68">24907 10743 903 0,'0'0'0'0,"0"0"358"16,0 0-216-16,0 0-20 0,0 0-28 16,0 0-27-16,0 0-25 15,-19 71-22-15,11-41 19 0,-5 8 0 16,3 2-27-16,-8 3 12 0,1 4 2 15,0-6-25-15,-1-2 16 0,1-8 9 16,7-5-24-16,2-8 13 16,4-6 6-16,2-4-26 0,2-6 10 15,0 0 12-15,2-2-28 0,2 0 15 16,4-4 6-16,-2-3-20 0,-4 0-11 16,2-8-2-16,-2 3-61 0,1-1-97 15,-3 3-45-15,0 4-97 0,0-1-420 16</inkml:trace>
  <inkml:trace contextRef="#ctx0" brushRef="#br0" timeOffset="1847.69">19687 8920 532 0,'0'0'0'16,"0"0"493"-16,0 0-367 0,0 0-43 15,0 0-14-15,0 0-23 16,0 0-4-16,0 0-14 0,0 0-10 0,6-36 19 15,-6 36-10-15,0 0-7 16,0-1 22-16,0-1-6 0,0 2-4 16,0 0 26-16,0 0-15 0,0 0-10 15,0 0 12-15,0 0-14 0,0 0-13 16,0 0 18-16,0-2-14 0,0 2-12 16,0-1 14-16,0 1-12 15,0 0-12-15,0 0 0 0,0 0 19 16,0 0-24-16,0 0 10 0,0 0 5 15,0 0-14-15,0 0 8 0,0 0 4 16,0 0-12-16,0 0 8 16,0 0 0-16,0 0-5 0,0 1 2 15,5 3 0-15,-1-1-2 0,0 7 2 16,-2 0 9-16,2 1-13 0,-2 3 6 16,0 3 3-16,2 1-8 0,-2 2 4 15,0 2 3-15,1-1-7 0,-3 2 4 16,0-1 0-16,0 1-3 15,0-1 2-15,-3 3 0 0,-1 0-1 16,0-5 0-16,2 4 4 0,-4-3-7 16,2-2 4-16,-7 3 2 0,5-2-6 15,0-1 4-15,-4 3 0 0,4-2-2 16,-1-2 2-16,-3 0 0 0,4-1-2 16,-2-1 1-16,-3-3 1 15,5-1-2-15,0 1 2 0,-5-2 0 16,5-1-2-16,0 2 1 0,-2-4 2 15,-1 3-4-15,1-4 4 0,0 3-1 16,0-2-2-16,-3 1 2 0,7-1 0 16,-6-1-2-16,0 0 1 15,3-2 1-15,1 0-2 0,-2 0 2 16,4-2 0-16,-2 1-2 0,-3-1 2 16,1 0 1-16,4-2-4 0,0 0 3 15,2 2 0-15,-2-1-2 16,-1-2 2-16,3 1 0 0,2-1-2 15,0 0 2-15,0 0 1 0,0-1-4 16,7-1-2-16,1-4 6 0,0-5-4 16,9-1-56-16,-1-2-6 0,-3 3-82 15,1 0-139-15,-6 5-90 0,1 2-487 16</inkml:trace>
  <inkml:trace contextRef="#ctx0" brushRef="#br0" timeOffset="4169.68">19991 9295 410 0,'0'0'0'0,"0"0"231"16,0 0-324-16,0 0 186 0,0 0 80 15,0 0-103-15,0 0 14 0,0 0-11 16,0 0 23-16,0 7 9 0,0-7-32 16,0 0-12-16,0 0 43 15,0 0-23-15,0 0-12 0,-4 1 13 16,4 0-39-16,0 2-15 0,0 4 6 16,4 4-13-16,2 4-5 0,-2 2 12 15,5 0-19-15,5 2-10 0,1-1 2 16,-1 1 22-16,5-2-24 0,-3 0 2 15,-3-1 11-15,3 1-12 16,-3-4 0-16,-3 1 5 0,-4-2-12 16,2-2 14-16,-1-1-4 0,-3-2-11 15,-2 0 16-15,-2-4-7 0,0-1-10 16,0-1 18-16,0-1-17 0,2 0-16 16,-2 0 11-16,0-3-34 15,0-4-48-15,-2-1-25 0,-2 2-12 16,2-3-24-16,0 0-63 0,2 0-69 15,-5-1-104-15,3-1 136 0</inkml:trace>
  <inkml:trace contextRef="#ctx0" brushRef="#br0" timeOffset="4857.82">20198 9356 443 0,'0'0'0'16,"0"0"0"-16,0 0 245 0,0 0-128 16,0 0-1-16,0 0-23 15,0 0-3-15,0 0 2 0,0-20-37 16,0 19-2-16,0 1 21 0,0-2-24 15,0 1-9-15,0 1 23 0,0 0-25 16,0 0 0-16,0 0 23 0,0 0-30 16,0 0-2-16,0 0 23 15,0 0-29-15,0 0-7 0,0 0 18 16,-2 0-29-16,2 0-1 0,-6 0 20 16,6 0-25-16,0 0 0 0,-5 0 0 15,3 0 20-15,0 0-21 0,-2 1 2 16,-4 3 16-16,4-2-20 0,0 2 6 15,-5 2 9-15,1 2-14 16,4-1 4-16,-8 4 11 0,1-1-17 16,-5 5 8-16,3 0 2 0,-1 1-12 15,-5 1 12-15,9-1-4 16,-5 0-7-16,1-2 10 0,2-2-2 0,1-2-9 16,3-4 12-16,0 1-5 15,4-1-6-15,1-4 10 0,-1 0-3 16,4 1-8-16,-2-3 12 0,2 0-5 15,0 0-6-15,0 0 10 0,0 0-3 16,0 0-8-16,0 0 12 16,0 0-6-16,0 1-6 0,0-1 12 15,-2 3-5-15,2 0-8 0,-4-1 14 16,2 0-8-16,2-1-4 0,0 1 10 16,0-2-4-16,-2 1-7 0,2-1 12 15,0 0-5-15,0 0-6 0,0 0 10 16,0 0-4-16,0 0-7 0,0 0 12 15,0 0-8-15,0 0-13 16,0 0 17-16,0 0-4 0,0 0-48 16,0 0 27-16,0 0-44 0,0 1-26 15,4 4-12-15,0 1-63 0,4 0-9 16,1 5-102-16,-3-5-62 16,0 5-180-16</inkml:trace>
  <inkml:trace contextRef="#ctx0" brushRef="#br1" timeOffset="22950.49">18253 9468 362 0,'0'0'0'0,"0"0"580"16,-7 0-452-16,7-1-4 16,0 0-40-16,0 1-10 0,0 0-20 15,0 0-4-15,0 0-16 0,-2 0-6 16,2 0 10-16,0 0-10 0,0 0-2 16,0 0 15-16,0 0-10 0,0 1 2 15,0 0 23-15,0 0-22 0,0-1-8 16,0 2 15-16,0-2-18 15,0 1-12-15,2-1 17 0,-2 1-15 16,3 0-11-16,1-1 21 0,-2 2-15 16,2 0-9-16,2 0 2 0,-2 1 20 15,4-1-24-15,-3 3 6 16,1 1 8-16,-4-1-13 0,6 0 4 0,-2 2 7 16,1-2-11-16,1-1 4 15,0 2 8-15,-2-2-12 0,-2 0 4 16,7-2 7-16,-3-1-11 0,2 2 4 15,-1-3 5-15,-1 1-7 0,2 2 0 16,-4 0 0-16,1-2 0 16,3-1 0-16,-6 1 0 0,0-1 0 15,7 2 0-15,-5 0 0 0,-2 0 0 16,2-1 0-16,4 1 0 0,-3-1 0 16,-1 0 0-16,2-1 0 0,0 2 0 15,-3-1 0-15,3 1 0 0,-2-1 0 16,-2-1 0-16,2 1 0 15,3-1 0-15,-1 0 0 0,-4 2 0 16,6-2 0-16,-3 0 0 0,-3 0 0 16,0 0 0-16,4 0 0 0,-2 0 0 15,-2 0 0-15,1 0 0 0,3 0 0 16,-4 0 0-16,0 0 0 16,0 0 0-16,4 0 0 0,-1 0 0 15,-3 0 0-15,4-2 0 0,-2 2 0 16,0-1 0-16,-3 1 0 0,5 0 0 15,-2-1 0-15,-2-1 0 0,0-1 0 16,5 2 0-16,-3 0 0 16,2-2 0-16,-4 3 0 0,4-3 0 15,1 0 0-15,-5 1 0 0,6-1 0 16,1 1 0-16,-3-2 0 0,2 1 0 16,-2-1 0-16,3 2 0 15,-3-3 0-15,6 1 0 0,-5 1 0 0,1-1 0 16,0-1 0-16,1 1 0 15,-3-1 0-15,2 2 0 0,3-2 0 16,-7 3 0-16,6-1 0 0,-3-1 0 16,-3 2 0-16,4-2 0 0,-4 0 0 15,-2 1 0-15,5-1 0 0,-5 2 0 16,-2-1 0-16,0 2 0 16,0 1 0-16,-2-1 0 0,0 1 0 15,0 0 0-15,0 0 0 0,0 0 0 16,0 0 0-16,0 0 0 0,0 0 0 15,0 0 0-15,0-2 0 0,0 2 0 16,-4 0 0-16,2 0 0 0,0 0-77 16,0 0-38-16,2 0-232 15,-2 4-142-15</inkml:trace>
  <inkml:trace contextRef="#ctx0" brushRef="#br1" timeOffset="25444.52">18027 9800 485 0,'0'0'0'0,"0"0"0"15,0 0 125-15,0 0 96 0,0 0-155 16,0 0 11-16,0 0-10 0,0 0 23 16,7 0-11-16,-5 0-23 0,0 0-3 15,-2 0 2-15,0 0-15 0,0 0 6 16,2 0 14-16,-2 3-20 15,4-2-1-15,0 2 15 0,-2-2-18 16,-2 1-7-16,2 0 16 0,0 1-18 16,2 0-14-16,0 1 23 0,1-1-22 15,3 2-10-15,0-2 22 0,-2 1-20 16,5 5-10-16,-5-2 8 16,0-1 17-16,4 2-24 0,-3-3 6 15,-3 4 16-15,4-4-21 0,-2 3 4 16,0-1 21-16,5-2-26 0,-1-1 6 15,-8 0 23-15,11 2-32 0,-5-1 12 16,-2 0 8-16,9 1-15 0,-7-3 2 16,2 0 8-16,0 1-19 15,3-2 20-15,-5 1-3 0,5 1-7 16,-5-3 0-16,4 1 3 0,-4 0-13 16,-1-2 20-16,5 1-7 0,-4 0-12 15,3-1 18-15,-3 0-4 0,4 0-17 16,-1 0 24-16,1 0-10 0,-4 0-14 15,1 0 24-15,1 0-10 16,-4 0-15-16,0 0 26 0,7 0-13 16,-9 0-13-16,2-1 26 0,2 4-13 15,1-3-11-15,-7 1 22 0,2 1-10 16,6-2-14-16,-4 2 26 16,-1-2-13-16,3 0-10 0,0 0 20 15,-2 0-8-15,3 0-13 0,-1 0 22 16,-4-3-10-16,6-1-14 0,-4 3 26 15,-1 0-13-15,-1-2-13 0,4 3 26 16,-2-1-13-16,-2 1-11 0,0 0 22 16,5-1-11-16,-5 1-12 15,2-4 24-15,-2 3-12 0,7-1-9 16,-7-2 18-16,0 3-7 0,4-4-12 16,0 0 20-16,-1 3-10 0,-5 0-10 15,4 2 20-15,-2 0-10 0,2-4-10 16,-2 3 20-16,-2 1-10 0,7-3-12 15,-5 1 24-15,2 1-12 16,-4 0-10-16,2-2 20 0,2 3-10 16,-1 0-12-16,-3-2 24 0,0 1-11 15,2-2-11-15,-2 3 20 0,0-1-9 16,2 1-14-16,-2 0 26 16,-2-1-13-16,0 1-10 0,0 0 20 15,0 0-11-15,0 0-8 0,0 0 18 16,0 0-8-16,0-2-11 0,0 2 20 15,0 0-15-15,0-1-18 0,0 1 19 16,-2 0-34-16,-2 0-56 16,2 0-54-16,0 0-123 0,0 3-272 15</inkml:trace>
  <inkml:trace contextRef="#ctx0" brushRef="#br1" timeOffset="27484.5">18230 10178 458 0,'0'0'0'0,"0"0"0"0,0 0 138 16,0 0 162-16,0 0-249 0,0 0 51 15,0 0-2-15,0 0-14 0,16 23-11 16,-26-5-7-16,-4 2-16 0,1 1 3 16,-7 2 6-16,1 1-26 0,0-2 2 15,-5-3 7-15,3-2-21 0,-2 0-3 16,0-4 16-16,1-2-26 15,5-2 0-15,5-3 18 0,1-2-26 16,7-1 4-16,2-1 18 0,2-2-28 16,2 0-6-16,13 0 20 0,-3 1-7 15,7-1-4-15,6 0 2 16,6 0 20-16,2-1-21 0,4 4 41 0,-4 1-34 16,2-1-3-16,-8 3 19 15,-4-3-29-15,-3 2-1 0,-9-1 14 16,1-1-6-16,-6 0-9 0,-6-2 16 15,0 0-16-15,0-1-30 0,0 0 29 16,0 0-29-16,-4-2-38 16,-2-4 1-16,-4 1-37 0,3-4-21 15,-1 0 4-15,-4-4-51 0,1-1-102 16,-1-2 9-16,2-4-143 0,-1 1 363 16</inkml:trace>
  <inkml:trace contextRef="#ctx0" brushRef="#br1" timeOffset="27627.01">18222 10268 263 0,'0'0'0'15,"0"0"534"-15,0 0-377 0,0 0 1 16,0 0-17-16,0 0-17 0,4 79-40 16,0-51-4-16,-2 3-16 0,2 1-34 15,-4-3-9-15,2-2 6 16,0-4-29-16,0-5-2 0,0-6 8 16,0-3-8-16,7-7-68 0,-5-2 11 15,0-2-42-15,-2-9-31 0,4-5 1 16,3-3-119-16,-7-1-112 0</inkml:trace>
  <inkml:trace contextRef="#ctx0" brushRef="#br1" timeOffset="27637.79">18290 10439 66 0</inkml:trace>
  <inkml:trace contextRef="#ctx0" brushRef="#br1" timeOffset="27920.59">18422 10250 429 0,'0'0'0'0,"0"0"576"16,0 0-425-16,0 0-33 0,0 0-8 15,-8 73-15-15,10-52-46 0,-2 1-13 16,0-3 5-16,6-1-29 15,0-3 0-15,9-7 7 0,3-2-24 16,1-3 4-16,2-2 2 0,-5 0 4 16,3-1-7-16,-7 0 4 0,-3 1 0 15,-7 1-4-15,-2 4 4 0,0 1 6 16,0 5-4-16,-11 3 33 16,-1 2-30-16,-5 4 1 0,3-1 10 15,-7-1-26-15,5-2 7 0,-5-5 2 16,9-4-2-16,-3-4-46 0,7-4-18 15,-5-2-63-15,11-10-76 0,-2-5-33 16,2-3-110-16,0-3-250 16,0-2 593-16</inkml:trace>
  <inkml:trace contextRef="#ctx0" brushRef="#br1" timeOffset="28078.25">18366 10208 1053 0,'0'0'0'15,"0"0"406"-15,0 0-237 0,0 0-57 16,62-18-19-16,-31 16-31 0,0 1-57 16,-2 0-7-16,0 0 4 0,-6 1-4 15,-6 0-201-15,-1 0-16 0,-10 3-110 16,-2-1-518-16</inkml:trace>
  <inkml:trace contextRef="#ctx0" brushRef="#br1" timeOffset="32372.01">19714 9851 144 0,'0'0'0'0,"0"0"88"16,0 0-19-16,2 2 2 0,-2-2-29 16,0 1 17-16,0-1 7 15,0 0-16-15,0 0 5 0,4 0-15 16,-4 0-25-16,2 0-3 0,0 0-2 15,1-1-15-15,-3-1 5 0,2 2 0 16,-2-1 0-16,0 1 1 16,2 0 8-16,-2 0-8 0,2 0 56 15,-2 0-114-15,0 1 114 0,0 1 44 16,0-2 9-16,0 0-48 0,-2 0 26 16,0 0 11-16,2 0-48 0,0-2-1 15,0 1 3-15,0 1-16 0,0 0 6 16,0-1 2-16,0 1-19 0,0 0 15 15,0 0-2-15,-2 0-21 16,2 0 8-16,0 0-2 0,0 0-24 16,0 0 0-16,0 0 41 0,0 0-36 15,0 0 14-15,0 0 11 16,0 1-27-16,0 2 12 0,0 0 10 0,-3 1-20 16,1 2 12-16,2-3 4 15,0 2-27-15,-2 2 11 0,-2-2 12 16,4 1-26-16,-2 3 10 0,2-3 15 15,0 4-27-15,0-1 12 0,-2 2 14 16,-2 2-27-16,2-2 14 0,0 2 11 16,-2 0-23-16,2-4 14 15,-3 3 13-15,3-1-25 0,-2-1 12 16,0 3 13-16,0-2-26 0,0 2 11 16,-2 0 14-16,4-3-27 0,-3 1 13 15,1 1 13-15,0-2-27 0,-2 2 13 16,4-2 11-16,-4 0-22 0,2 1 11 15,-5-1 13-15,5 1-26 16,-2-4 11-16,0 5 2 0,-2-3 0 16,5 0 2-16,-5 1 7 0,-2-1-20 15,6 2 10-15,-5-2 14 0,3 1-27 16,-2-2 14-16,4 2 11 0,-2-1-24 16,-3 0 13-16,5-1 11 15,-4-1-22-15,2-1 9 0,-3 0 2 16,5 2-1-16,-2-2-1 0,-4 2 2 15,6 0-1-15,-3-3 0 16,-3 3 0-16,6 0 0 0,-2 0 1 16,-7-1 10-16,7-1-22 0,0 1 12 15,-6-1 11-15,5 3-24 0,-1-3 12 16,-4 2 0-16,3 0 1 0,-3-1-1 16,2 2 0-16,-1-2 0 0,3-1 1 15,0 0 11-15,-2-1-24 16,-1-1 13-16,1 1 11 0,0-2-24 15,-1 1 12-15,3-1 11 0,-7 1-22 16,7 0 12-16,-6-1 10 0,1 0-22 16,1 1 11-16,-5 0 0 0,9 1 1 15,-6-2-2-15,3 2 2 0,-1 0-1 16,2 0 0-16,-7 0 0 0,9 0 0 16,-7-2 2-16,7 0 10 15,-4-2-24-15,1 0 14 0,1-1 11 16,6 0-22-16,-4 0 13 0,-3 0 12 15,5 0-29-15,-2-1 17 16,-3 0 12-16,5-1-28 0,0 2 15 16,-2 0 10-16,4 0-25 0,-1 0 16 15,3 0 7-15,-2 0-22 0,2 0 11 16,0-2 14-16,-4 2-25 0,6-2 11 16,0 1 0-16,-2 0 1 0,2 0-1 15,-4 1 0-15,2 0 1 0,0 0-1 16,-1 0 0-16,-3 0 0 0,4 0 0 15,-2 0 0-15,4 0 0 16,-2 0 2-16,2 0 11 0,0 0-25 16,0 0 15-16,0 0 10 0,2 0-26 15,2-2 5-15,9-2 13 16,-3-4-10-16,9 0-58 0,3 0-2 16,1 1-97-16,0 2-115 0,0-1-77 15,-7 1-562-15</inkml:trace>
  <inkml:trace contextRef="#ctx0" brushRef="#br1" timeOffset="33360.76">19793 10351 623 0,'0'0'0'0,"0"0"493"0,0 0-353 16,0 0-27-16,0 0 0 0,0 0-13 15,0 0-36-15,0 0-2 0,0 0-11 16,24-7-14-16,-17 15 11 0,-1 4-20 16,6 0-20-16,-1 4 16 15,5-2-2-15,1 3-17 0,3 0 14 16,-1 0-2-16,4 0-17 0,-7-2 0 16,5-1 25-16,-5-2-31 0,-1 0 12 15,-7-1 3-15,-4-3-18 0,-2 0 15 16,-2-4-1-16,0-2-10 0,0-2-3 15,0 0 4-15,0 0-23 16,0-5-9-16,0-2-4 0,-6-1-37 16,4-2-36-16,-2 0-31 0,0 0-12 15,4 0-33-15,0-1-24 0,-4-1-53 16,2 1-188-16,2 0 305 16</inkml:trace>
  <inkml:trace contextRef="#ctx0" brushRef="#br1" timeOffset="33744.26">20020 10325 250 0,'0'0'0'0,"0"0"498"16,0 0-389-16,0 0 25 0,0 0-21 16,0 0-24-16,0 0-30 0,0 0 12 15,0 0-15-15,6-13-14 16,-6 13 17-16,0 0-6 0,0 0-10 15,0 0 19-15,0 0-7 0,0 0-22 16,0 0 21-16,0 0-7 0,0 1-20 16,-4-1 3-16,0 0-6 0,-4 1-12 15,6 0 9-15,2 1-2 0,-4 2-20 16,1 0 2-16,-5 0 29 16,2 4-31-16,0 2 2 0,-5 3 21 15,3 3-27-15,-2 0 10 0,-3 5 10 16,-1 1-21-16,0 1 12 0,-3 5 5 15,5-3-18-15,-3 0 14 0,-1-4 2 16,7-2-15-16,1-5 12 16,2-4-6-16,4-2 0 0,0-5 0 15,2-2 0-15,0-1 0 0,4-1-16 16,4-8-6-16,4-6-33 0,3-5-66 16,-3-2-129-16,1 1-123 0,-7 0-686 15</inkml:trace>
  <inkml:trace contextRef="#ctx0" brushRef="#br0" timeOffset="43008.57">27129 9196 797 0,'0'0'0'0,"0"0"280"0,0 0-159 16,0 0 4-16,0 0-36 0,0 0-6 15,-75 42-16-15,57-11-1 0,-3 6-5 16,5 10-31-16,-3 1-4 15,3 5-8-15,-1 6-12 0,9-3 6 16,-1 3 0-16,5-5-16 0,4-7 8 16,11-8 10-16,5-7-16 0,7-10 4 15,2-5 4-15,2-6-9 16,-5-7 6-16,3-2 0 0,-6-2-6 0,-3-5 2 16,-3-7-3-16,-1-5-11 15,-6-2 8-15,-4-2 1 0,-2 1-6 16,0 1 13-16,-8-1 1 0,-6-2-4 15,3 2 1-15,-5 3 4 0,1 6-6 16,5 4 4-16,-2 7 2 16,3 1-6-16,-3 10 0 0,6 5 5 15,2 2-4-15,-1-2 0 0,1 0 4 16,4 0-4-16,0-5-49 0,6-2-35 16,1-4-26-16,3-3-19 0,2-2-76 15,5 0-106-15,-7-7-184 0</inkml:trace>
  <inkml:trace contextRef="#ctx0" brushRef="#br0" timeOffset="43297.55">27294 9580 998 0,'0'0'0'0,"0"0"312"15,0 0-205-15,-35 64 7 0,33-37-39 16,2-2-27-16,0-2-11 0,4 1-29 15,11-6 6-15,-5-4-6 0,11-6-12 16,3-3 8-16,1-5-3 0,2 0-1 16,-4-5-25-16,-9-6 21 15,3-2-9-15,-9 1 14 0,0-7-2 16,-6 1-3-16,-2 0 8 0,-2-3 4 16,-10 3-5-16,2-1 18 0,-7 1-5 15,-4 2-9-15,3 6 9 16,-1 2-9-16,3 5-9 0,1 3 4 15,1 0 0-15,8 2-3 0,4 0-57 16,4 1-58-16,12-2-41 0,-2-1-32 16,7 0-193-16,2 0-171 0</inkml:trace>
  <inkml:trace contextRef="#ctx0" brushRef="#br0" timeOffset="43542.47">27608 9601 794 0,'0'0'0'0,"0"0"593"16,0 0-451-16,0 0-24 0,0 0-9 15,58 3-62-15,-31-7-23 0,4 1-10 16,0-2-13-16,-4 2 5 0,4-3-7 16,-6 1-20-16,-13 1-17 0,1 3-37 15,-9 1-59-15,-4 0-27 0,-4-1-39 16,-7 1-79-16,1-1-25 0,-4-1-216 15,1-5 481-15</inkml:trace>
  <inkml:trace contextRef="#ctx0" brushRef="#br0" timeOffset="43681.47">27737 9444 670 0,'0'0'0'0,"0"0"557"16,0 0-381-16,-9 74-73 15,9-41-25-15,0 2-17 0,0 1-45 16,-2-4-2-16,2-3-11 0,0-4-6 15,0-4-67-15,0-10-48 0,2-4-33 16,2-7-67-16,-4-5-223 16</inkml:trace>
  <inkml:trace contextRef="#ctx0" brushRef="#br0" timeOffset="44040.5">28152 9410 1045 0,'0'0'0'16,"0"0"319"-16,0 0-197 0,-54 75-5 15,40-46-25-15,-3 3-66 0,-3-2-6 16,-1 2-5-16,0-1-8 0,5-8 5 16,1-5-13-16,3-4-1 15,6-7 4-15,2-2 4 0,4-5-7 16,0 0 2-16,0-3 8 0,6-3-10 15,0-1 2-15,8-1 3 0,1 2-5 16,-1 0 2-16,5 5 20 16,6 0-19-16,-2 1 6 0,3 0-7 15,3 0-2-15,-4 0 2 0,-2 3 1 16,-4 0-10-16,-7-1-10 0,-6 0-36 16,2-1-23-16,-6-1-10 0,1 0-45 15,-3-4-8-15,-3-3-31 0,-1 2-127 16,-6-1-20-16,4-4-90 15,-7 0 375-15</inkml:trace>
  <inkml:trace contextRef="#ctx0" brushRef="#br0" timeOffset="44192.84">28175 9455 614 0,'0'0'0'0,"0"0"473"16,0 0-324-16,0 67-55 15,0-36-7-15,-2 3-9 0,-2 0-34 16,4-1-13-1,-2-5-19-15,0-2-14 0,2-5 4 0,-3-8-4 0,3-4-112 16,0-6 34-16,3-3-55 0,5-5-44 16,-4-9-71-16,2-2-155 15</inkml:trace>
  <inkml:trace contextRef="#ctx0" brushRef="#br0" timeOffset="44482.74">28481 9391 1001 0,'0'0'0'0,"0"0"333"16,0 0-186-16,-46 69-32 0,38-48-18 15,6-3-55-15,2-1-20 0,4-1 3 16,4-5-17-16,9 0-6 0,-3-1 7 16,1-3-11-16,3 2 0 15,-3 0 4-15,-5-1 1 0,1 1-5 16,-7 0 4-16,-4 0 1 0,0 0-7 15,-4 1 8-15,-9 4 9 0,-3 1-8 16,-1 1 13-16,-6-1-18 0,3 0 0 16,-1-2 0-16,5-3 3 15,-3-5-17-15,9-4-22 0,-3-2-41 16,9-11-52-16,2-1-18 0,2-7-85 16,4-2-84-16,-2-3-154 0,0-4 120 15</inkml:trace>
  <inkml:trace contextRef="#ctx0" brushRef="#br0" timeOffset="44665.38">28417 9397 779 0,'0'0'0'0,"0"0"577"16,0 0-420-16,0 0 7 0,0 0-46 16,0 0-40-16,72 14-40 0,-45-14-21 15,-2 0 0-15,2 0-18 0,-3 0-14 16,-1 0-26-16,0 1-63 0,0 4-56 15,-1-1 10-15,-5 2-211 0,-9 0-281 16</inkml:trace>
  <inkml:trace contextRef="#ctx0" brushRef="#br0" timeOffset="44890.51">28710 9537 1306 0,'0'0'0'16,"0"0"291"-16,0 0-205 0,0 0 15 16,0 0-25-16,66 14-57 0,-33-14-3 15,1-5-17-15,-1-3 0 0,-2 1 2 16,-7-2-2-16,-7 5-59 0,-5 0-5 16,-1 3-46-16,-9-1-22 15,-2 0-7-15,0 2-59 0,-9-1-50 16,1-3-57-16,-4-1-271 0,-3-6 588 15,5-3-22-15</inkml:trace>
  <inkml:trace contextRef="#ctx0" brushRef="#br0" timeOffset="45066.85">28876 9360 677 0,'0'0'0'0,"0"0"564"16,0 0-389-16,0 0-38 0,-19 83-29 15,19-53-39-15,0 3-9 16,2 3-26-16,-4 1-16 0,0-1-1 15,2-4-16-15,0-4-2 0,-2-7-36 16,4-6-63-16,-4-5-40 0,2-5-47 16,0-5-178-16,0-4-325 0</inkml:trace>
  <inkml:trace contextRef="#ctx0" brushRef="#br0" timeOffset="45489.41">29192 9466 1257 0,'0'0'0'0,"0"0"382"16,0 0-226-16,0 0-77 0,0 0-17 15,0 0-40-15,0 0-10 16,0 0 7-16,68-3-13 0,-47 7-1 0,-5 3 5 16,-1 1-14-16,-7 1 2 15,-6 3 4-15,-2 3-1 0,-4 3-3 16,-10 0 4-16,-5 4-3 0,-8 1-2 15,-2 0 6-15,4-1-5 0,3-3 0 16,1-6 4-16,8-2 0 0,1-8-12 16,12-1 2-16,0-2-24 15,0-7-13-15,10-4-26 0,3-6-56 16,5-1-35-16,3-5-3 0,2 0-91 16,2 2-27-16,-3-1-97 0</inkml:trace>
  <inkml:trace contextRef="#ctx0" brushRef="#br0" timeOffset="45674.07">29446 9382 906 0,'0'0'0'0,"0"0"315"15,0 0-174-15,0 0-33 0,-62 48 18 16,44-28-32-16,5 3-38 0,-1 3 6 16,3 0-17-16,3 0-14 15,6-1 3-15,2-2-21 0,8-3-9 16,3-4 7-16,3-4-15 0,-2 1 2 15,11-4-6-15,-2-2-42 16,-3-5-40-16,-1-2-66 0,-5 0-127 0,-1 0-126 16,-5-2-425-16</inkml:trace>
  <inkml:trace contextRef="#ctx0" brushRef="#br0" timeOffset="45892.75">29634 9543 1176 0,'0'0'0'0,"0"0"225"0,0 0-117 16,0 0-18-16,0 0 8 0,83-11-51 16,-50 4-43-16,6 0-6 15,-6 3 4-15,-4-3-4 0,-10 3-163 16,-9 3 26-16,-4 0-73 0,-1 1-42 15,-5 0-67-15</inkml:trace>
  <inkml:trace contextRef="#ctx0" brushRef="#br0" timeOffset="46087.1">29787 9336 1064 0,'0'0'0'0,"0"0"380"0,-16 74-251 15,9-34-13-15,1 7-29 0,-2 0-20 16,4 0-38-16,0-2-20 0,2-3 3 16,0-8-24-16,2-7-66 0,0-12-71 15,8-10-145-15,6-5-169 16</inkml:trace>
  <inkml:trace contextRef="#ctx0" brushRef="#br0" timeOffset="46412.03">30095 9440 1081 0,'0'0'0'16,"0"0"419"-16,0 0-294 0,0 0-40 15,68-11 11-15,-45 11-16 16,4 6-48-16,-2 3-20 0,-4 1 7 16,-11 2-17-16,0 5-4 0,-8 1 4 15,-4 3 6-15,-8 4-11 16,-11 0 6-16,3-1 3 0,-9-2-10 0,2 0 8 16,2-6-3-16,2-2-5 15,9-5 6-15,0-5-4 0,8-2-59 16,4-2 22-16,2-7-69 0,8-4-35 15,4-6 6-15,3-2-45 16,4-3-25-16,-1 0-63 0,3 2-121 16</inkml:trace>
  <inkml:trace contextRef="#ctx0" brushRef="#br0" timeOffset="46601.57">30385 9392 653 0,'0'0'0'0,"0"0"493"0,0 0-301 15,0 0-75-15,0 0 2 16,0 0-15-16,0 0-33 0,0 0 1 0,-71 64-29 15,63-37-13-15,0 0 10 16,2-1-17-16,6-1-5 0,6-1 12 16,2-5-24-16,2-1-5 0,9-1 12 15,0-5-26-15,5-3-32 0,3-5-25 16,-4-4-210-16,0 0-127 16,-3-4-639-16</inkml:trace>
  <inkml:trace contextRef="#ctx0" brushRef="#br0" timeOffset="46896.3">30693 9460 1270 0,'0'0'0'16,"0"0"470"-16,0 0-373 0,0 0-29 15,0 0 0-15,64 4-38 0,-31-4-7 16,6 0-26-16,0 0-7 0,-4 0-14 16,-1 0-49-16,-16 1-74 15,-8 5-100-15,-5 2-134 0,-5-2-151 16</inkml:trace>
  <inkml:trace contextRef="#ctx0" brushRef="#br0" timeOffset="47016.35">30728 9635 1162 0,'0'0'0'0,"0"0"456"16,0 0-293-16,0 0-51 0,0 0-49 16,0 0-37-16,62 26-3 0,-25-27-27 15,6-7-2-15,1-2-9 16,-3 0-80-16,-2 3-108 0,-3 4-60 0,-8 3-95 15,-5-3-532-15</inkml:trace>
  <inkml:trace contextRef="#ctx0" brushRef="#br0" timeOffset="47223.23">31220 9358 1117 0,'0'0'0'0,"0"0"250"15,0 0-129-15,0 0 26 0,29 99-22 16,-27-55-41-16,-6 6-41 16,-5 0-14-16,1-4 12 0,2-3-35 15,2-8-9-15,4-9 6 0,0-3-6 16,8-9-109-16,4-5-28 0,3-6-179 16,1-3-123-16</inkml:trace>
  <inkml:trace contextRef="#ctx0" brushRef="#br0" timeOffset="47661.16">31790 9544 929 0,'0'0'0'15,"0"0"424"-15,40-86-269 0,-38 54-27 16,2-5-40-16,-4 1-48 0,0 0-2 16,-4 3-8-16,-5 7 3 15,-1 6 10-15,-9 6-22 0,-7 7-11 16,-1 6 16-16,-2 1-17 0,0 9-12 15,6 7 6-15,2 2 3 0,3 5-9 16,1 1 6-16,11 2 8 0,0 3-6 16,6 2 19-16,0 2-13 15,10-3-7-15,5 0 8 0,-1-1-12 16,5-4 0-16,3 1 0 0,-1 0 0 16,-4-1 0-16,-9-1 0 0,-8-1 0 15,0-3 0-15,-6 2 0 0,-11-2 0 16,1-3-21-16,-7-2 25 0,-2-4-8 15,-4-3-13-15,2-2 25 16,-2-5-11-16,0-1-1 0,5 0 8 16,5-7 1-16,5-10-10 0,7-1 10 15,5-5-3-15,2 4-10 0,13 1 16 16,1-1-14-16,11 0-5 0,2 0 6 16,8-1-26-16,4 2-6 15,0 1-10-15,7 2-78 0,-3 0-34 16,3 2-28-16,-3 0-106 0,-3-2-106 15,-3-1-300-15,-4 2 677 0</inkml:trace>
  <inkml:trace contextRef="#ctx0" brushRef="#br0" timeOffset="47909.73">31997 9429 508 0,'0'0'0'16,"0"0"498"-16,0 0-349 0,0 0-33 15,-64 71-18-15,56-44 1 0,-3 3-23 16,3 3-9-16,8 1 22 15,0-2-11-15,2-5-23 0,15-4 0 16,-3-4-22-16,9-7-14 0,4-5 15 16,2-4-20-16,4-4-8 0,0-14 12 15,-2-4-24-15,-2-1 2 16,-4-8 8-16,-7 3 1 0,-3-5-7 0,-9-3 4 16,-2 6 5-16,-4-2-12 15,-15 7 10-15,-5 5-6 0,-9 4-7 16,-4 8-13-16,-4 4-88 0,-1 1-147 15,7 4-110-15,7 2-687 0</inkml:trace>
  <inkml:trace contextRef="#ctx0" brushRef="#br0" timeOffset="49513.81">28012 8965 65 0,'0'0'0'0,"0"0"67"0,0 0-68 15,0 0-1-15,0 0 4 16,0 0 44-16,0 0-16 0,0 0-4 16,12-11 15-16,-12 10 2 0,0-1-13 15,0 2-26-15,0 0-2 0,0 0 11 16,0 0-1-16,0 0 4 0,0-2 9 16,0 2 2-16,0 0 12 15,0 0 15-15,0 0-7 0,2 0 1 16,-2 1 21-16,0 2-138 0,2 0 138 15,-2-3 133-15,0 1-122 0,0-1 16 16,0 0-25-16,0 0 12 0,0 3-6 16,0-3-3-16,0 1-9 15,0 0-5-15,-2-1 16 0,2 0-25 16,0 0-18-16,0 0 2 0,0 0-17 16,0 2 5-16,0-2 18 0,-2 0-17 15,0 0-1-15,2 0 13 16,0 0-18-16,0 0 1 0,0 0 12 15,0 0-25-15,0 0 3 0,0-1 14 16,0-1-24-16,0-1 2 0,2-1 16 16,0-3-26-16,2-3 7 0,6-3 4 15,-1-1 1-15,7-2-6 0,5 0 6 16,2-1-3-16,2-2-2 0,6-3 4 16,8-1-2-16,6 0-2 15,7-4 4-15,12 1 0 0,0 0-4 16,4 1 4-16,-2 5 0 0,-1 3-5 15,-10 5 6-15,-9 5-3 0,-5 0-3 16,-12 3 6-16,-6-1-6 0,-2 0-23 16,-5 0 24-16,-8 0-23 15,1 4 6-15,-5 0 7 0,-4 1-42 16,0 0 12-16,-2-2 5 0,2 1-48 16,-2-1-30-16,-5 1 2 0,3 1-46 15,-2-4-8-15,0-2-61 16,-4-2-138-16,3-3-138 0,-9-2 531 15,8-2-54-15</inkml:trace>
  <inkml:trace contextRef="#ctx0" brushRef="#br0" timeOffset="49828">28739 8424 496 0,'0'0'0'0,"0"0"473"0,0 0-290 0,0 0-43 16,0 0-43-16,0 0-36 15,0 0 24-15,0 0-4 0,0 0-18 16,58 31 1-16,-37-19-21 0,-1-1-6 15,1-3 6-15,2 1-31 0,0-4 1 16,-1 3 8-16,-3-2-23 16,-5 0 4-16,3-2 15 0,-7 1-24 15,-4-1 11-15,-3-2 9 0,1-1-21 16,-4-1 12-16,0 0 13 0,0 0-24 16,0 0 12-16,0 0 17 0,0 0-21 15,0 2 11-15,0-2 10 0,-2 1-25 16,0-1 6-16,-1 0 21 0,-1 1-30 15,-4 4 11-15,4-1 12 16,-4 5-26-16,-5 5 12 0,-1 6 3 16,-3 3-9-16,3 0 6 0,-1-2-3 15,7-1 0-15,2-2-136 16,2 0-65-16,-5-4-289 0</inkml:trace>
  <inkml:trace contextRef="#ctx0" brushRef="#br0" timeOffset="50717.37">28043 10865 548 0,'0'0'0'15,"0"0"527"-15,0 0-392 0,0 0 4 16,0 0-23-16,0 0-36 0,0 0-26 16,0 0-8-16,0 0-34 15,-11-69 2-15,30 54 7 0,1 1-19 16,3 0 11-16,0 5 6 0,0 2-16 16,-1 6 14-16,-5 1 9 0,-7 6-24 15,5 5 10-15,-7 5 9 0,0 1-20 16,-1 2 8-16,-3-1 9 0,-4 0-22 15,0 1 8-15,-9 1 16 16,-3 1-28-16,0-1 13 0,-5 2 7 16,-2-1-22-16,-3-1 11 0,1 3 11 15,-2-5-23-15,1-3 13 16,3 0 9-16,2-5-22 0,5-3 13 0,4-1 10 16,6-5-23-16,2-1 14 15,0 0 10-15,6 0-25 0,4-3 20 16,7 0 14-16,5-2-25 0,-3 1 6 15,4 1 22-15,0 0-31 16,1 2 12-16,-3 1 7 0,-2-1-26 16,-7 1 10-16,3 0-7 0,-9 0-53 15,4 0-17-15,0-1-32 0,-3 0-80 16,3-4 1-16,-4 0-82 0,-6-2-233 16,4-2 45-16</inkml:trace>
  <inkml:trace contextRef="#ctx0" brushRef="#br0" timeOffset="50989.73">28384 10899 697 0,'0'0'0'0,"0"0"541"0,0 0-374 15,0 0-47-15,0 0-30 0,62-66-17 16,-50 56-45-16,3 3-2 0,-7 3-2 16,-4 4-31-16,4 3 13 15,-4 7 12-15,3 9-19 0,-3 9 2 16,2 6 30-16,0 6-31 0,0-3 0 15,7-1 32-15,-3-6-42 0,7-7 13 16,1-3 9-16,1-4-24 0,-1-6 15 16,1-6 8-16,-3-4-22 15,-5-4-2-15,1-9-5 0,-4-1-57 16,5-2-22-16,-7-3-22 0,-2-1-80 16,5 2-49-16,-7-5-149 0</inkml:trace>
  <inkml:trace contextRef="#ctx0" brushRef="#br0" timeOffset="51155.89">28694 10800 839 0,'0'0'0'16,"0"0"397"-16,0 0-274 0,-81 82-17 16,54-49-38-16,-6 3-19 15,2 3-22-15,-2 1-35 0,2-2 11 16,-2-6-6-16,8-7-112 0,7-6-7 15,3-9-59-15,15-8-180 0,0-3-189 16,4-11 306-16</inkml:trace>
  <inkml:trace contextRef="#ctx0" brushRef="#br0" timeOffset="51374.9">28857 10905 1335 0,'0'0'0'0,"0"0"240"16,72-18-152-16,-32 8-35 0,-3-2-24 0,8 2-15 16,-3 1-28-16,-3 0-94 15,-4 7-25-15,-6 2-66 0,-10-1-29 16,-7 4-279-16</inkml:trace>
  <inkml:trace contextRef="#ctx0" brushRef="#br0" timeOffset="51550.29">28946 11035 1035 0,'0'0'0'15,"0"0"483"-15,0 0-331 16,0 0-64-16,0 0-26 0,95-4-34 15,-50-2-39-15,7-4-25 0,8-1-166 16,2-9-581-16</inkml:trace>
  <inkml:trace contextRef="#ctx0" brushRef="#br0" timeOffset="52905.82">29651 10639 1073 0,'0'0'0'15,"0"0"302"-15,0 0-151 0,0 0-8 16,2 70-55-16,-2-43-37 0,0-2-26 16,0-3-25-16,4-4 0 15,-2-3 14-15,4-2-17 0,0-3-76 16,-1-5-20-16,-1-2-76 0,-2-3 13 15,-2 0-57-15,0-5-163 16,0-4-183-16,-4-2 443 0</inkml:trace>
  <inkml:trace contextRef="#ctx0" brushRef="#br0" timeOffset="53139.19">29678 10707 594 0,'0'0'0'0,"0"0"528"0,0 0-349 15,0 0-30-15,78-2-26 16,-49 5-20-16,2 0-29 0,-6 3-24 0,-2 1-29 15,-5 4 4-15,-5 6-11 16,-9 1-13-16,-4 9 19 0,-2 1-7 16,-11 5-17-16,-3 4 8 0,-7 1 9 15,-6 4-18-15,2-3 10 0,-6-4-1 16,4-4-6-16,4-8-13 16,7-8 14-16,10-8-74 0,3-7 15 15,5-5-28-15,5-10-83 0,11-3 29 16,5-7-23-16,4-2-161 0,-1-3-58 15</inkml:trace>
  <inkml:trace contextRef="#ctx0" brushRef="#br0" timeOffset="53468.53">30083 10724 1048 0,'0'0'0'0,"0"0"311"0,0 0-233 16,0 0 31-16,0 0-13 0,0 0-41 15,0 0-22-15,8 80 7 0,-2-55-14 16,3-5-15-16,-1 1 11 0,6-3-13 16,3-3-13-16,1 0 8 0,-1-4 9 15,4-1-17-15,-7-3 8 0,-6 1 2 16,1-2-9-16,-7-2 6 0,-2-1 14 16,0-1-12-16,-9 4 20 15,1-1-13-15,-8 4-12 0,1 1 0 16,-3 2 28-16,-5 1-36 0,0-2 16 15,0-2-4-15,3 0-5 0,1-4-8 16,3-2 8-16,1-3-82 0,7 0-9 16,2-4-60-16,4-5-93 15,2-2-54-15,0-4-204 0,0-2 17 16</inkml:trace>
  <inkml:trace contextRef="#ctx0" brushRef="#br0" timeOffset="53874.44">30068 10689 1228 0,'0'0'0'16,"0"0"372"-16,0 0-228 16,0 0-30-16,0 0-51 0,0 0-30 15,0 0-13-15,64-8-7 0,-28 3 8 16,-3 2-16-16,6 1-10 0,-8 2 10 15,6-1 2-15,-2 4-8 0,-4-1 2 16,-4 2 1-16,-4-2-2 0,-7 2 0 16,-5-2 0-16,-3 0-10 15,-6-2 20-15,-2 2-6 0,0-2-8 16,0 0 8-16,-2 1 17 0,-4-1-21 16,2 0 0-16,2 0 0 0,2 0 0 15,-2 0 0-15,2 0 0 16,0 0 0-16,0 0 0 0,0 0 0 15,2 0 0-15,-2 0 0 0,0 0 0 16,0 0 0-16,0 0 0 0,0 0 0 16,0 0 0-16,0 0 0 0,0 0 0 15,0 0 0-15,0 0 0 0,0 0 0 16,4 0 0-16,-4 0-21 0,0-2-5 16,0-1-30-16,0 3-3 15,-2-1-58-15,0 1-112 0,-3 0-7 16,-1 1-183-16</inkml:trace>
  <inkml:trace contextRef="#ctx0" brushRef="#br0" timeOffset="54576.58">28326 12229 842 0,'0'0'0'0,"0"0"392"15,0 0-284-15,0 0-7 0,0 0-14 16,35-67-23-16,-17 51-27 0,-1 3-8 15,0 6-14-15,-1 3-2 0,1 4 14 16,-5 3-7-16,0 8-10 0,-3 4 18 16,-5 7-9-16,-2 3-8 15,4 4 15-15,-4-2-9 0,0 0-11 16,0-4 10-16,5-1-12 0,-7-4-8 16,8-2 8-16,0-3 0 0,-2-3-4 15,7-3 0-15,-3-4 3 0,2-2-4 16,-3-1-1-16,5-3-4 15,-6-6-54-15,5-2 18 0,-7 1-33 16,-2-3-71-16,-2 2 34 0,2-4-26 16,3-2-52-16,-5 3-15 0,-2-5-31 15,2-3-75-15,-4-1-16 0,2-6 386 16,0 9-118-16</inkml:trace>
  <inkml:trace contextRef="#ctx0" brushRef="#br0" timeOffset="54810.94">28644 12115 267 0,'0'0'0'16,"0"0"0"-16,0 0 585 0,0 0-415 15,0 0-37-15,0 0-28 0,0 0 2 16,0 0-31-16,0 0-22 0,-16-1 3 16,3 10 0-16,-3 3 0 15,3 6 2-15,-7 2-15 0,-5 4-11 16,-2 4 7-16,-4 1-13 0,0 2-11 16,-4-2 11-16,4 0-16 0,4-2-15 15,0-6 8-15,4-2 8 0,9-10-12 16,10-4 0-16,4-5 1 15,2 0-33-15,6-8 3 0,8 0-18 16,3-4-50-16,2-1-15 0,1-1-37 16,-5-3-50-16,6 4-20 0,-5 3-124 15</inkml:trace>
  <inkml:trace contextRef="#ctx0" brushRef="#br0" timeOffset="55089.19">28816 12185 1028 0,'0'0'0'0,"0"0"357"0,0 0-243 16,0 0-1-16,0 0-32 0,0 0-47 15,72-24-3-15,-49 18-20 0,-1 2-13 16,5 1 4-16,2 2 11 15,-4 1-15-15,-4 0 0 0,-11 0-4 16,-6 6-59-16,-2-3 28 0,-2 2-23 16,-2-1-45-16,-6 3 21 0,-6 0-44 15,-1 1-83-15,-4 2-43 0,-1-2-131 16</inkml:trace>
  <inkml:trace contextRef="#ctx0" brushRef="#br0" timeOffset="55259.74">28822 12307 782 0,'0'0'0'16,"0"0"491"-16,0 0-309 0,0 0-3 16,0 0-47-16,66 9-50 15,-43-14-33-15,10 2-32 0,-2-4-18 16,0 0 2-16,0 2 17 0,-8 2-19 16,-9-2-56-16,1 4-67 0,-11 0-130 15,-4 1-49-15,-2 2-299 0</inkml:trace>
  <inkml:trace contextRef="#ctx0" brushRef="#br0" timeOffset="56501.98">29459 12108 804 0,'0'0'0'15,"0"0"361"-15,0 0-214 0,0 0-13 16,0 0-56-16,0 0-32 16,0 0 4-16,78-44-15 0,-51 44-9 15,-2 8 3-15,-2-1-25 0,-7 5-8 16,-8 2 8-16,-1 1 4 0,-5 4-15 16,-2 0 14-16,-11 1-2 0,-3-1-11 15,-3-1 12-15,-1 2 1 0,-3-5-7 16,2-3 0-16,-1-6 24 15,9 0-14-15,-1-4 18 0,10 1-20 16,0-3-1-16,2 0 20 0,2-1-30 16,10-5-4-16,5 0 14 0,6 1-3 15,1 0-12-15,1 3 16 16,0 1-6-16,2 2-11 0,-2 9 18 16,-5 4-4-16,-5-2-5 0,-7 2 0 15,-8 3 1-15,0-1-9 0,-10 4 16 16,-5-1 2-16,-5 1-10 0,-5-1 0 15,0-2 17-15,-2-4-25 0,2-1 16 16,-2-7-6-16,9-3-14 16,1-2 14-16,5-9-4 0,4-2-66 15,8-4 23-15,2 0-47 0,6-2-39 16,6-4 23-16,-1 2-35 0,3 2-82 16,5 0-31-16,-4-1-136 0,3 0 62 15</inkml:trace>
  <inkml:trace contextRef="#ctx0" brushRef="#br0" timeOffset="56954.77">29920 12001 1223 0,'0'0'0'16,"0"0"203"-16,0 0-113 15,0 0-26-15,0 0-43 0,-42 60-5 16,42-53-22-16,0-3-42 0,0-3-7 15,2-1-37-15,2 0-49 0,-2-5 40 16,7-2-15-16,-5 1-7 0,2-2 75 16,-4 1 31-16,8-1 13 15,-3 0 8-15,-1 3 83 0,4 1 27 16,-2 4 9-16,5 0-3 0,1 0 3 16,5 4-12-16,0 0-17 0,7 2-23 15,1 2-13-15,-2-3-27 0,-2 4-14 16,-3 1 6-16,-5 0-20 0,-7-3-2 15,-4 4 21-15,-4-2-18 16,-6 4-2-16,-4 6 26 0,-9 5-19 16,-6 1-3-16,3 7 31 0,-3 3-17 15,-2 4-12-15,0 3 20 0,9-3-25 16,-5 0-6-16,8-9 6 0,1-5 7 16,6-7-18-16,3-7 16 15,5-6-5-15,0-5-14 0,0 0 22 16,0-3-22-16,3-2-28 0,1-4 27 15,2-4-35-15,-4 1-46 0,6 0 2 16,-4 0-52-16,0 6-53 16,3-2-2-16,1 4-129 0,-4-1-328 15,4-1 441-15</inkml:trace>
  <inkml:trace contextRef="#ctx0" brushRef="#br0" timeOffset="57128.72">30232 12318 1240 0,'0'0'0'0,"0"0"394"0,0 0-260 15,0 0-48-15,-2 69-12 0,4-53-48 16,2-5-31-16,2-1 10 0,-2-4 0 16,-2-3-41-16,4-2-1 15,-4-1-87-15,5-6-109 0,-1 1 39 16,-4-6-68-16,4 2-260 0</inkml:trace>
  <inkml:trace contextRef="#ctx0" brushRef="#br0" timeOffset="57438.97">30608 12003 959 0,'0'0'0'0,"0"0"429"0,0 0-297 0,-44 68 0 15,36-48-19-15,2 0-48 16,6-1-41-16,4-2 2 0,13-3-23 16,3-8-6-16,7 2 6 0,-2-4 4 15,0-1-17-15,-2 2 20 0,-1 0-20 16,1 0-8-16,-4 0 30 0,-7 2-17 16,-2-2-5-16,-6 2 20 15,-4 4-13-15,-2 1-5 0,-10 0 16 16,0 4-4-16,-7 1-10 0,-6 1 12 15,-4 2 2-15,0 3-15 0,0-4 14 16,5-3-6-16,3-7-29 0,6-2-44 16,9-7-77-16,2 0-101 15,2-7-51-15,0-5-289 0</inkml:trace>
  <inkml:trace contextRef="#ctx0" brushRef="#br0" timeOffset="58172.42">30581 11925 716 0,'0'0'0'0,"0"0"455"15,0 0-292-15,0 0-44 16,0 0-4-16,0 0-9 0,58-10-48 16,-31 10-6-16,8 4-6 0,4-2-30 15,2 0-10-15,5 1 20 0,2 0-21 16,3 0 13-16,-5-1 20 0,-9 0-16 16,-8 3-14-16,-13-2 8 15,-3 1-23-15,-3-4-5 0,-4 0 10 16,0 0-48-16,-3-1-61 0,-3 0-45 15,-9 1-75-15,-3 1-209 0</inkml:trace>
  <inkml:trace contextRef="#ctx0" brushRef="#br0" timeOffset="59706.08">15880 6065 476 0,'0'0'0'15,"0"0"0"-15,0 0 135 0,0 0 92 16,0 0-110-16,0 0-35 0,0 0-9 15,0 0 3-15,-50 31-16 16,36-24 13-16,-5 2-9 0,4-2-19 16,-5 1 15-16,1 0 4 0,-4-2-22 15,3-1 5-15,-9-2-1 16,6 0-17-16,-4-3 14 0,-2 0 9 0,4-5-27 16,-1-3 14-16,-1 0 7 15,2-4-30-15,-2-1 8 0,0-4 9 16,2-6-29-16,1-1 4 0,1-7 15 15,-2-5-26-15,6-3 5 0,-1-4 17 16,5-6-28-16,7-3 13 16,4-3 1-16,4-3-5 0,8-1 0 15,11 0 0-15,3 1 0 0,10 5 0 16,5 5 0-16,8 3 0 0,9 8 0 16,4 4 0-16,6 6 0 0,4 9 0 15,4 5 0-15,-1 9 0 0,-5 4 0 16,0 14 0-16,-18 10 0 0,-5 11 0 15,-4 9 0-15,-10 8 0 16,-4 1 0-16,-2 4 0 0,-5-1 0 16,-7 1 0-16,-5 1 0 0,-6 0 0 15,-13 0 0-15,-3 3 0 16,-9-4 0-16,-2-3 0 0,-2-4 0 16,-6-6 0-16,6-5 0 0,-6-7 0 15,4-7 0-15,6-6 0 0,5-6 0 16,7-7 0-16,9-5 0 0,4-1 0 15,0-3 0-15,4-5 0 16,2-3 0-16,1 1 0 0,5 0 0 0,-2 1 0 16,3 2 0-16,-5 1-107 15,7 3-39-15,-5 3-119 16,4 0-117-16,-3 3-256 0,1 3 176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3-28T00:45:57.186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9341 6873 946 0,'0'0'0'15,"0"0"457"-15,0 0-362 0,0 0-4 16,0 0 59-16,0 59-42 0,9-20-58 16,-5 18-4-16,0 9-14 15,-2 5-19-15,0 0 10 0,0-8-15 16,8-8-15-16,1-6 14 0,-3-13-7 15,4-6-21-15,-1-9-3 0,3-4-8 16,-6-4-19-16,-1-6-12 16,-3-5-16-16,0-2-2 0,-4 0 15 15,2-2 45-15,-2-2 6 0,2 2 18 16,2 2-3-16,0 0 0 0,0-5 0 16,1-1 52-16,1-7-12 0,6-3 11 15,-4-4-11-15,9-3-13 0,2-7 10 16,-1-4-13-16,-3-2-16 15,1 0 9-15,-3-3-8 0,-7 1-9 16,-4-1 0-16,-4-4 19 0,-6 1-22 16,-9-5 6-16,-6 0 8 0,-6 1-16 15,-8 1 10-15,-6 4-3 0,-1 10-2 16,-5 8 0-16,1 15 3 0,-6 10-6 16,5 18 6-16,1 8 25 15,1 9-12-15,5 7 14 0,9 9-4 16,15 10-8-16,12 11 2 0,6 1-20 15,8 0 0-15,10-4 0 0,5-6 0 16,10-11 0-16,4-14 0 0,9-7 0 16,6-9 0-16,10-13 0 15,2-6 0-15,0-7 0 0,0-12 0 16,6-1 0-16,0-7 0 0,-1-1 0 16,-9 4 0-16,-13 1 0 0,-16 4 0 15,-19 10 0-15,-12 4 0 0,0 0 0 16,-2 0 0-16,-6-5 0 15,-2-1 0-15,2 1 0 0,-3 4-114 16,3 0-59-16,2 1-95 0,-3 0-104 16,1 0-397-16</inkml:trace>
  <inkml:trace contextRef="#ctx0" brushRef="#br0" timeOffset="17631.93">24369 11405 485 0,'0'0'0'0,"0"0"582"0,0 0-441 16,0 0-21-16,0 0-18 15,0 0-38-15,0 0-13 0,19 19-4 16,-9-12-23-16,-2 1-5 0,3-5 13 15,1-1-14-15,3-2-5 0,1-3 21 16,1-6-17-16,1-4-8 16,1-2 17-16,-7 0-23 0,1 2-6 15,-3 4 6-15,-2 2 9 0,-3 2-13 16,-3 4 2-16,0 1 23 0,4 3-23 16,2 5 29-16,-4 3-17 0,2-1-12 15,7 2 24-15,-7-2-17 0,6-2-10 16,1-1 4-16,1-5 22 15,1-1-26-15,-1-1 4 0,5 0 17 16,-5-1-19-16,5-2 0 0,-2 0 9 16,-1-1-19-16,-1 1 20 0,-3-1-8 15,7 3-13-15,-5 0 22 0,5 1-11 16,-3 0-9-16,5 0 18 0,-3 0-8 16,1 0-11-16,2 0 20 15,-3-2-9-15,7-3-11 0,-2-2 20 16,2 0-15-16,4-2-43 0,-3 0-37 15,1-1-135-15,4-2-191 0,2-3-364 16</inkml:trace>
  <inkml:trace contextRef="#ctx0" brushRef="#br0" timeOffset="19580.98">23578 6763 1291 0,'0'0'0'0,"0"0"162"0,80-53-85 16,-32 40 30-16,5 4 2 15,5 5-39-15,0 4-46 0,-6 6-8 16,-13 8 6-16,-12 8-24 0,-15 11-4 16,-12 6 12-16,-8 8-1 0,-17 8-9 15,-18 9 8-15,-7 7 2 0,-12 0-12 16,-6-3 12-16,4-11 17 0,12-9 6 15,11-13 16-15,20-11-14 16,15-8-4-16,6-8-22 0,15-7-5 16,16-3 0-16,16-10 0 0,15-9 0 15,11-3 0-15,3-1 0 0,-4 1 0 16,-1 1 0-16,-13 5-41 0,-7 5-17 16,-11 6-56-16,-5 6-27 15,-8 1-64-15,-9 8-45 0,-8 4-35 16,3 4-50-16,-9 3 33 0</inkml:trace>
  <inkml:trace contextRef="#ctx0" brushRef="#br0" timeOffset="19945.32">24272 7447 766 0,'0'0'0'15,"0"0"393"-15,-41 86-267 0,12-52 5 16,-8 2-11-16,-9 0-20 0,-8 0-20 16,-3 0-13-16,-8-5-30 0,-3-5-7 15,-6-8 1-15,-3-11-20 0,-7-7 4 16,3-8 14-16,0-13-20 0,1-8-5 15,1-10 11-15,7-15-20 16,6-12-2-16,8-21 14 0,14-20-14 16,15-21-24-16,23-21 26 0,8 0-36 15,27 3-76-15,23 15 129 0,24 13-19 16,22 10 0-16,24 6 14 0,18 10-10 16,9 10 0-16,14 18 6 15,-6 22 47-15,-12 31-15 0,-17 29-8 16,-27 34-32-16,-18 26 1 0,-23 24 8 15,-21 21 1-15,-20 16-7 0,-19 10 4 16,-33 0 38-16,-19-4-24 0,-16-12 12 16,-4-14-23-16,-5-15 1 15,9-15 18-15,8-20-25 0,2-17-5 16,13-15-6-16,5-16-57 0,16-7-93 16,7-9-82-16,7-5-129 0,-1-1-618 15</inkml:trace>
  <inkml:trace contextRef="#ctx0" brushRef="#br0" timeOffset="22703.81">20376 9670 564 0,'0'0'0'16,"0"0"0"-16,0 0 200 0,0 0-101 15,0 0-15-15,0 0-21 0,0 0-8 16,0 0-30-16,0 0-6 0,-5 4-4 16,5-4-19-16,0 0 7 15,0 0 7-15,0 0-18 0,0 0 8 16,0 0 0-16,0 0 0 0,0 0 0 16,0 0 0-16,0 0 0 0,0 0-4 15,0 0 6-15,0 0-4 0,0 0-3 16,0 0 7-16,0 0-4 15,0 0-8-15,0 0 13 0,0 0-6 16,0 0-9-16,0 0 15 0,0 0-6 16,0 0 0-16,0 0 3 0,0 0 1 15,0 0 0-15,0 0 8 0,0 0-18 16,0 0 7-16,0 0 4 16,0 0-4-16,5 0-1 0,-5 0 10 15,0 0-14-15,0 0 6 0,0 0 1 16,0 0 0-16,0 0 2 0,0 0 7 15,2 0-15-15,-2 0 8 0,0 0 8 16,0 0-19-16,0 0 10 0,0 0 8 16,0 0-18-16,0 0-3 15,0 0 5-15,0 0-18 0,0 0 5 16,0 0 14-16,0 0-11 0,0 0 14 16,-2 0 6-16,2 0-6 0,0 0 1 15,0 0 2-15,0 0 0 0,0 0 1 16,0 0 7-16,0 0-16 0,0 0 8 15,0 0 0-15,0 0 0 16,0 0-3-16,0 0 4 0,0 0-2 16,0 0-2-16,0 0 10 0,0 0-14 15,0 0 8-15,0 0 7 0,0 0-14 16,0 0 9-16,0 0 13 0,0 0-11 16,0-2 10-16,0 2 0 15,0 0-13-15,0 0 10 0,0 0 1 16,0 0-17-16,0 0 5 0,0 0 5 15,0 0-12-15,2 4-1 0,4 3 10 16,0 3 3-16,4 2-5 0,3 0 36 16,1 2-24-16,5 2 11 15,2-3 2-15,-3 3-21 0,3-3 2 16,-5 2 3-16,-3-2-17 0,-5-5 8 16,0 2 7-16,-6-4-16 0,3 1 9 15,-5-2 7-15,0-2-16 16,-5-3-2-16,3 1-8 0,-6-1-32 15,-4-6-10-15,3-4-3 0,-7 0-18 16,6-4 3-16,-7-3-10 0,0-1-7 16,5 1 9-16,-5 1 44 0,1 1 28 15,8 5 16-15,-1 1 4 0,3 5 8 16,4 1 39-16,0 0 6 0,2 3 5 16,0 0 23-16,0 0-20 15,-2 3-31-15,2 3-10 0,-2 5 3 16,0 4-7-16,0-2 4 0,2 3-2 15,-2 0-21-15,0-4 6 0,0 1 4 16,-3-5-18-16,5-3 6 0,0 0 7 16,0-4-16-16,0 0 4 15,0-1-10-15,0-1-46 0,0-6-34 16,0 0-14-16,-2-3 3 0,4-2-24 16,-2-3-18-16,0-1-70 0</inkml:trace>
  <inkml:trace contextRef="#ctx0" brushRef="#br0" timeOffset="22843.81">20376 9705 189 0,'0'0'0'15,"0"0"294"-15,0 0-171 16,0 0 12-16,0 0-26 0,0 0-8 16,0 0 14-16,0 0-42 0,0 0-32 15,55 0 2-15,-40 1-6 0,-1-1-23 16,5 1-2-16,-7-1-2 0,1 1-17 16,-9-1 10-16,2 2 0 15,-4-1-6-15,0-1-76 0,-2 0 5 16,0 0-39-16,0-3-61 0,-4-1-92 15,-2-1-68-15</inkml:trace>
  <inkml:trace contextRef="#ctx0" brushRef="#br0" timeOffset="26335.96">20496 9662 542 0,'0'0'0'0,"0"0"78"16,0 0-44-16,0 0-24 0,0 0-10 16,0 0 0-16,0 0 2 0,0 0-14 15,0 3 1-15,2-3-13 0,0 0-1 16,-2 0 9-16,0 0-5 0,0 0-11 16,0 0-13-16,-2 0-15 15,0 0-106-15</inkml:trace>
  <inkml:trace contextRef="#ctx0" brushRef="#br0" timeOffset="28535.61">20338 10732 1267 0,'0'0'0'0,"0"0"109"16,0 0-15-16,0 0-24 0,0 0-15 16,0 0-10-16,69 44-41 0,-55-33-7 15,-6 0 6-15,-1 1 4 0,-5 1-11 16,-2 4 8-16,0 1-4 16,-13 0-5-16,-3-1 10 0,-5 0-3 15,0-4-8-15,3-1 12 0,7-5-5 16,3-3-6-16,8-3 10 0,0-1-2 15,4-1-19-15,11-6 24 0,3-3-13 16,5-1 0-16,2 0 10 0,4-1-10 16,-2 3-14-16,-2 2 21 15,-3 5-4-15,-3 2-26 0,-9 5 34 16,-4 7-12-16,-6 5 0 0,0 4 11 16,-8 6 8-16,-8 1-5 0,-1 3 16 15,-6 1-19-15,1-4-6 0,-1-6 2 16,2-7 8-16,7-5-15 15,-1-7 12-15,7-2-12 0,6-1-73 16,2-6-7-16,0-3-65 0,8-5-39 16,7-2-143-16,-1-1-132 0,3-1 175 15</inkml:trace>
  <inkml:trace contextRef="#ctx0" brushRef="#br0" timeOffset="28842.88">20706 11005 1067 0,'0'0'0'0,"0"0"221"0,0 0-166 16,-72 80-2-16,47-55 3 15,-2-2-44-15,-4 0-8 0,-2-3 11 16,-8-4-18-16,0-5-1 0,-3-4 8 16,5-5 8-16,0-2-4 0,-3-5 14 15,5-15-23-15,4-6 0 0,4-13 2 16,6-14 11-16,13-8-16 0,10-7 8 15,6-3-5-15,21 2-6 16,12 3 10-16,9 3-6 0,10 3-36 16,8 2 49-16,6 5-17 0,3 10 6 15,5 21 2-15,-3 22 18 0,-9 22-22 16,-10 28 6-16,-13 15 2 0,-18 10-6 16,-14 11 2-16,-15 6 55 15,-21 5-24-15,-12 1-2 0,-13-3-33 16,3-11-32-16,-5-15-53 0,9-21-62 15,3-21-218-15</inkml:trace>
  <inkml:trace contextRef="#ctx0" brushRef="#br0" timeOffset="34313.17">18468 10877 16 0,'0'0'0'16,"0"0"-13"-16,0 0 10 0,0 0 3 16</inkml:trace>
  <inkml:trace contextRef="#ctx0" brushRef="#br0" timeOffset="35344.15">18468 10877 14 0,'2'-3'62'0,"-2"1"-9"0,0 2-30 15,0-1-10-15,0 1-8 0,0 0-5 16,0 0 0-16,2 0 0 0,0 0-39 16,-2 0 9-16,0 0-1 15,0 0 13-15,0 0 11 0,0 0-12 16,0 0-6-16,0 0 24 0,0 0 1 16,0 0 0-16,0 0 13 0,0 0 8 15,0 0 2-15,0 0 8 0,0-2-16 16,0 2-9-16,0-1 20 0,0 1 13 15,0 0-17-15,0 0-10 16,0 0-8-16,0 0-4 0,0 0 0 16,0 0 8-16,0 0-6 0,0 0 0 15,0 0-4-15,0 0-8 0,0 0-5 16,0 0-12-16,0-1 16 16,0 1 17-16,0-2 24 0,0 2-11 15,0 0-3-15,-2 0-7 0,2 0-7 16,0 0 3-16,0 0-4 0,0 0-2 15,0 0 1-15,0 0-1 0,-2 0-18 16,0 0 17-16,2 0-6 0,0 0 8 16,0 0 0-16,0 0 3 15,0 0-8-15,0 0-10 0,0-3 1 16,0 3-4-16,0-1-7 0,0 0 3 16,2 1 17-16,-2 0 6 0,2 0 4 15,-2 0 6-15,0 0 14 0,0 0 12 16,0 0-9-16,0 0-4 0,2 0-10 15,-2 0-13-15,0 0 4 16,0 0 0-16,4 0-4 0,-4 0 3 16,2 0-3-16,-2 0-2 0,0 0 2 15,0 0 1-15,2 0-2 0,-2 0 0 16,0 0 9-16,0-1-7 16,0 1 1-16,2 0-3 0,-2 0 0 15,0 0 0-15,0 0 4 0,0 0-4 16,0 0 0-16,0 0 1 0,0-1-3 15,0 1 4-15,0 0-2 0,2 0-2 16,-2 0 4-16,0 0-2 0,0 0-3 16,0 0 6-16,2 0-5 15,0 0 1-15,-2 0 2 0,0 0-1 16,0 0-3-16,0 1 6 0,0-1-6 16,0 0 1-16,2 0 4 0,-2 0-2 15,0 0-2-15,3 0 4 0,-3 0 0 16,2 0-2-16,-2 0 0 0,0 0 0 15,0 0-2-15,0 0 4 16,0 0 19-16,0 0-9 0,0-1-1 16,0-3-7-16,0 3-3 0,0 0 5 15,0 1-3-15,0 0 2 0,4-1 1 16,-4-1-6-16,0 0 0 16,0 2 0-16,0-1 2 0,0 1-2 15,0 0 0-15,0 0 1 0,0-2-1 16,0 0 0-16,0 2 6 0,0 0-7 15,0-1 2-15,0 1 0 0,0 0-3 16,0 0 4-16,0 0-4 0,0 0-3 16,0 0 5-16,0 0 0 15,0 0-20-15,0 0 9 0,0 0 1 16,2 2-9-16,-2-2-5 0,0 0-11 16,0 1 6-16,0-1-1 0,0 2 0 15,2-1 20-15,-2-1 12 0,0 0-1 16,0 3 4-16,0-3 5 15,0 2 1-15,0 0-8 0,0-2 0 16,0 1-3-16,0-1 0 0,0 0-2 16,0 0 2-16,0 0-29 0,0 0 12 15,2 0-9-15,-2 0 6 0,2 3 12 16,-2-2-14-16,0 0 6 0,0 0 6 16,0-1-20-16,0 1 26 15,0-1 4-15,0 0 0 0,0 0 0 16,0 0 0-16,0 0 1 0,0 0-1 15</inkml:trace>
  <inkml:trace contextRef="#ctx0" brushRef="#br0" timeOffset="35521.79">18509 10862 116 0,'0'0'0'0,"0"0"70"0,0 0-53 16,0 0-9-16,0 0-2 0,0 0-6 16,0 0 0-16,0 0 0 0,0 0 4 15,0 0-4-15,0 3-7 0,0-3-5 16,0 2-1-16,0 1 3 0,2-3-3 15,-2 1-3-15,0-1-3 16,0 0 9-16,0 0 2 0,0 0-6 16,0 0-22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讀題及聯想 </a:t>
            </a:r>
            <a:r>
              <a:rPr lang="en-US" altLang="zh-TW" baseline="0" dirty="0"/>
              <a:t>30 – 60 – 90 </a:t>
            </a:r>
            <a:r>
              <a:rPr lang="zh-TW" altLang="en-US" baseline="0" dirty="0"/>
              <a:t>度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來看 </a:t>
            </a:r>
            <a:r>
              <a:rPr lang="en-US" altLang="zh-TW" baseline="0" dirty="0"/>
              <a:t>101 </a:t>
            </a:r>
            <a:r>
              <a:rPr lang="zh-TW" altLang="en-US" baseline="0" dirty="0"/>
              <a:t>年基測的考題。圖</a:t>
            </a:r>
            <a:r>
              <a:rPr lang="en-US" altLang="zh-TW" baseline="0" dirty="0"/>
              <a:t>(</a:t>
            </a:r>
            <a:r>
              <a:rPr lang="zh-TW" altLang="en-US" baseline="0" dirty="0"/>
              <a:t>一</a:t>
            </a:r>
            <a:r>
              <a:rPr lang="en-US" altLang="zh-TW" baseline="0" dirty="0"/>
              <a:t>)</a:t>
            </a:r>
            <a:r>
              <a:rPr lang="zh-TW" altLang="en-US" baseline="0" dirty="0"/>
              <a:t> 的長方形 </a:t>
            </a:r>
            <a:r>
              <a:rPr lang="en-US" altLang="zh-TW" baseline="0" dirty="0"/>
              <a:t>ABCD</a:t>
            </a:r>
            <a:r>
              <a:rPr lang="zh-TW" altLang="en-US" baseline="0" dirty="0"/>
              <a:t> 中，</a:t>
            </a:r>
            <a:r>
              <a:rPr lang="en-US" altLang="zh-TW" baseline="0" dirty="0"/>
              <a:t>E</a:t>
            </a:r>
            <a:r>
              <a:rPr lang="zh-TW" altLang="en-US" baseline="0" dirty="0"/>
              <a:t> 點在 </a:t>
            </a:r>
            <a:r>
              <a:rPr lang="en-US" altLang="zh-TW" baseline="0" dirty="0"/>
              <a:t>AD</a:t>
            </a:r>
            <a:r>
              <a:rPr lang="zh-TW" altLang="en-US" baseline="0" dirty="0"/>
              <a:t> 上，</a:t>
            </a:r>
            <a:br>
              <a:rPr lang="en-US" altLang="zh-TW" baseline="0" dirty="0"/>
            </a:br>
            <a:r>
              <a:rPr lang="zh-TW" altLang="en-US" baseline="0" dirty="0"/>
              <a:t>這是長方形，</a:t>
            </a:r>
            <a:r>
              <a:rPr lang="en-US" altLang="zh-TW" baseline="0" dirty="0"/>
              <a:t>E</a:t>
            </a:r>
            <a:r>
              <a:rPr lang="zh-TW" altLang="en-US" baseline="0" dirty="0"/>
              <a:t> 點在這裡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且 </a:t>
            </a:r>
            <a:r>
              <a:rPr lang="en-US" altLang="zh-TW" baseline="0" dirty="0"/>
              <a:t>BE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2 AE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en-US" altLang="zh-TW" baseline="0" dirty="0"/>
              <a:t>BE </a:t>
            </a:r>
            <a:r>
              <a:rPr lang="zh-TW" altLang="en-US" baseline="0" dirty="0"/>
              <a:t>是 </a:t>
            </a:r>
            <a:r>
              <a:rPr lang="en-US" altLang="zh-TW" baseline="0" dirty="0"/>
              <a:t>AE</a:t>
            </a:r>
            <a:r>
              <a:rPr lang="zh-TW" altLang="en-US" baseline="0" dirty="0"/>
              <a:t> 的兩倍，如果 </a:t>
            </a:r>
            <a:r>
              <a:rPr lang="en-US" altLang="zh-TW" baseline="0" dirty="0"/>
              <a:t>AE</a:t>
            </a:r>
            <a:r>
              <a:rPr lang="zh-TW" altLang="en-US" baseline="0" dirty="0"/>
              <a:t> 是 </a:t>
            </a:r>
            <a:r>
              <a:rPr lang="en-US" altLang="zh-TW" baseline="0" dirty="0"/>
              <a:t>1 </a:t>
            </a:r>
            <a:r>
              <a:rPr lang="zh-TW" altLang="en-US" baseline="0" dirty="0"/>
              <a:t>的話，</a:t>
            </a:r>
            <a:r>
              <a:rPr lang="en-US" altLang="zh-TW" baseline="0" dirty="0"/>
              <a:t>BE</a:t>
            </a:r>
            <a:r>
              <a:rPr lang="zh-TW" altLang="en-US" baseline="0" dirty="0"/>
              <a:t> 就是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用 </a:t>
            </a:r>
            <a:r>
              <a:rPr lang="en-US" altLang="zh-TW" baseline="0" dirty="0"/>
              <a:t>1</a:t>
            </a:r>
            <a:r>
              <a:rPr lang="zh-TW" altLang="en-US" baseline="0" dirty="0"/>
              <a:t>：</a:t>
            </a:r>
            <a:r>
              <a:rPr lang="en-US" altLang="zh-TW" baseline="0" dirty="0"/>
              <a:t>2 </a:t>
            </a:r>
            <a:r>
              <a:rPr lang="zh-TW" altLang="en-US" baseline="0" dirty="0"/>
              <a:t>標示在圖上，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因為角 </a:t>
            </a:r>
            <a:r>
              <a:rPr lang="en-US" altLang="zh-TW" baseline="0" dirty="0"/>
              <a:t>A = 90 </a:t>
            </a:r>
            <a:r>
              <a:rPr lang="zh-TW" altLang="en-US" baseline="0" dirty="0"/>
              <a:t>度，</a:t>
            </a:r>
            <a:br>
              <a:rPr lang="en-US" altLang="zh-TW" baseline="0" dirty="0"/>
            </a:br>
            <a:r>
              <a:rPr lang="zh-TW" altLang="en-US" baseline="0" dirty="0"/>
              <a:t>利用畢氏定理可以算到 </a:t>
            </a:r>
            <a:r>
              <a:rPr lang="en-US" altLang="zh-TW" baseline="0" dirty="0"/>
              <a:t>AB </a:t>
            </a:r>
            <a:r>
              <a:rPr lang="zh-TW" altLang="en-US" baseline="0" dirty="0"/>
              <a:t>是根號 </a:t>
            </a:r>
            <a:r>
              <a:rPr lang="en-US" altLang="zh-TW" baseline="0" dirty="0"/>
              <a:t>3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看到三邊長的比例是 </a:t>
            </a:r>
            <a:r>
              <a:rPr lang="en-US" altLang="zh-TW" baseline="0" dirty="0"/>
              <a:t>1</a:t>
            </a:r>
            <a:r>
              <a:rPr lang="zh-TW" altLang="en-US" baseline="0" dirty="0"/>
              <a:t>：根號 </a:t>
            </a:r>
            <a:r>
              <a:rPr lang="en-US" altLang="zh-TW" baseline="0" dirty="0"/>
              <a:t>3</a:t>
            </a:r>
            <a:r>
              <a:rPr lang="zh-TW" altLang="en-US" baseline="0" dirty="0"/>
              <a:t>：</a:t>
            </a:r>
            <a:r>
              <a:rPr lang="en-US" altLang="zh-TW" baseline="0" dirty="0"/>
              <a:t>2 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就要聯想到是 </a:t>
            </a:r>
            <a:r>
              <a:rPr lang="en-US" altLang="zh-TW" baseline="0" dirty="0"/>
              <a:t>30 – 60 – 90 </a:t>
            </a:r>
            <a:r>
              <a:rPr lang="zh-TW" altLang="en-US" baseline="0" dirty="0"/>
              <a:t>度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是老師在看題目時，會試著聯想的，可以幫助我們增加額外的線索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回到題目中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今分別以 </a:t>
            </a:r>
            <a:r>
              <a:rPr lang="en-US" altLang="zh-TW" baseline="0" dirty="0"/>
              <a:t>BE</a:t>
            </a:r>
            <a:r>
              <a:rPr lang="zh-TW" altLang="en-US" baseline="0" dirty="0"/>
              <a:t>、</a:t>
            </a:r>
            <a:r>
              <a:rPr lang="en-US" altLang="zh-TW" baseline="0" dirty="0"/>
              <a:t>CE</a:t>
            </a:r>
            <a:r>
              <a:rPr lang="zh-TW" altLang="en-US" baseline="0" dirty="0"/>
              <a:t> 為摺線，將 </a:t>
            </a:r>
            <a:r>
              <a:rPr lang="en-US" altLang="zh-TW" baseline="0" dirty="0"/>
              <a:t>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D</a:t>
            </a:r>
            <a:r>
              <a:rPr lang="zh-TW" altLang="en-US" baseline="0" dirty="0"/>
              <a:t> 向 </a:t>
            </a:r>
            <a:r>
              <a:rPr lang="en-US" altLang="zh-TW" baseline="0" dirty="0"/>
              <a:t>BC</a:t>
            </a:r>
            <a:r>
              <a:rPr lang="zh-TW" altLang="en-US" baseline="0" dirty="0"/>
              <a:t> 方向摺過去，這兩條虛線是摺線，兩邊摺下去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圖</a:t>
            </a:r>
            <a:r>
              <a:rPr lang="en-US" altLang="zh-TW" baseline="0" dirty="0"/>
              <a:t>(</a:t>
            </a:r>
            <a:r>
              <a:rPr lang="zh-TW" altLang="en-US" baseline="0" dirty="0"/>
              <a:t>二</a:t>
            </a:r>
            <a:r>
              <a:rPr lang="en-US" altLang="zh-TW" baseline="0" dirty="0"/>
              <a:t>)</a:t>
            </a:r>
            <a:r>
              <a:rPr lang="zh-TW" altLang="en-US" baseline="0" dirty="0"/>
              <a:t>為對摺後 </a:t>
            </a:r>
            <a:r>
              <a:rPr lang="en-US" altLang="zh-TW" baseline="0" dirty="0"/>
              <a:t>A</a:t>
            </a:r>
            <a:r>
              <a:rPr lang="zh-TW" altLang="en-US" baseline="0" dirty="0"/>
              <a:t>、</a:t>
            </a:r>
            <a:r>
              <a:rPr lang="en-US" altLang="zh-TW" baseline="0" dirty="0"/>
              <a:t>B</a:t>
            </a:r>
            <a:r>
              <a:rPr lang="zh-TW" altLang="en-US" baseline="0" dirty="0"/>
              <a:t>、</a:t>
            </a:r>
            <a:r>
              <a:rPr lang="en-US" altLang="zh-TW" baseline="0" dirty="0"/>
              <a:t>C</a:t>
            </a:r>
            <a:r>
              <a:rPr lang="zh-TW" altLang="en-US" baseline="0" dirty="0"/>
              <a:t>、</a:t>
            </a:r>
            <a:r>
              <a:rPr lang="en-US" altLang="zh-TW" baseline="0" dirty="0"/>
              <a:t>D</a:t>
            </a:r>
            <a:r>
              <a:rPr lang="zh-TW" altLang="en-US" baseline="0" dirty="0"/>
              <a:t>、</a:t>
            </a:r>
            <a:r>
              <a:rPr lang="en-US" altLang="zh-TW" baseline="0" dirty="0"/>
              <a:t>E</a:t>
            </a:r>
            <a:r>
              <a:rPr lang="zh-TW" altLang="en-US" baseline="0" dirty="0"/>
              <a:t> 五點均在同一平面上的位置圖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邊這個圖，兩側就是這樣摺下來，剛剛聯想到這邊是 </a:t>
            </a:r>
            <a:r>
              <a:rPr lang="en-US" altLang="zh-TW" baseline="0" dirty="0"/>
              <a:t>30 </a:t>
            </a:r>
            <a:r>
              <a:rPr lang="zh-TW" altLang="en-US" baseline="0" dirty="0"/>
              <a:t>及 </a:t>
            </a:r>
            <a:r>
              <a:rPr lang="en-US" altLang="zh-TW" baseline="0" dirty="0"/>
              <a:t>60 </a:t>
            </a:r>
            <a:r>
              <a:rPr lang="zh-TW" altLang="en-US" baseline="0" dirty="0"/>
              <a:t>度，先標過來。</a:t>
            </a:r>
            <a:br>
              <a:rPr lang="en-US" altLang="zh-TW" baseline="0" dirty="0"/>
            </a:br>
            <a:r>
              <a:rPr lang="zh-TW" altLang="en-US" baseline="0" dirty="0"/>
              <a:t>繼續看題目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若圖</a:t>
            </a:r>
            <a:r>
              <a:rPr lang="en-US" altLang="zh-TW" baseline="0" dirty="0"/>
              <a:t>(</a:t>
            </a:r>
            <a:r>
              <a:rPr lang="zh-TW" altLang="en-US" baseline="0" dirty="0"/>
              <a:t>二</a:t>
            </a:r>
            <a:r>
              <a:rPr lang="en-US" altLang="zh-TW" baseline="0" dirty="0"/>
              <a:t>)</a:t>
            </a:r>
            <a:r>
              <a:rPr lang="zh-TW" altLang="en-US" baseline="0" dirty="0"/>
              <a:t>中，角 </a:t>
            </a:r>
            <a:r>
              <a:rPr lang="en-US" altLang="zh-TW" baseline="0" dirty="0"/>
              <a:t>AED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15 </a:t>
            </a:r>
            <a:r>
              <a:rPr lang="zh-TW" altLang="en-US" baseline="0" dirty="0"/>
              <a:t>度，標在圖上，</a:t>
            </a:r>
            <a:endParaRPr lang="en-US" altLang="zh-TW" baseline="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TW" altLang="en-US" baseline="0" dirty="0"/>
              <a:t>則角 </a:t>
            </a:r>
            <a:r>
              <a:rPr lang="en-US" altLang="zh-TW" baseline="0" dirty="0"/>
              <a:t>BCE</a:t>
            </a:r>
            <a:r>
              <a:rPr lang="zh-TW" altLang="en-US" baseline="0" dirty="0"/>
              <a:t> 的度數為何</a:t>
            </a:r>
            <a:r>
              <a:rPr lang="en-US" altLang="zh-TW" baseline="0" dirty="0"/>
              <a:t>?</a:t>
            </a:r>
            <a:r>
              <a:rPr lang="zh-TW" altLang="en-US" baseline="0" dirty="0"/>
              <a:t> 要求這個角，方便起見，用 </a:t>
            </a:r>
            <a:r>
              <a:rPr lang="en-US" altLang="zh-TW" baseline="0" dirty="0"/>
              <a:t>x </a:t>
            </a:r>
            <a:r>
              <a:rPr lang="zh-TW" altLang="en-US" baseline="0" dirty="0"/>
              <a:t>表示他的度數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分析，利用平行線內錯角相等將 </a:t>
            </a:r>
            <a:r>
              <a:rPr lang="en-US" altLang="zh-TW" baseline="0" dirty="0"/>
              <a:t>x </a:t>
            </a:r>
            <a:r>
              <a:rPr lang="zh-TW" altLang="en-US" baseline="0" dirty="0"/>
              <a:t>集中到已知條件附近</a:t>
            </a:r>
            <a:r>
              <a:rPr lang="en-US" altLang="zh-TW" baseline="0" dirty="0"/>
              <a:t>]</a:t>
            </a:r>
            <a:br>
              <a:rPr lang="en-US" altLang="zh-TW" baseline="0" dirty="0"/>
            </a:br>
            <a:r>
              <a:rPr lang="zh-TW" altLang="en-US" baseline="0" dirty="0"/>
              <a:t>觀察圖形，因為原先整個是長方形，對邊平行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這是 </a:t>
            </a:r>
            <a:r>
              <a:rPr lang="en-US" altLang="zh-TW" baseline="0" dirty="0"/>
              <a:t>x </a:t>
            </a:r>
            <a:r>
              <a:rPr lang="zh-TW" altLang="en-US" baseline="0" dirty="0"/>
              <a:t>的內錯角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會相等，所以這個角也是 </a:t>
            </a:r>
            <a:r>
              <a:rPr lang="en-US" altLang="zh-TW" baseline="0" dirty="0"/>
              <a:t>x </a:t>
            </a:r>
            <a:r>
              <a:rPr lang="zh-TW" altLang="en-US" baseline="0" dirty="0"/>
              <a:t>度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利用平角建立 </a:t>
            </a:r>
            <a:r>
              <a:rPr lang="en-US" altLang="zh-TW" baseline="0" dirty="0"/>
              <a:t>x </a:t>
            </a:r>
            <a:r>
              <a:rPr lang="zh-TW" altLang="en-US" baseline="0" dirty="0"/>
              <a:t>的方程式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還記得處理摺疊問題時，常常是要去看摺疊前後哪些角度是相等的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邊 </a:t>
            </a:r>
            <a:r>
              <a:rPr lang="en-US" altLang="zh-TW" baseline="0" dirty="0"/>
              <a:t>60 </a:t>
            </a:r>
            <a:r>
              <a:rPr lang="zh-TW" altLang="en-US" baseline="0" dirty="0"/>
              <a:t>度，摺過來也是 </a:t>
            </a:r>
            <a:r>
              <a:rPr lang="en-US" altLang="zh-TW" baseline="0" dirty="0"/>
              <a:t>60 </a:t>
            </a:r>
            <a:r>
              <a:rPr lang="zh-TW" altLang="en-US" baseline="0" dirty="0"/>
              <a:t>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那麼這個角就等於 </a:t>
            </a:r>
            <a:r>
              <a:rPr lang="en-US" altLang="zh-TW" baseline="0" dirty="0"/>
              <a:t>60 – 15 = 45 </a:t>
            </a:r>
            <a:r>
              <a:rPr lang="zh-TW" altLang="en-US" baseline="0" dirty="0"/>
              <a:t>度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另外這一邊，也是一樣，摺過來，這個角也是 </a:t>
            </a:r>
            <a:r>
              <a:rPr lang="en-US" altLang="zh-TW" baseline="0" dirty="0"/>
              <a:t>x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顯然地，從圖形上可以看出，這幾個角總和是 </a:t>
            </a:r>
            <a:r>
              <a:rPr lang="en-US" altLang="zh-TW" baseline="0" dirty="0"/>
              <a:t>180 </a:t>
            </a:r>
            <a:r>
              <a:rPr lang="zh-TW" altLang="en-US" baseline="0" dirty="0"/>
              <a:t>度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寫下來 </a:t>
            </a:r>
            <a:r>
              <a:rPr lang="en-US" altLang="zh-TW" baseline="0" dirty="0"/>
              <a:t>60 + 45 + 2x = 180 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移項 </a:t>
            </a:r>
            <a:r>
              <a:rPr lang="en-US" altLang="zh-TW" baseline="0" dirty="0"/>
              <a:t>2x = 180 – 105 = 75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同除以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</a:t>
            </a:r>
            <a:r>
              <a:rPr lang="en-US" altLang="zh-TW" baseline="0" dirty="0"/>
              <a:t>x = 37.5</a:t>
            </a:r>
            <a:r>
              <a:rPr lang="zh-TW" altLang="en-US" baseline="0" dirty="0"/>
              <a:t>，答案是 </a:t>
            </a:r>
            <a:r>
              <a:rPr lang="en-US" altLang="zh-TW" baseline="0" dirty="0"/>
              <a:t>(D)</a:t>
            </a:r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重點整理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我們來快速的整理一下剛剛如何思考的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看到邊長比例為 </a:t>
            </a:r>
            <a:r>
              <a:rPr lang="en-US" altLang="zh-TW" baseline="0" dirty="0"/>
              <a:t>1</a:t>
            </a:r>
            <a:r>
              <a:rPr lang="zh-TW" altLang="en-US" baseline="0" dirty="0"/>
              <a:t>：根號</a:t>
            </a:r>
            <a:r>
              <a:rPr lang="en-US" altLang="zh-TW" baseline="0" dirty="0"/>
              <a:t>3</a:t>
            </a:r>
            <a:r>
              <a:rPr lang="zh-TW" altLang="en-US" baseline="0" dirty="0"/>
              <a:t>：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要聯想是 </a:t>
            </a:r>
            <a:r>
              <a:rPr lang="en-US" altLang="zh-TW" baseline="0" dirty="0"/>
              <a:t>30 – 60 – 90 </a:t>
            </a:r>
            <a:r>
              <a:rPr lang="zh-TW" altLang="en-US" baseline="0" dirty="0"/>
              <a:t>度的直角三角形</a:t>
            </a:r>
            <a:r>
              <a:rPr lang="en-US" altLang="zh-TW" baseline="0" dirty="0"/>
              <a:t>(1)</a:t>
            </a:r>
            <a:r>
              <a:rPr lang="zh-TW" altLang="en-US" baseline="0" dirty="0"/>
              <a:t>。</a:t>
            </a:r>
            <a:br>
              <a:rPr lang="en-US" altLang="zh-TW" baseline="0" dirty="0"/>
            </a:br>
            <a:r>
              <a:rPr lang="zh-TW" altLang="en-US" baseline="0" dirty="0"/>
              <a:t>看題目時的聯想可以幫助我們發現新的線索，這一點很重要，</a:t>
            </a:r>
            <a:br>
              <a:rPr lang="en-US" altLang="zh-TW" baseline="0" dirty="0"/>
            </a:br>
            <a:r>
              <a:rPr lang="zh-TW" altLang="en-US" baseline="0" dirty="0"/>
              <a:t>同學要多練習聯想的能力喔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/>
              <a:t>接著，利用長方形對邊平行，想到內錯角</a:t>
            </a:r>
            <a:r>
              <a:rPr lang="zh-TW" altLang="en-US" baseline="0" dirty="0"/>
              <a:t>相等</a:t>
            </a:r>
            <a:r>
              <a:rPr lang="en-US" altLang="zh-TW" baseline="0" dirty="0"/>
              <a:t>(2)</a:t>
            </a:r>
            <a:r>
              <a:rPr lang="zh-TW" altLang="en-US" baseline="0" dirty="0"/>
              <a:t>，可以看到這個角也是 </a:t>
            </a:r>
            <a:r>
              <a:rPr lang="en-US" altLang="zh-TW" baseline="0" dirty="0"/>
              <a:t>x</a:t>
            </a:r>
            <a:r>
              <a:rPr lang="zh-TW" altLang="en-US" baseline="0" dirty="0"/>
              <a:t>。</a:t>
            </a:r>
            <a:r>
              <a:rPr lang="en-US" altLang="zh-TW" baseline="0" dirty="0"/>
              <a:t> </a:t>
            </a:r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最後，摺疊問題要思考摺疊前後那些角度是相等的</a:t>
            </a:r>
            <a:r>
              <a:rPr lang="en-US" altLang="zh-TW" baseline="0" dirty="0"/>
              <a:t>(3)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以這題而言，這個 </a:t>
            </a:r>
            <a:r>
              <a:rPr lang="en-US" altLang="zh-TW" baseline="0" dirty="0"/>
              <a:t>60 </a:t>
            </a:r>
            <a:r>
              <a:rPr lang="zh-TW" altLang="en-US" baseline="0" dirty="0"/>
              <a:t>度摺過來，這邊就是 </a:t>
            </a:r>
            <a:r>
              <a:rPr lang="en-US" altLang="zh-TW" baseline="0" dirty="0"/>
              <a:t>60 – 15 = 45 </a:t>
            </a:r>
            <a:r>
              <a:rPr lang="zh-TW" altLang="en-US" baseline="0" dirty="0"/>
              <a:t>度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下面的學生練習，老師只是改了數據，其餘條件一樣，請同學熟練剛剛的思考流程喔</a:t>
            </a: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51944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3/28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customXml" Target="../ink/ink1.xml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customXml" Target="../ink/ink3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png"/><Relationship Id="rId4" Type="http://schemas.openxmlformats.org/officeDocument/2006/relationships/image" Target="../media/image1.wmf"/><Relationship Id="rId9" Type="http://schemas.openxmlformats.org/officeDocument/2006/relationships/customXml" Target="../ink/ink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+mn-lt"/>
              </a:rPr>
              <a:t>矩形摺疊求角度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8D8544B7-409C-959B-0A1B-5A3E31FF14C1}"/>
              </a:ext>
            </a:extLst>
          </p:cNvPr>
          <p:cNvSpPr txBox="1"/>
          <p:nvPr/>
        </p:nvSpPr>
        <p:spPr>
          <a:xfrm>
            <a:off x="229612" y="846371"/>
            <a:ext cx="11962388" cy="1421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圖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一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的長方形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BCD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中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點在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D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上，且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BE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E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。今分別以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BE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CE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為摺線，將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向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BC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方向摺過去，圖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二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為對摺後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五點均在同一平面上的位置圖，若圖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二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中，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ED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15</a:t>
            </a:r>
            <a:r>
              <a:rPr lang="en-US" altLang="zh-TW" sz="2000" b="1" baseline="50000" dirty="0">
                <a:latin typeface="+mj-lt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則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BCE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的度數為何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(A)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30   (B) 32.5   (C) 35  (D) 37.5                                                   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01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基測 第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34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題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】</a:t>
            </a:r>
            <a:endParaRPr lang="en-US" altLang="zh-TW" sz="2000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0A2D2D9C-B5F4-E0C1-0CFA-F55E4EDABF41}"/>
              </a:ext>
            </a:extLst>
          </p:cNvPr>
          <p:cNvCxnSpPr/>
          <p:nvPr/>
        </p:nvCxnSpPr>
        <p:spPr>
          <a:xfrm>
            <a:off x="5396054" y="997057"/>
            <a:ext cx="36576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141C7814-240C-283D-FE79-7B8236F8DFCD}"/>
              </a:ext>
            </a:extLst>
          </p:cNvPr>
          <p:cNvCxnSpPr/>
          <p:nvPr/>
        </p:nvCxnSpPr>
        <p:spPr>
          <a:xfrm>
            <a:off x="4152848" y="997053"/>
            <a:ext cx="36576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字方塊 30">
            <a:extLst>
              <a:ext uri="{FF2B5EF4-FFF2-40B4-BE49-F238E27FC236}">
                <a16:creationId xmlns:a16="http://schemas.microsoft.com/office/drawing/2014/main" id="{E720DD1F-5403-8386-0F7D-4182D62A4EAC}"/>
              </a:ext>
            </a:extLst>
          </p:cNvPr>
          <p:cNvSpPr txBox="1"/>
          <p:nvPr/>
        </p:nvSpPr>
        <p:spPr>
          <a:xfrm>
            <a:off x="171930" y="2925555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146912D4-ED0F-C934-0A5C-C187D9566F42}"/>
              </a:ext>
            </a:extLst>
          </p:cNvPr>
          <p:cNvSpPr txBox="1"/>
          <p:nvPr/>
        </p:nvSpPr>
        <p:spPr>
          <a:xfrm>
            <a:off x="171930" y="5085241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21FB8145-9074-5689-EAE9-40493FAD3E13}"/>
              </a:ext>
            </a:extLst>
          </p:cNvPr>
          <p:cNvSpPr txBox="1"/>
          <p:nvPr/>
        </p:nvSpPr>
        <p:spPr>
          <a:xfrm>
            <a:off x="4113851" y="5079088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10E80E4C-DDD5-436A-7B66-2E355D9A5222}"/>
              </a:ext>
            </a:extLst>
          </p:cNvPr>
          <p:cNvSpPr txBox="1"/>
          <p:nvPr/>
        </p:nvSpPr>
        <p:spPr>
          <a:xfrm>
            <a:off x="4158583" y="2940477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D</a:t>
            </a:r>
            <a:endParaRPr lang="zh-TW" altLang="en-US" b="1" i="1" dirty="0"/>
          </a:p>
        </p:txBody>
      </p:sp>
      <p:sp>
        <p:nvSpPr>
          <p:cNvPr id="39" name="文字方塊 38">
            <a:extLst>
              <a:ext uri="{FF2B5EF4-FFF2-40B4-BE49-F238E27FC236}">
                <a16:creationId xmlns:a16="http://schemas.microsoft.com/office/drawing/2014/main" id="{D71F3296-7D78-DA22-E95F-B68B32501F63}"/>
              </a:ext>
            </a:extLst>
          </p:cNvPr>
          <p:cNvSpPr txBox="1"/>
          <p:nvPr/>
        </p:nvSpPr>
        <p:spPr>
          <a:xfrm>
            <a:off x="5200725" y="5087332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41" name="文字方塊 40">
            <a:extLst>
              <a:ext uri="{FF2B5EF4-FFF2-40B4-BE49-F238E27FC236}">
                <a16:creationId xmlns:a16="http://schemas.microsoft.com/office/drawing/2014/main" id="{381C86ED-8C05-840D-CDFE-84F697990CF8}"/>
              </a:ext>
            </a:extLst>
          </p:cNvPr>
          <p:cNvSpPr txBox="1"/>
          <p:nvPr/>
        </p:nvSpPr>
        <p:spPr>
          <a:xfrm>
            <a:off x="7225827" y="3924488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1FEF0932-F68A-BF06-D94A-7CF8DD890662}"/>
              </a:ext>
            </a:extLst>
          </p:cNvPr>
          <p:cNvSpPr txBox="1"/>
          <p:nvPr/>
        </p:nvSpPr>
        <p:spPr>
          <a:xfrm>
            <a:off x="6499909" y="2857938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E</a:t>
            </a:r>
            <a:endParaRPr lang="zh-TW" altLang="en-US" b="1" i="1" dirty="0"/>
          </a:p>
        </p:txBody>
      </p:sp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770959F4-C71D-25CE-4B0D-ED90FB6F050D}"/>
              </a:ext>
            </a:extLst>
          </p:cNvPr>
          <p:cNvCxnSpPr/>
          <p:nvPr/>
        </p:nvCxnSpPr>
        <p:spPr>
          <a:xfrm>
            <a:off x="11133049" y="992701"/>
            <a:ext cx="36576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>
            <a:extLst>
              <a:ext uri="{FF2B5EF4-FFF2-40B4-BE49-F238E27FC236}">
                <a16:creationId xmlns:a16="http://schemas.microsoft.com/office/drawing/2014/main" id="{66F9E4B5-B9DC-D4D2-CD34-9D88C93A5C16}"/>
              </a:ext>
            </a:extLst>
          </p:cNvPr>
          <p:cNvCxnSpPr/>
          <p:nvPr/>
        </p:nvCxnSpPr>
        <p:spPr>
          <a:xfrm>
            <a:off x="6140639" y="992703"/>
            <a:ext cx="36576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>
            <a:extLst>
              <a:ext uri="{FF2B5EF4-FFF2-40B4-BE49-F238E27FC236}">
                <a16:creationId xmlns:a16="http://schemas.microsoft.com/office/drawing/2014/main" id="{B56A75E2-0AA9-C66C-2180-CACCDABFFE58}"/>
              </a:ext>
            </a:extLst>
          </p:cNvPr>
          <p:cNvCxnSpPr/>
          <p:nvPr/>
        </p:nvCxnSpPr>
        <p:spPr>
          <a:xfrm>
            <a:off x="7810133" y="997058"/>
            <a:ext cx="36576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0E6FF37B-84F1-AF9D-C92C-85A47397920C}"/>
              </a:ext>
            </a:extLst>
          </p:cNvPr>
          <p:cNvCxnSpPr/>
          <p:nvPr/>
        </p:nvCxnSpPr>
        <p:spPr>
          <a:xfrm>
            <a:off x="8396161" y="992701"/>
            <a:ext cx="36576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6" name="群組 105">
            <a:extLst>
              <a:ext uri="{FF2B5EF4-FFF2-40B4-BE49-F238E27FC236}">
                <a16:creationId xmlns:a16="http://schemas.microsoft.com/office/drawing/2014/main" id="{7E70B91F-C2D4-B085-B677-F055F379F938}"/>
              </a:ext>
            </a:extLst>
          </p:cNvPr>
          <p:cNvGrpSpPr/>
          <p:nvPr/>
        </p:nvGrpSpPr>
        <p:grpSpPr>
          <a:xfrm>
            <a:off x="477464" y="3175018"/>
            <a:ext cx="8716902" cy="2512121"/>
            <a:chOff x="477464" y="3175018"/>
            <a:chExt cx="8166223" cy="2353421"/>
          </a:xfrm>
        </p:grpSpPr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10832995-3419-BEBB-92D7-D4BADF6E2EFD}"/>
                </a:ext>
              </a:extLst>
            </p:cNvPr>
            <p:cNvSpPr/>
            <p:nvPr/>
          </p:nvSpPr>
          <p:spPr>
            <a:xfrm>
              <a:off x="477464" y="3180911"/>
              <a:ext cx="3442465" cy="187782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21" name="直線接點 20">
              <a:extLst>
                <a:ext uri="{FF2B5EF4-FFF2-40B4-BE49-F238E27FC236}">
                  <a16:creationId xmlns:a16="http://schemas.microsoft.com/office/drawing/2014/main" id="{30FC39EC-F6BB-B6E5-D7A5-B3FB6E469E57}"/>
                </a:ext>
              </a:extLst>
            </p:cNvPr>
            <p:cNvCxnSpPr/>
            <p:nvPr/>
          </p:nvCxnSpPr>
          <p:spPr>
            <a:xfrm flipV="1">
              <a:off x="477464" y="3175018"/>
              <a:ext cx="1031918" cy="1886003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線接點 23">
              <a:extLst>
                <a:ext uri="{FF2B5EF4-FFF2-40B4-BE49-F238E27FC236}">
                  <a16:creationId xmlns:a16="http://schemas.microsoft.com/office/drawing/2014/main" id="{B6CE49CE-B8A7-5BAB-BA4B-2A3AD783919C}"/>
                </a:ext>
              </a:extLst>
            </p:cNvPr>
            <p:cNvCxnSpPr/>
            <p:nvPr/>
          </p:nvCxnSpPr>
          <p:spPr>
            <a:xfrm>
              <a:off x="1509382" y="3180911"/>
              <a:ext cx="2410547" cy="1871936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手繪多邊形: 圖案 28">
              <a:extLst>
                <a:ext uri="{FF2B5EF4-FFF2-40B4-BE49-F238E27FC236}">
                  <a16:creationId xmlns:a16="http://schemas.microsoft.com/office/drawing/2014/main" id="{111E01D9-3BC6-6202-3C82-9418CBD758F3}"/>
                </a:ext>
              </a:extLst>
            </p:cNvPr>
            <p:cNvSpPr/>
            <p:nvPr/>
          </p:nvSpPr>
          <p:spPr>
            <a:xfrm>
              <a:off x="920007" y="3690639"/>
              <a:ext cx="636526" cy="374336"/>
            </a:xfrm>
            <a:custGeom>
              <a:avLst/>
              <a:gdLst>
                <a:gd name="connsiteX0" fmla="*/ 0 w 414866"/>
                <a:gd name="connsiteY0" fmla="*/ 10643 h 247710"/>
                <a:gd name="connsiteX1" fmla="*/ 211666 w 414866"/>
                <a:gd name="connsiteY1" fmla="*/ 27576 h 247710"/>
                <a:gd name="connsiteX2" fmla="*/ 414866 w 414866"/>
                <a:gd name="connsiteY2" fmla="*/ 247710 h 247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4866" h="247710">
                  <a:moveTo>
                    <a:pt x="0" y="10643"/>
                  </a:moveTo>
                  <a:cubicBezTo>
                    <a:pt x="71261" y="-646"/>
                    <a:pt x="142522" y="-11935"/>
                    <a:pt x="211666" y="27576"/>
                  </a:cubicBezTo>
                  <a:cubicBezTo>
                    <a:pt x="280810" y="67087"/>
                    <a:pt x="347838" y="157398"/>
                    <a:pt x="414866" y="247710"/>
                  </a:cubicBezTo>
                </a:path>
              </a:pathLst>
            </a:custGeom>
            <a:noFill/>
            <a:ln w="508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0" name="手繪多邊形: 圖案 29">
              <a:extLst>
                <a:ext uri="{FF2B5EF4-FFF2-40B4-BE49-F238E27FC236}">
                  <a16:creationId xmlns:a16="http://schemas.microsoft.com/office/drawing/2014/main" id="{A2A98E18-961F-D50F-0CD1-DC6F1C297130}"/>
                </a:ext>
              </a:extLst>
            </p:cNvPr>
            <p:cNvSpPr/>
            <p:nvPr/>
          </p:nvSpPr>
          <p:spPr>
            <a:xfrm>
              <a:off x="2098758" y="3686547"/>
              <a:ext cx="548120" cy="390216"/>
            </a:xfrm>
            <a:custGeom>
              <a:avLst/>
              <a:gdLst>
                <a:gd name="connsiteX0" fmla="*/ 393700 w 393700"/>
                <a:gd name="connsiteY0" fmla="*/ 882 h 280282"/>
                <a:gd name="connsiteX1" fmla="*/ 110067 w 393700"/>
                <a:gd name="connsiteY1" fmla="*/ 43215 h 280282"/>
                <a:gd name="connsiteX2" fmla="*/ 0 w 393700"/>
                <a:gd name="connsiteY2" fmla="*/ 280282 h 2802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3700" h="280282">
                  <a:moveTo>
                    <a:pt x="393700" y="882"/>
                  </a:moveTo>
                  <a:cubicBezTo>
                    <a:pt x="284692" y="-1235"/>
                    <a:pt x="175684" y="-3352"/>
                    <a:pt x="110067" y="43215"/>
                  </a:cubicBezTo>
                  <a:cubicBezTo>
                    <a:pt x="44450" y="89782"/>
                    <a:pt x="22225" y="185032"/>
                    <a:pt x="0" y="280282"/>
                  </a:cubicBezTo>
                </a:path>
              </a:pathLst>
            </a:custGeom>
            <a:noFill/>
            <a:ln w="508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0" name="箭號: 向右 39">
              <a:extLst>
                <a:ext uri="{FF2B5EF4-FFF2-40B4-BE49-F238E27FC236}">
                  <a16:creationId xmlns:a16="http://schemas.microsoft.com/office/drawing/2014/main" id="{81F3DFF4-BEB9-7143-E34F-8B474DF44581}"/>
                </a:ext>
              </a:extLst>
            </p:cNvPr>
            <p:cNvSpPr/>
            <p:nvPr/>
          </p:nvSpPr>
          <p:spPr>
            <a:xfrm>
              <a:off x="4243086" y="3964781"/>
              <a:ext cx="675723" cy="266884"/>
            </a:xfrm>
            <a:prstGeom prst="rightArrow">
              <a:avLst>
                <a:gd name="adj1" fmla="val 43063"/>
                <a:gd name="adj2" fmla="val 70417"/>
              </a:avLst>
            </a:prstGeom>
            <a:solidFill>
              <a:schemeClr val="tx1"/>
            </a:solidFill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60" name="直線接點 59">
              <a:extLst>
                <a:ext uri="{FF2B5EF4-FFF2-40B4-BE49-F238E27FC236}">
                  <a16:creationId xmlns:a16="http://schemas.microsoft.com/office/drawing/2014/main" id="{45A1B314-01C6-9B54-6B46-32D82958A0F3}"/>
                </a:ext>
              </a:extLst>
            </p:cNvPr>
            <p:cNvCxnSpPr>
              <a:cxnSpLocks/>
            </p:cNvCxnSpPr>
            <p:nvPr/>
          </p:nvCxnSpPr>
          <p:spPr>
            <a:xfrm>
              <a:off x="6267992" y="3175018"/>
              <a:ext cx="2369590" cy="1877829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接點 65">
              <a:extLst>
                <a:ext uri="{FF2B5EF4-FFF2-40B4-BE49-F238E27FC236}">
                  <a16:creationId xmlns:a16="http://schemas.microsoft.com/office/drawing/2014/main" id="{543BD717-706C-CE92-9332-9BA4B95CCDC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828829" y="5052847"/>
              <a:ext cx="1814858" cy="456674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接點 68">
              <a:extLst>
                <a:ext uri="{FF2B5EF4-FFF2-40B4-BE49-F238E27FC236}">
                  <a16:creationId xmlns:a16="http://schemas.microsoft.com/office/drawing/2014/main" id="{9CDE4422-325F-8C64-A033-E7BE4296DE10}"/>
                </a:ext>
              </a:extLst>
            </p:cNvPr>
            <p:cNvCxnSpPr>
              <a:cxnSpLocks/>
            </p:cNvCxnSpPr>
            <p:nvPr/>
          </p:nvCxnSpPr>
          <p:spPr>
            <a:xfrm>
              <a:off x="6261888" y="3175018"/>
              <a:ext cx="560838" cy="2353421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接點 72">
              <a:extLst>
                <a:ext uri="{FF2B5EF4-FFF2-40B4-BE49-F238E27FC236}">
                  <a16:creationId xmlns:a16="http://schemas.microsoft.com/office/drawing/2014/main" id="{3DA3032C-67C1-5C20-FE59-7704C68440F8}"/>
                </a:ext>
              </a:extLst>
            </p:cNvPr>
            <p:cNvCxnSpPr>
              <a:cxnSpLocks/>
            </p:cNvCxnSpPr>
            <p:nvPr/>
          </p:nvCxnSpPr>
          <p:spPr>
            <a:xfrm>
              <a:off x="6267992" y="3181715"/>
              <a:ext cx="554734" cy="870691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線接點 74">
              <a:extLst>
                <a:ext uri="{FF2B5EF4-FFF2-40B4-BE49-F238E27FC236}">
                  <a16:creationId xmlns:a16="http://schemas.microsoft.com/office/drawing/2014/main" id="{1C3C2E1F-C2E5-18D4-527D-02F859F302C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19333" y="4041348"/>
              <a:ext cx="1603392" cy="1035442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線接點 76">
              <a:extLst>
                <a:ext uri="{FF2B5EF4-FFF2-40B4-BE49-F238E27FC236}">
                  <a16:creationId xmlns:a16="http://schemas.microsoft.com/office/drawing/2014/main" id="{144B4B97-30B7-4D3C-65BA-BC1EC8F21EE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13227" y="3175018"/>
              <a:ext cx="1061381" cy="1895878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線接點 78">
              <a:extLst>
                <a:ext uri="{FF2B5EF4-FFF2-40B4-BE49-F238E27FC236}">
                  <a16:creationId xmlns:a16="http://schemas.microsoft.com/office/drawing/2014/main" id="{48940180-8A55-CB63-89D3-7E2743485F2C}"/>
                </a:ext>
              </a:extLst>
            </p:cNvPr>
            <p:cNvCxnSpPr/>
            <p:nvPr/>
          </p:nvCxnSpPr>
          <p:spPr>
            <a:xfrm>
              <a:off x="5213228" y="5076790"/>
              <a:ext cx="1494887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線接點 80">
              <a:extLst>
                <a:ext uri="{FF2B5EF4-FFF2-40B4-BE49-F238E27FC236}">
                  <a16:creationId xmlns:a16="http://schemas.microsoft.com/office/drawing/2014/main" id="{9D004CC3-EAA3-720D-6F2E-E68FA18BB28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80442" y="5052847"/>
              <a:ext cx="1957141" cy="18049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線接點 82">
              <a:extLst>
                <a:ext uri="{FF2B5EF4-FFF2-40B4-BE49-F238E27FC236}">
                  <a16:creationId xmlns:a16="http://schemas.microsoft.com/office/drawing/2014/main" id="{BFE11A82-907C-CD70-5F47-F9F619BC2070}"/>
                </a:ext>
              </a:extLst>
            </p:cNvPr>
            <p:cNvCxnSpPr/>
            <p:nvPr/>
          </p:nvCxnSpPr>
          <p:spPr>
            <a:xfrm flipV="1">
              <a:off x="5213228" y="3175018"/>
              <a:ext cx="0" cy="1901772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線接點 84">
              <a:extLst>
                <a:ext uri="{FF2B5EF4-FFF2-40B4-BE49-F238E27FC236}">
                  <a16:creationId xmlns:a16="http://schemas.microsoft.com/office/drawing/2014/main" id="{DB9F426F-4C35-54D3-3A69-A1C091F0091A}"/>
                </a:ext>
              </a:extLst>
            </p:cNvPr>
            <p:cNvCxnSpPr/>
            <p:nvPr/>
          </p:nvCxnSpPr>
          <p:spPr>
            <a:xfrm>
              <a:off x="5213228" y="3180911"/>
              <a:ext cx="3424354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線接點 86">
              <a:extLst>
                <a:ext uri="{FF2B5EF4-FFF2-40B4-BE49-F238E27FC236}">
                  <a16:creationId xmlns:a16="http://schemas.microsoft.com/office/drawing/2014/main" id="{89E00562-0D62-2B1F-178A-80383F67C100}"/>
                </a:ext>
              </a:extLst>
            </p:cNvPr>
            <p:cNvCxnSpPr>
              <a:cxnSpLocks/>
            </p:cNvCxnSpPr>
            <p:nvPr/>
          </p:nvCxnSpPr>
          <p:spPr>
            <a:xfrm>
              <a:off x="8637582" y="3175018"/>
              <a:ext cx="0" cy="1886854"/>
            </a:xfrm>
            <a:prstGeom prst="line">
              <a:avLst/>
            </a:prstGeom>
            <a:ln w="19050">
              <a:solidFill>
                <a:schemeClr val="tx1"/>
              </a:solidFill>
              <a:prstDash val="sysDot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9" name="文字方塊 98">
            <a:extLst>
              <a:ext uri="{FF2B5EF4-FFF2-40B4-BE49-F238E27FC236}">
                <a16:creationId xmlns:a16="http://schemas.microsoft.com/office/drawing/2014/main" id="{F6FBDB89-D476-586F-BD85-AD2999889764}"/>
              </a:ext>
            </a:extLst>
          </p:cNvPr>
          <p:cNvSpPr txBox="1"/>
          <p:nvPr/>
        </p:nvSpPr>
        <p:spPr>
          <a:xfrm>
            <a:off x="9175458" y="5053878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100" name="文字方塊 99">
            <a:extLst>
              <a:ext uri="{FF2B5EF4-FFF2-40B4-BE49-F238E27FC236}">
                <a16:creationId xmlns:a16="http://schemas.microsoft.com/office/drawing/2014/main" id="{096DDD15-322C-D05F-D79D-CB9652F1D7B7}"/>
              </a:ext>
            </a:extLst>
          </p:cNvPr>
          <p:cNvSpPr txBox="1"/>
          <p:nvPr/>
        </p:nvSpPr>
        <p:spPr>
          <a:xfrm>
            <a:off x="6951281" y="5572052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D</a:t>
            </a:r>
            <a:endParaRPr lang="zh-TW" altLang="en-US" b="1" i="1" dirty="0"/>
          </a:p>
        </p:txBody>
      </p:sp>
      <p:sp>
        <p:nvSpPr>
          <p:cNvPr id="101" name="文字方塊 100">
            <a:extLst>
              <a:ext uri="{FF2B5EF4-FFF2-40B4-BE49-F238E27FC236}">
                <a16:creationId xmlns:a16="http://schemas.microsoft.com/office/drawing/2014/main" id="{DF287D49-0863-F85A-D14B-70CE8617D8D1}"/>
              </a:ext>
            </a:extLst>
          </p:cNvPr>
          <p:cNvSpPr txBox="1"/>
          <p:nvPr/>
        </p:nvSpPr>
        <p:spPr>
          <a:xfrm>
            <a:off x="1408750" y="2866532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E</a:t>
            </a:r>
            <a:endParaRPr lang="zh-TW" altLang="en-US" b="1" i="1" dirty="0"/>
          </a:p>
        </p:txBody>
      </p:sp>
      <p:grpSp>
        <p:nvGrpSpPr>
          <p:cNvPr id="103" name="群組 102">
            <a:extLst>
              <a:ext uri="{FF2B5EF4-FFF2-40B4-BE49-F238E27FC236}">
                <a16:creationId xmlns:a16="http://schemas.microsoft.com/office/drawing/2014/main" id="{740FCC7F-413F-ABD9-46CB-CFDE4C49D31F}"/>
              </a:ext>
            </a:extLst>
          </p:cNvPr>
          <p:cNvGrpSpPr/>
          <p:nvPr/>
        </p:nvGrpSpPr>
        <p:grpSpPr>
          <a:xfrm>
            <a:off x="223692" y="5959690"/>
            <a:ext cx="11968307" cy="812392"/>
            <a:chOff x="223692" y="5959690"/>
            <a:chExt cx="11968307" cy="812392"/>
          </a:xfrm>
        </p:grpSpPr>
        <p:sp>
          <p:nvSpPr>
            <p:cNvPr id="28" name="文字方塊 27">
              <a:extLst>
                <a:ext uri="{FF2B5EF4-FFF2-40B4-BE49-F238E27FC236}">
                  <a16:creationId xmlns:a16="http://schemas.microsoft.com/office/drawing/2014/main" id="{093521CA-8655-42E0-89E7-F1E7A1B22C00}"/>
                </a:ext>
              </a:extLst>
            </p:cNvPr>
            <p:cNvSpPr txBox="1"/>
            <p:nvPr/>
          </p:nvSpPr>
          <p:spPr>
            <a:xfrm>
              <a:off x="9655276" y="6408830"/>
              <a:ext cx="2536723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 36</a:t>
              </a:r>
              <a:endParaRPr lang="zh-TW" altLang="en-US" sz="1600" b="1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  <p:sp>
          <p:nvSpPr>
            <p:cNvPr id="52" name="文字方塊 51">
              <a:extLst>
                <a:ext uri="{FF2B5EF4-FFF2-40B4-BE49-F238E27FC236}">
                  <a16:creationId xmlns:a16="http://schemas.microsoft.com/office/drawing/2014/main" id="{1748BAAC-415A-15E5-DFF5-C424644521B6}"/>
                </a:ext>
              </a:extLst>
            </p:cNvPr>
            <p:cNvSpPr txBox="1"/>
            <p:nvPr/>
          </p:nvSpPr>
          <p:spPr>
            <a:xfrm>
              <a:off x="223692" y="6376589"/>
              <a:ext cx="7256608" cy="395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dirty="0">
                  <a:ea typeface="微軟正黑體" panose="020B0604030504040204" pitchFamily="34" charset="-120"/>
                </a:rPr>
                <a:t>若上題中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</a:t>
              </a:r>
              <a:r>
                <a:rPr lang="zh-TW" altLang="en-US" b="1" dirty="0">
                  <a:ea typeface="微軟正黑體" panose="020B0604030504040204" pitchFamily="34" charset="-120"/>
                </a:rPr>
                <a:t>：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E</a:t>
              </a:r>
              <a:r>
                <a:rPr lang="zh-TW" altLang="en-US" b="1" i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=</a:t>
              </a:r>
              <a:r>
                <a:rPr lang="zh-TW" altLang="en-US" dirty="0">
                  <a:ea typeface="微軟正黑體" panose="020B0604030504040204" pitchFamily="34" charset="-120"/>
                </a:rPr>
                <a:t>          ，摺疊後 </a:t>
              </a:r>
              <a:r>
                <a:rPr lang="zh-TW" altLang="en-US" b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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ED</a:t>
              </a:r>
              <a:r>
                <a:rPr lang="zh-TW" altLang="en-US" b="1" i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=</a:t>
              </a:r>
              <a:r>
                <a:rPr lang="zh-TW" altLang="en-US" b="1" i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12</a:t>
              </a:r>
              <a:r>
                <a:rPr lang="en-US" altLang="zh-TW" b="1" baseline="50000" dirty="0">
                  <a:latin typeface="+mj-lt"/>
                  <a:ea typeface="微軟正黑體" panose="020B0604030504040204" pitchFamily="34" charset="-120"/>
                </a:rPr>
                <a:t>o</a:t>
              </a:r>
              <a:r>
                <a:rPr lang="zh-TW" altLang="en-US" dirty="0">
                  <a:ea typeface="微軟正黑體" panose="020B0604030504040204" pitchFamily="34" charset="-120"/>
                </a:rPr>
                <a:t>，則 </a:t>
              </a:r>
              <a:r>
                <a:rPr lang="zh-TW" altLang="en-US" b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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CE</a:t>
              </a:r>
              <a:r>
                <a:rPr lang="zh-TW" altLang="en-US" b="1" i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=</a:t>
              </a:r>
              <a:r>
                <a:rPr lang="zh-TW" altLang="en-US" b="1" i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?</a:t>
              </a:r>
            </a:p>
          </p:txBody>
        </p:sp>
        <p:cxnSp>
          <p:nvCxnSpPr>
            <p:cNvPr id="54" name="直線接點 53">
              <a:extLst>
                <a:ext uri="{FF2B5EF4-FFF2-40B4-BE49-F238E27FC236}">
                  <a16:creationId xmlns:a16="http://schemas.microsoft.com/office/drawing/2014/main" id="{8418AF6B-E1A5-042B-1FAE-090745B32600}"/>
                </a:ext>
              </a:extLst>
            </p:cNvPr>
            <p:cNvCxnSpPr>
              <a:cxnSpLocks/>
            </p:cNvCxnSpPr>
            <p:nvPr/>
          </p:nvCxnSpPr>
          <p:spPr>
            <a:xfrm>
              <a:off x="318177" y="6350536"/>
              <a:ext cx="6666520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文字方塊 54">
              <a:extLst>
                <a:ext uri="{FF2B5EF4-FFF2-40B4-BE49-F238E27FC236}">
                  <a16:creationId xmlns:a16="http://schemas.microsoft.com/office/drawing/2014/main" id="{7C6B93C2-89E1-BCC7-C652-E8A925F8CF1B}"/>
                </a:ext>
              </a:extLst>
            </p:cNvPr>
            <p:cNvSpPr txBox="1"/>
            <p:nvPr/>
          </p:nvSpPr>
          <p:spPr>
            <a:xfrm>
              <a:off x="649361" y="5959690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6CFE313B-2D15-F6CC-954B-4D4E67A79E8C}"/>
                </a:ext>
              </a:extLst>
            </p:cNvPr>
            <p:cNvSpPr/>
            <p:nvPr/>
          </p:nvSpPr>
          <p:spPr>
            <a:xfrm>
              <a:off x="337228" y="5996981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61" name="直線接點 60">
              <a:extLst>
                <a:ext uri="{FF2B5EF4-FFF2-40B4-BE49-F238E27FC236}">
                  <a16:creationId xmlns:a16="http://schemas.microsoft.com/office/drawing/2014/main" id="{650867C3-E18E-978F-150C-7BDB3D77525C}"/>
                </a:ext>
              </a:extLst>
            </p:cNvPr>
            <p:cNvCxnSpPr/>
            <p:nvPr/>
          </p:nvCxnSpPr>
          <p:spPr>
            <a:xfrm>
              <a:off x="1447800" y="6462240"/>
              <a:ext cx="330200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接點 34">
              <a:extLst>
                <a:ext uri="{FF2B5EF4-FFF2-40B4-BE49-F238E27FC236}">
                  <a16:creationId xmlns:a16="http://schemas.microsoft.com/office/drawing/2014/main" id="{AB7C3065-6FDB-7568-A832-9D2766529DCE}"/>
                </a:ext>
              </a:extLst>
            </p:cNvPr>
            <p:cNvCxnSpPr/>
            <p:nvPr/>
          </p:nvCxnSpPr>
          <p:spPr>
            <a:xfrm>
              <a:off x="1995194" y="6462240"/>
              <a:ext cx="330200" cy="0"/>
            </a:xfrm>
            <a:prstGeom prst="line">
              <a:avLst/>
            </a:prstGeom>
            <a:ln w="190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" name="物件 101">
              <a:extLst>
                <a:ext uri="{FF2B5EF4-FFF2-40B4-BE49-F238E27FC236}">
                  <a16:creationId xmlns:a16="http://schemas.microsoft.com/office/drawing/2014/main" id="{105253AB-EC43-662C-1267-E1B7E3D1C8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9938544"/>
                </p:ext>
              </p:extLst>
            </p:nvPr>
          </p:nvGraphicFramePr>
          <p:xfrm>
            <a:off x="2518009" y="6411482"/>
            <a:ext cx="571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71320" imgH="304560" progId="Equation.DSMT4">
                    <p:embed/>
                  </p:oleObj>
                </mc:Choice>
                <mc:Fallback>
                  <p:oleObj name="Equation" r:id="rId3" imgW="571320" imgH="304560" progId="Equation.DSMT4">
                    <p:embed/>
                    <p:pic>
                      <p:nvPicPr>
                        <p:cNvPr id="102" name="物件 101">
                          <a:extLst>
                            <a:ext uri="{FF2B5EF4-FFF2-40B4-BE49-F238E27FC236}">
                              <a16:creationId xmlns:a16="http://schemas.microsoft.com/office/drawing/2014/main" id="{105253AB-EC43-662C-1267-E1B7E3D1C8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18009" y="6411482"/>
                          <a:ext cx="5715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" name="直線接點 3">
            <a:extLst>
              <a:ext uri="{FF2B5EF4-FFF2-40B4-BE49-F238E27FC236}">
                <a16:creationId xmlns:a16="http://schemas.microsoft.com/office/drawing/2014/main" id="{8E3CBF20-8FE8-0BC0-9D2F-2B3887697497}"/>
              </a:ext>
            </a:extLst>
          </p:cNvPr>
          <p:cNvCxnSpPr>
            <a:cxnSpLocks/>
          </p:cNvCxnSpPr>
          <p:nvPr/>
        </p:nvCxnSpPr>
        <p:spPr>
          <a:xfrm flipV="1">
            <a:off x="5530850" y="5179476"/>
            <a:ext cx="3656999" cy="27524"/>
          </a:xfrm>
          <a:prstGeom prst="line">
            <a:avLst/>
          </a:prstGeom>
          <a:ln w="38100">
            <a:solidFill>
              <a:srgbClr val="FF6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56659472-D289-E24A-99C5-7DB54B81CD6E}"/>
              </a:ext>
            </a:extLst>
          </p:cNvPr>
          <p:cNvCxnSpPr>
            <a:cxnSpLocks/>
          </p:cNvCxnSpPr>
          <p:nvPr/>
        </p:nvCxnSpPr>
        <p:spPr>
          <a:xfrm flipV="1">
            <a:off x="5537367" y="3166440"/>
            <a:ext cx="3656999" cy="27524"/>
          </a:xfrm>
          <a:prstGeom prst="line">
            <a:avLst/>
          </a:prstGeom>
          <a:ln w="38100">
            <a:solidFill>
              <a:srgbClr val="FF6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E94CA00D-AAE5-4223-AC5A-038E7BA33D0B}"/>
              </a:ext>
            </a:extLst>
          </p:cNvPr>
          <p:cNvSpPr txBox="1"/>
          <p:nvPr/>
        </p:nvSpPr>
        <p:spPr>
          <a:xfrm>
            <a:off x="1749927" y="5434254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一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6740D602-C33A-90CD-9F18-1E084A247AFD}"/>
              </a:ext>
            </a:extLst>
          </p:cNvPr>
          <p:cNvSpPr txBox="1"/>
          <p:nvPr/>
        </p:nvSpPr>
        <p:spPr>
          <a:xfrm>
            <a:off x="5939525" y="5441161"/>
            <a:ext cx="891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二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22" name="群組 21">
            <a:extLst>
              <a:ext uri="{FF2B5EF4-FFF2-40B4-BE49-F238E27FC236}">
                <a16:creationId xmlns:a16="http://schemas.microsoft.com/office/drawing/2014/main" id="{1D649C79-551C-CBE4-BCA9-CE44A46326E1}"/>
              </a:ext>
            </a:extLst>
          </p:cNvPr>
          <p:cNvGrpSpPr/>
          <p:nvPr/>
        </p:nvGrpSpPr>
        <p:grpSpPr>
          <a:xfrm>
            <a:off x="434251" y="2299130"/>
            <a:ext cx="2808570" cy="536084"/>
            <a:chOff x="434251" y="2299130"/>
            <a:chExt cx="2808570" cy="536084"/>
          </a:xfrm>
        </p:grpSpPr>
        <p:sp>
          <p:nvSpPr>
            <p:cNvPr id="3" name="矩形: 圓角 2">
              <a:extLst>
                <a:ext uri="{FF2B5EF4-FFF2-40B4-BE49-F238E27FC236}">
                  <a16:creationId xmlns:a16="http://schemas.microsoft.com/office/drawing/2014/main" id="{94F5B191-1080-50D7-019D-0658EDD63663}"/>
                </a:ext>
              </a:extLst>
            </p:cNvPr>
            <p:cNvSpPr/>
            <p:nvPr/>
          </p:nvSpPr>
          <p:spPr>
            <a:xfrm>
              <a:off x="434251" y="2299130"/>
              <a:ext cx="2808570" cy="536084"/>
            </a:xfrm>
            <a:prstGeom prst="roundRect">
              <a:avLst>
                <a:gd name="adj" fmla="val 11214"/>
              </a:avLst>
            </a:prstGeom>
            <a:solidFill>
              <a:srgbClr val="FFFFCC"/>
            </a:solidFill>
            <a:ln w="12700">
              <a:solidFill>
                <a:srgbClr val="FF6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72000" rIns="0" bIns="180000" rtlCol="0" anchor="t" anchorCtr="0"/>
            <a:lstStyle/>
            <a:p>
              <a:pPr>
                <a:lnSpc>
                  <a:spcPct val="130000"/>
                </a:lnSpc>
              </a:pPr>
              <a:endParaRPr lang="en-US" altLang="zh-TW" baseline="50000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endParaRPr>
            </a:p>
          </p:txBody>
        </p:sp>
        <p:graphicFrame>
          <p:nvGraphicFramePr>
            <p:cNvPr id="17" name="物件 16">
              <a:extLst>
                <a:ext uri="{FF2B5EF4-FFF2-40B4-BE49-F238E27FC236}">
                  <a16:creationId xmlns:a16="http://schemas.microsoft.com/office/drawing/2014/main" id="{5C269EE9-3FB2-3517-C23A-B618AB3294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8561567"/>
                </p:ext>
              </p:extLst>
            </p:nvPr>
          </p:nvGraphicFramePr>
          <p:xfrm>
            <a:off x="584520" y="2408107"/>
            <a:ext cx="2540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39800" imgH="304560" progId="Equation.DSMT4">
                    <p:embed/>
                  </p:oleObj>
                </mc:Choice>
                <mc:Fallback>
                  <p:oleObj name="Equation" r:id="rId5" imgW="253980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4520" y="2408107"/>
                          <a:ext cx="25400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矩形: 圓角 24">
            <a:extLst>
              <a:ext uri="{FF2B5EF4-FFF2-40B4-BE49-F238E27FC236}">
                <a16:creationId xmlns:a16="http://schemas.microsoft.com/office/drawing/2014/main" id="{53F8FCBF-6F12-5347-47B2-101275613A0E}"/>
              </a:ext>
            </a:extLst>
          </p:cNvPr>
          <p:cNvSpPr/>
          <p:nvPr/>
        </p:nvSpPr>
        <p:spPr>
          <a:xfrm>
            <a:off x="6883902" y="2399471"/>
            <a:ext cx="1470089" cy="536084"/>
          </a:xfrm>
          <a:prstGeom prst="roundRect">
            <a:avLst>
              <a:gd name="adj" fmla="val 11214"/>
            </a:avLst>
          </a:prstGeom>
          <a:solidFill>
            <a:srgbClr val="FFFFCC"/>
          </a:solidFill>
          <a:ln w="12700">
            <a:solidFill>
              <a:srgbClr val="FF6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000" tIns="72000" rIns="0" bIns="180000" rtlCol="0" anchor="t" anchorCtr="0"/>
          <a:lstStyle/>
          <a:p>
            <a:pPr>
              <a:lnSpc>
                <a:spcPct val="130000"/>
              </a:lnSpc>
            </a:pPr>
            <a:r>
              <a:rPr lang="zh-TW" altLang="en-US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內錯角相等</a:t>
            </a:r>
            <a:endParaRPr lang="en-US" altLang="zh-TW" baseline="50000" dirty="0">
              <a:solidFill>
                <a:schemeClr val="tx1"/>
              </a:solidFill>
              <a:ea typeface="微軟正黑體" panose="020B0604030504040204" pitchFamily="34" charset="-12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" name="筆跡 4">
                <a:extLst>
                  <a:ext uri="{FF2B5EF4-FFF2-40B4-BE49-F238E27FC236}">
                    <a16:creationId xmlns:a16="http://schemas.microsoft.com/office/drawing/2014/main" id="{6B27F197-7D03-D737-294D-18B201EF38E6}"/>
                  </a:ext>
                </a:extLst>
              </p14:cNvPr>
              <p14:cNvContentPartPr/>
              <p14:nvPr/>
            </p14:nvContentPartPr>
            <p14:xfrm>
              <a:off x="50760" y="1278720"/>
              <a:ext cx="11838960" cy="4159440"/>
            </p14:xfrm>
          </p:contentPart>
        </mc:Choice>
        <mc:Fallback>
          <p:pic>
            <p:nvPicPr>
              <p:cNvPr id="5" name="筆跡 4">
                <a:extLst>
                  <a:ext uri="{FF2B5EF4-FFF2-40B4-BE49-F238E27FC236}">
                    <a16:creationId xmlns:a16="http://schemas.microsoft.com/office/drawing/2014/main" id="{6B27F197-7D03-D737-294D-18B201EF38E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1400" y="1269360"/>
                <a:ext cx="11857680" cy="417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0" name="筆跡 19">
                <a:extLst>
                  <a:ext uri="{FF2B5EF4-FFF2-40B4-BE49-F238E27FC236}">
                    <a16:creationId xmlns:a16="http://schemas.microsoft.com/office/drawing/2014/main" id="{92C5B6DE-28CC-1DE5-8FD8-46BC6EBCD559}"/>
                  </a:ext>
                </a:extLst>
              </p14:cNvPr>
              <p14:cNvContentPartPr/>
              <p14:nvPr/>
            </p14:nvContentPartPr>
            <p14:xfrm>
              <a:off x="5497920" y="1881000"/>
              <a:ext cx="6098760" cy="2617200"/>
            </p14:xfrm>
          </p:contentPart>
        </mc:Choice>
        <mc:Fallback>
          <p:pic>
            <p:nvPicPr>
              <p:cNvPr id="20" name="筆跡 19">
                <a:extLst>
                  <a:ext uri="{FF2B5EF4-FFF2-40B4-BE49-F238E27FC236}">
                    <a16:creationId xmlns:a16="http://schemas.microsoft.com/office/drawing/2014/main" id="{92C5B6DE-28CC-1DE5-8FD8-46BC6EBCD55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488560" y="1871640"/>
                <a:ext cx="6117480" cy="263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42" name="筆跡 41">
                <a:extLst>
                  <a:ext uri="{FF2B5EF4-FFF2-40B4-BE49-F238E27FC236}">
                    <a16:creationId xmlns:a16="http://schemas.microsoft.com/office/drawing/2014/main" id="{CCFA1B8D-D3D0-8D82-23D3-8BC4054AB0C2}"/>
                  </a:ext>
                </a:extLst>
              </p14:cNvPr>
              <p14:cNvContentPartPr/>
              <p14:nvPr/>
            </p14:nvContentPartPr>
            <p14:xfrm>
              <a:off x="3243240" y="2181600"/>
              <a:ext cx="5819400" cy="1938600"/>
            </p14:xfrm>
          </p:contentPart>
        </mc:Choice>
        <mc:Fallback>
          <p:pic>
            <p:nvPicPr>
              <p:cNvPr id="42" name="筆跡 41">
                <a:extLst>
                  <a:ext uri="{FF2B5EF4-FFF2-40B4-BE49-F238E27FC236}">
                    <a16:creationId xmlns:a16="http://schemas.microsoft.com/office/drawing/2014/main" id="{CCFA1B8D-D3D0-8D82-23D3-8BC4054AB0C2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233880" y="2172240"/>
                <a:ext cx="5838120" cy="1957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41607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78</TotalTime>
  <Words>758</Words>
  <Application>Microsoft Office PowerPoint</Application>
  <PresentationFormat>寬螢幕</PresentationFormat>
  <Paragraphs>52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矩形摺疊求角度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09</cp:revision>
  <dcterms:created xsi:type="dcterms:W3CDTF">2015-07-26T15:18:38Z</dcterms:created>
  <dcterms:modified xsi:type="dcterms:W3CDTF">2024-03-28T00:54:54Z</dcterms:modified>
</cp:coreProperties>
</file>